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ink/ink2.xml" ContentType="application/inkml+xml"/>
  <Override PartName="/ppt/notesSlides/notesSlide3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4.xml" ContentType="application/vnd.openxmlformats-officedocument.presentationml.notesSlide+xml"/>
  <Override PartName="/ppt/ink/ink6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7.xml" ContentType="application/inkml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8.xml" ContentType="application/inkml+xml"/>
  <Override PartName="/ppt/notesSlides/notesSlide9.xml" ContentType="application/vnd.openxmlformats-officedocument.presentationml.notesSlide+xml"/>
  <Override PartName="/ppt/ink/ink9.xml" ContentType="application/inkml+xml"/>
  <Override PartName="/ppt/tags/tag2.xml" ContentType="application/vnd.openxmlformats-officedocument.presentationml.tags+xml"/>
  <Override PartName="/ppt/notesSlides/notesSlide10.xml" ContentType="application/vnd.openxmlformats-officedocument.presentationml.notesSlide+xml"/>
  <Override PartName="/ppt/ink/ink10.xml" ContentType="application/inkml+xml"/>
  <Override PartName="/ppt/notesSlides/notesSlide11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notesSlides/notesSlide12.xml" ContentType="application/vnd.openxmlformats-officedocument.presentationml.notesSlide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307" r:id="rId3"/>
    <p:sldId id="831" r:id="rId4"/>
    <p:sldId id="519" r:id="rId5"/>
    <p:sldId id="530" r:id="rId6"/>
    <p:sldId id="3587" r:id="rId7"/>
    <p:sldId id="392" r:id="rId8"/>
    <p:sldId id="295" r:id="rId9"/>
    <p:sldId id="264" r:id="rId10"/>
    <p:sldId id="276" r:id="rId11"/>
    <p:sldId id="3598" r:id="rId12"/>
    <p:sldId id="288" r:id="rId13"/>
    <p:sldId id="12376" r:id="rId14"/>
    <p:sldId id="12436" r:id="rId15"/>
    <p:sldId id="289" r:id="rId16"/>
    <p:sldId id="12501" r:id="rId17"/>
    <p:sldId id="532" r:id="rId18"/>
    <p:sldId id="12522" r:id="rId19"/>
    <p:sldId id="12523" r:id="rId20"/>
    <p:sldId id="12524" r:id="rId21"/>
    <p:sldId id="12525" r:id="rId22"/>
    <p:sldId id="12526" r:id="rId23"/>
    <p:sldId id="12527" r:id="rId24"/>
    <p:sldId id="12528" r:id="rId25"/>
    <p:sldId id="12529" r:id="rId26"/>
    <p:sldId id="12530" r:id="rId27"/>
    <p:sldId id="259" r:id="rId2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6">
          <p15:clr>
            <a:srgbClr val="A4A3A4"/>
          </p15:clr>
        </p15:guide>
        <p15:guide id="2" pos="384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ADEAD"/>
    <a:srgbClr val="F79C5C"/>
    <a:srgbClr val="BAC1CF"/>
    <a:srgbClr val="9AA4C1"/>
    <a:srgbClr val="B5DFE7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83" autoAdjust="0"/>
    <p:restoredTop sz="94660"/>
  </p:normalViewPr>
  <p:slideViewPr>
    <p:cSldViewPr snapToGrid="0">
      <p:cViewPr varScale="1">
        <p:scale>
          <a:sx n="72" d="100"/>
          <a:sy n="72" d="100"/>
        </p:scale>
        <p:origin x="642" y="96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8.wmf"/><Relationship Id="rId6" Type="http://schemas.openxmlformats.org/officeDocument/2006/relationships/image" Target="../media/image37.wmf"/><Relationship Id="rId5" Type="http://schemas.openxmlformats.org/officeDocument/2006/relationships/image" Target="../media/image35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8.wmf"/><Relationship Id="rId5" Type="http://schemas.openxmlformats.org/officeDocument/2006/relationships/image" Target="../media/image30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30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10:40.1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213 6316 583 0,'0'-7'970'0,"-7"-4"144"16,0 4 97-16,7-1 83 0,-6 1-253 0,0 0-325 15,-2 2-198-15,8-2-111 0,-6 7-81 16,6-3-315-16,0 3-11 0,6 0 0 15,2 3 0-15,-2 4 0 0,7 1 0 0,7 7 0 16,-8 7 0-16,8-1 0 0,0 10 0 16,-1 5 0-16,1 1 0 0,0-1 0 0,-1 1 0 15,1 0 0-15,-1 0 0 0,1-5 0 16,-6-5 0-16,5-2 0 0,-6-3 0 0,6-3 0 16,-5-4 0-16,-1-8 0 0,6-4 0 15,-6-6 0-15,7-4 0 0,-7-12 0 16,0-2 0-16,0-10 0 0,1 2 0 15,-8-8 0-15,7-3 0 0,-7 0 0 0,-6 3 0 16,7-4 0-16,-7 8 0 0,7 1 0 16,-7 6 0-16,0 3 0 0,0 5 0 0,0 7 0 15,0 0 0-15,0 8 0 0,0 3-492 16,0 3-362-16,6 1-250 0,-6 3-98 0,6 4-1 16,8 0 57-16,-1 4 140 0,7-5 251 15,-1 1 334-15</inkml:trace>
  <inkml:trace contextRef="#ctx0" brushRef="#br0" timeOffset="242.979">13095 6330 376 0,'0'-3'892'15,"-6"0"167"-15,-1-5 124 0,1 4 106 16,-8-3-151-16,8 0-297 0,0 3-223 0,-8-3-118 16,8 3-205-16,-1 1-295 0,7-1 0 15,-6 4 0-15,6 0 0 0,0 4 0 0,0 3 0 16,0 7 0-16,6 5 0 0,-6 2 0 15,0 6 0-15,7-2 0 0,-7 8 0 16,0 1 0-16,6-2 0 0,-6 2 0 0,0-5 0 16,6 0 0-16,-6 0 0 0,0-2 0 15,8-5-235-15,-8 0-348 0,0-4-186 0,-8-7-220 16,8 0-137-16,0-7-23 0,0-4 50 16,0-4 132-16,-6-3 218 0,0-4 284 0</inkml:trace>
  <inkml:trace contextRef="#ctx0" brushRef="#br0" timeOffset="446.006">12860 6455 670 0,'-26'-29'914'16,"6"4"157"-16,-6 2 123 0,7 2 29 16,5 5-220-16,-5-1-233 0,12 2-186 0,0 0-120 15,1 4-166-15,6 0-298 0,6 1 0 16,14-6 0-16,-1 5 0 0,8 0 0 0,5-4 0 16,14 4 0-16,-7 0 0 0,8 4 0 15,-2-1 0-15,0 2 0 0,2 6 0 16,-9 0 0-16,2 3 0 0,-7 0 0 0,0 12-299 15,-1 1-242-15,-5 1-186 0,-2 6-250 16,1 3-127-16,-6-1-15 0,6 5 39 16,-7 3 56-16,8-4 232 0,-1 0 325 0</inkml:trace>
  <inkml:trace contextRef="#ctx0" brushRef="#br0" timeOffset="858.91">13815 6604 135 0,'-20'7'580'0,"6"0"140"0,1-4 153 16,1 5 152-16,4-8-83 0,-4 4-132 15,5-1-106-15,1-3-85 0,-1 0-99 0,0-3-112 16,7-1-71-16,0 4-43 0,0-8-70 16,7 5-224-16,0-2 0 0,-1-1 0 0,7 3 0 15,1-2 0-15,5 2 0 0,1-1 0 16,0 0 0-16,5 4 0 0,1 0 0 15,1 0 0-15,-1 0 0 0,0 0 0 0,0 4 0 16,-7-4 0-16,1 4 0 0,0 4 0 16,-7-5-45-16,7 3-511 0,-14 2-123 0,1 4-137 15,-7-1-137-15,-7-5-120 0,1 6-10 16,6-1 77-16,-14 0 151 0,2-3 199 0,-8 2 217 16</inkml:trace>
  <inkml:trace contextRef="#ctx0" brushRef="#br0" timeOffset="1032.272">13860 6721 482 0,'-13'0'924'0,"0"-4"194"15,0 0 158-15,-7 4 142 0,14-3-181 16,-8-1-235-16,8 4-268 0,-1 0-734 16,1-4 0-16,6 4 0 0,6 0 0 0,1-4 0 15,6 4 0-15,0-3 0 0,7 3 0 16,6 0 0-16,0 0 0 0,7 0 0 0,-7 0 0 16,6 3 0-16,-6 1 0 0,1 0 0 15,-1 0 0-15,-6 3-1124 0,-1 0-344 16,1 0-6-16,0 2 86 0,-1-7 157 0,-5 3 306 15,5-5 433-15</inkml:trace>
  <inkml:trace contextRef="#ctx0" brushRef="#br0" timeOffset="2728.008">14873 6272 75 0,'0'-3'409'0,"-6"3"60"0,0 0 45 0,6-5 5 16,-8 5-98-16,8 0-76 0,-6 0-37 15,6 0-12-15,0-2 1 0,0 2 3 0,0 0 5 16,-6 0 8-16,6 2 7 0,0-2 1 15,0 0-8-15,0 0-17 0,0 0-27 16,0 5-39-16,0-5-35 0,-7 0-25 0,7 0-18 16,0 0-12-16,0-5-7 0,-7 5-12 15,7-2-17-15,0-3-20 0,0 2-16 0,0-5-16 16,7 1-15-16,0-4-8 0,-1 0-1 16,0 0 2-16,8-4 2 0,-8 4 5 0,7 0 5 15,1 4 5-15,-2-1 4 0,2 1 1 16,-1 3 0-16,-1 1-3 0,2 3-4 15,-8 0-2-15,8 7-4 0,-8 0-1 0,7 5-37 16,-13 5-1-16,6 3 0 0,-6 5 0 16,0 4 0-16,0 5 0 0,-6-1 0 15,0 4 0-15,-7 3 0 0,-1-3 0 0,2 3 0 16,-8-3 0-16,0 0 0 0,7-5 0 16,-7-3 0-16,1 2 0 0,-1-10 0 0,-6 1 0 15,7-3 0-15,-1-8 0 0,0 0 0 16,-5-8 0-16,5-3 0 0,0-3 0 15,1-1 0-15,5-7 0 0,-5-4 0 0,5 1 0 16,2-5 0-16,4 1 0 0,2 0 0 16,6 0 0-16,0-1 0 0,0 4 0 0,6-3 0 15,2 3 0-15,4 0 0 0,-5 4 0 16,6 4 0-16,6 3 0 0,-5 4 0 16,5 0 0-16,1 4 0 0,6 3 0 0,-6 4 0 15,6 1 0-15,0 2 0 0,0 1 0 16,-6-1 0-16,6-2 0 0,0 3 0 0,0-1 0 15,-6-3 0-15,6 0 0 0,1 0 0 16,-8-4 0-16,7 1 0 0,-6-4 0 0,6 0 0 16,-7-4 0-16,1 0-474 0,-1-4-205 15,1-4-263-15,-6 1-192 0,5 0-55 16,1-1 25-16,-8-3 102 0,2 4 211 0,-1-1 305 16</inkml:trace>
  <inkml:trace contextRef="#ctx0" brushRef="#br0" timeOffset="3187.973">15416 6599 189 0,'-13'12'992'0,"6"-2"217"0,-5-2 130 16,-2 3 109-16,8-7 42 0,-8 2-505 0,8-1-446 15,0-2-539-15,6 1 0 0,0-4 0 16,0 3 0-16,0-3 0 0,6-3 0 0,0 3 0 15,2-4-563-15,4 1-485 0,-6-2-209 16,8-1-46-16,-8-2 49 0,7-3 116 0,1-1 229 16,5 3 353-16</inkml:trace>
  <inkml:trace contextRef="#ctx0" brushRef="#br0" timeOffset="4628.949">15808 6172 330 0,'0'-3'558'15,"7"3"149"-15,-7-3 169 0,7 3 25 16,-7-4-50-16,6 0-77 0,-6 0-86 0,6 1-97 16,-6-1-123-16,7 0-105 0,0-4-70 15,-7 6-45-15,6-2-37 0,1 0-36 0,-1 0-30 16,0 4-133-16,8 0-12 0,-8 4 0 15,1 0 0-15,6 2 0 0,-6 2 0 16,5 3 0-16,-5 7 0 0,0-3 0 0,-1 7 0 16,-6 1 0-16,0 2 0 0,6 1 0 15,-12 3 0-15,6 0 0 0,-6 2 0 0,-1 2 0 16,0-4 0-16,1 4 0 0,-7-3 0 16,0-5 0-16,6 1 0 0,-5-1 0 15,-2-2 0-15,1-6 0 0,0 3 0 0,-6-6 0 16,5-3 0-16,1-4 0 0,0-3 0 15,-6-4 0-15,5-4 0 0,1-6 0 0,1-1 0 16,-2-4 0-16,1-3 0 0,6-1 0 16,-6 0 0-16,7 1 0 0,6-1 0 15,-6 1 0-15,6 4 0 0,0-1 0 0,6 1 0 16,-6 2 0-16,6 4 0 0,7 2 0 16,-6 2 0-16,6 0 0 0,-7 4 0 0,8 4 0 15,-1 3 0-15,0 1 0 0,6 7 0 16,-5-4 0-16,-1 7 0 0,7-4 0 15,-1 4 0-15,-6 1 0 0,6-1 0 0,1-3 0 16,0 4 0-16,-1-5 0 0,1 1 0 16,0-4 0-16,-1 0 0 0,7-4 0 0,-6 1 0 15,-7-4 0-15,7 0 0 0,-1-4 0 16,1 0-134-16,-6 0-543 0,-2-4-290 16,1-4-209-16,7 1-62 0,-7-5 24 0,7 2 95 15,0-5 215-15,6 1 327 0</inkml:trace>
  <inkml:trace contextRef="#ctx0" brushRef="#br0" timeOffset="5020.966">16502 6386 523 0,'0'4'762'0,"-7"-4"181"16,0 3 133-16,7-3-7 0,-6 4-144 15,-1-4-154-15,7 4-155 0,0-4-139 0,-6 0-92 16,6 0-61-16,6 0-41 0,1-4-246 15,-1 4-37-15,1-4 0 0,6 1 0 0,7-1 0 16,-8 0 0-16,8 0 0 0,-1 1 0 16,8 0 0-16,-1-1 0 0,-6 4 0 15,6-4 0-15,0 1 0 0,0-1 0 0,-6 0 0 16,0 0 0-16,-1 4 0 0,-6-3 0 16,6-2-466-16,-12 3-284 0,0 2-207 0,-1-4-180 15,-6-1-40-15,0-1 38 0,-6 2 115 16,6 0 201-16,-7-3 267 0</inkml:trace>
  <inkml:trace contextRef="#ctx0" brushRef="#br0" timeOffset="5191.964">16744 6243 56 0,'-14'-8'724'16,"1"1"235"-16,0 3 157 0,0 0 128 0,0 1 5 15,0 3-215-15,6-3-253 0,1 3-189 16,-1 0-156-16,0 0-436 0,7 0 0 0,0 3 0 16,0 4 0-16,7 1 0 0,-7 3 0 15,7 8 0-15,-1-1 0 0,1 7 0 16,-7 0 0-16,6 9 0 0,1-5 0 0,-7 4 0 15,7-4 0-15,-1 2-437 0,-6-2-587 16,6-3-225-16,8-4-55 0,-8-4 40 0,7-7 104 16,7-4 212-16,-7-2 351 0</inkml:trace>
  <inkml:trace contextRef="#ctx0" brushRef="#br0" timeOffset="5492.97">17462 6099 315 0,'-6'-7'935'0,"-8"7"189"16,2-4 115-16,-1 4 101 0,-7 0-85 0,6-3-342 15,2 3-284-15,-1 3-188 0,0-3-441 16,6 4 0-16,-5 0 0 0,4 3 0 0,2 4 0 16,0 4 0-16,6 3 0 0,-7 1 0 15,7 6 0-15,-7 1 0 0,7 3 0 16,0 1 0-16,7 3 0 0,0-1 0 0,-1 2 0 15,0-4 0-15,8 3 0 0,-1-4 0 16,0-4 0-16,6-2 0 0,1-4 0 0,0-1 0 16,5-3 0-16,-5-9 0 0,7 2 0 15,-1-1 0-15,-7-3-756 0,1-4-219 16,0-4-205-16,-1 0-49 0,1 1 31 0,-7-5 100 16,0-2 196-16,0-1 283 0</inkml:trace>
  <inkml:trace contextRef="#ctx0" brushRef="#br0" timeOffset="5697.998">17672 6346 325 0,'-7'-5'1008'0,"0"3"239"15,-6 2 170-15,7-4 148 0,0 4-31 0,-1-5-439 16,7 5-1095-16,-7-3 0 0,7 3 0 16,7-3 0-16,0-1 0 0,5 4 0 0,8-4 0 15,-7 0 0-15,7 4 0 0,5-3 0 16,-5 3 0-16,0 3 0 0,7-3 0 0,-8 0 0 15,7 0 0-15,-6 4 0 0,6-4-99 16,-7 4-984-16,8-4-197 0,-8 4-34 16,8-4 54-16,-2 3 90 0,-5-3 182 0,6 0 301 15</inkml:trace>
  <inkml:trace contextRef="#ctx0" brushRef="#br0" timeOffset="6025.158">18240 6357 33 0,'-13'15'984'0,"0"-5"302"15,7-2 176-15,-7-1 150 0,-1-3 148 16,8-4-706-16,0 0-1054 0,-1 0 0 0,7-8 0 16,0 5 0-16,7-9 0 0,-1 2 0 0,8-5 0 15,-2 1 0-15,1-1 0 0,0-4 0 16,0 5 0-16,1-5 0 0,-2 4 0 16,-5-3 0-16,0 3 0 0,-1 0 0 0,-6 1 0 15,0 2 0-15,0 1-77 0,-6 1-13 16,6 6 47-16,0-3 42 0,-7 7 41 0,0 0 41 15,7 0 9-15,-6 7-90 0,6 1 0 16,0-2 0-16,0 9 0 0,0 1 0 16,0 1 0-16,6 2 0 0,-6 4 0 0,7 2 0 15,6 0 0-15,-6 4 0 0,5-2 0 16,2 2 0-16,-1 0 0 0,0 0 0 0,6-2 0 16,-5-5 0-16,5-4 0 0,1-4 0 15,-7-2-706-15,0-5-640 0,6-7-53 0,-5-3 46 16,-1-8 108-16,0-4 200 0,0-4 311 15</inkml:trace>
  <inkml:trace contextRef="#ctx0" brushRef="#br0" timeOffset="6235.052">18489 6117 636 0,'-13'-25'1100'0,"7"2"214"0,-2 9 157 16,2-1 134-16,0 4-191 0,-1 4-763 16,7-1-651-16,0 8 0 0,13 0 0 0,-7 5 0 15,8 1 0-15,6 6 0 0,5 2 0 16,8 2 0-16,0 5 0 0,6 5 0 0,-6 0 0 15,6 3 0-15,-6 8 0 0,-7 0 0 0,-6 7 0 16,-1 4 0-16,-12-1 0 0,-7 5 0 16,0 0 0-16,-7 3 0 0,-6-4 0 15,0 4 0-15,-6-4 0 0,-1-2-1195 0,1-9-290 16,-1-3 31-16,6-8 103 0,-5-6 169 0,5-9 254 16,8-6 429-16</inkml:trace>
  <inkml:trace contextRef="#ctx0" brushRef="#br0" timeOffset="6541.016">19267 6330 708 0,'0'5'1017'0,"0"1"167"16,0-1 122-16,0-2 86 0,0 5-256 0,0-4-270 15,0 3-284-15,0-3-582 0,7-1 0 16,-1 0 0-16,0 1 0 0,8-4 0 0,5 4 0 16,-5-4 0-16,5 0 0 0,7 0 0 0,-6-4 0 15,6 4 0-15,0 0 0 0,0 0 0 16,-6 0 0-16,6 0 0 0,-6 0 0 0,-7 0 0 16,7 4 0-16,-8 0 0 0,-5-1 0 15,-1 1 0-15,1 0 0 0,-7 4-159 0,-7-2-946 16,1 2-187-16,-1-1-23 0,-5-3 57 15,-2 3 115-15,-5-3 196 0,-1 3 272 16</inkml:trace>
  <inkml:trace contextRef="#ctx0" brushRef="#br0" timeOffset="6710.091">19404 6486 15 0,'-13'6'762'0,"0"-1"278"0,6 2 206 0,-5 0 160 16,5 0 56-16,0-3-191 0,1 0-282 16,0-4-989-16,6 3 0 0,0-3 0 15,0 0 0-15,6 0 0 0,0-3 0 0,8 3 0 16,-2-4 0-16,1 4 0 0,7 0 0 0,-7-4 0 15,7 4 0-15,0 0 0 0,-1 0 0 0,1 0 0 16,0 0 0-16,-1 0 0 16,1 0-334-16,0 0-1232 0,5-7 0 0,1 0 107 15,0-5 166-15,7-2 268 0,0-1 362 0</inkml:trace>
  <inkml:trace contextRef="#ctx0" brushRef="#br0" timeOffset="7378.327">20470 6191 65 0,'-7'-8'179'0,"-6"2"0"15,7-2 15-15,-8 1 49 0,8-1 82 16,0 1 97-16,-7 0 101 0,6 2 116 0,-6 3 87 16,7-2 30-16,-8 0-9 0,1 0-32 15,0 0-53-15,0 1-78 0,0-1-72 16,6 0-34-16,-6 1-236 0,7 3-242 0,0-4 0 16,-2 4 0-16,2-3 0 0,6-1 0 15,0 4 0-15,0-4 0 0,6 1 0 0,8 3 0 16,-1-4 0-16,0 4 0 0,6 0 0 15,8 0 0-15,-7 0 0 0,6 0 0 0,-7 4 0 16,7-1 0-16,-6 1 0 0,-1 3 0 0,-5 0 0 16,-2 1 0-16,2 3 0 0,-8 4 0 15,-6-1 0-15,0 1 0 0,-6 3 0 0,-8 1 0 16,2-1 0-16,-2 1 0 0,2-5 0 16,-8 5 0-16,7-4 0 0,-1-1 0 0,-5 1 0 15,13-8 0-15,-8 1 0 0,8-2 0 16,0-1 0-16,6 2 0 0,0-3 0 0,0-4 0 15,6 4 0-15,7-1 0 0,0-3 0 16,0 4 0-16,7-4 0 0,6 4 0 16,-7-4 0-16,7 3 0 0,1-3 0 0,-7 3 0 15,5-3 0-15,-5 4 0 0,0 4 0 16,-7-1 0-16,7 5 0 0,-8-2 0 0,-5 5 0 16,-7 0 0-16,0-1 0 0,-7 5 0 0,-5-1 0 15,-2 4 0-15,-5 0 0 0,-1-3 0 16,-6 2 0-16,-1-1 0 0,2-6 0 15,-1 1 0-15,-7-4 0 0,7 0 0 0,-7-8 0 16,1-3 0-16,5 0 0 0,-5-8 0 0,5-2 0 16,1-1 0-16,0 0 0 0,7-3 0 15,5-2 0-15,2 1 0 0,5 1-169 16,7 3-429-16,0-3-141 0,0 2-179 0,13 1-170 16,-1-3-49-16,8 3 34 0,0 0 122 15,-1-4 196-15,8 7 250 0</inkml:trace>
  <inkml:trace contextRef="#ctx0" brushRef="#br0" timeOffset="7745.94">21444 6327 304 0,'0'-20'803'0,"-7"52"201"15,1-30 141-15,0 3 109 0,6 2-151 16,0-3-188-16,0 0-184 0,0 3-113 16,0-3-304-16,6 2-314 0,0-2 0 0,1 4 0 15,0-5 0-15,12 1 0 0,-5 0 0 16,5 0 0-16,1-4 0 0,-1 0 0 0,7 0 0 15,0-4 0-15,1 4 0 0,5 0 0 0,-6-4 0 16,-6 0 0-16,6 4 0 0,-6 0 0 16,0-3 0-16,-1 3 0 0,-6 0 0 15,-6 3 0-15,-7 1 0 0,0 4-279 0,-13-1-694 16,-1 4-116-16,-6 0-104 0,-5 0 2 16,-1-4 69-16,6 1 152 0,-7 2 217 0,-5-2 242 15</inkml:trace>
  <inkml:trace contextRef="#ctx0" brushRef="#br0" timeOffset="7917.071">21549 6497 296 0,'-26'3'691'0,"-1"1"253"0,7-4 188 15,1 0 150-15,-1 3-85 0,8-3-133 0,-2-3-170 16,8 3-203-16,-7 0-691 0,6 0 0 16,7 0 0-16,-7 0 0 0,14 0 0 0,0 0 0 15,6-4 0-15,-1 4 0 0,8 0 0 0,0 4 0 16,7-4 0-16,-2 0 0 0,1 3 0 16,1-3 0-16,-1 0 0 0,7 0 0 0,-7 0 0 15,6 0 0-15,1 0 0 0,0-3 0 16,-7-1-1007-16,0 1-626 0,7-5 63 15,-7 1 142-15,7 0 217 0,-14-1 363 0,7 4 397 16</inkml:trace>
  <inkml:trace contextRef="#ctx0" brushRef="#br0" timeOffset="8116.379">22647 6393 226 0,'-39'-11'430'0,"6"-3"-6"0,7-1-48 16,7 1-141-16,5-5-300 0,8 4-210 0,6-3-101 16,0 3-19-16,6-3 34 0</inkml:trace>
  <inkml:trace contextRef="#ctx0" brushRef="#br0" timeOffset="8437.547">22536 6151 403 0,'0'-8'781'0,"0"0"190"0,-6 6 136 16,6-2 56-16,-8 0-145 0,2 0-167 16,0 4-185-16,-1 0-139 0,7 0-91 0,-7 0-168 15,7 8-268-15,7-2 0 0,0 6 0 16,-1 3 0-16,0 0 0 0,8 3 0 0,-1 4 0 16,0 4 0-16,6 0 0 0,-5 3 0 0,5 0 0 15,1 5 0-15,-7-2 0 0,0-2 0 16,6-1 0-16,-5-3 0 0,-1 0 0 0,0-8 0 15,-6 1 0-15,5-5 0 0,2-2 0 16,-8-9 0-16,7 0 0 0,0-9 0 0,0-2 0 16,1-10 0-16,-8-5 0 0,7-3 0 15,0-6 0-15,-6-5 0 0,-1-4 0 0,0-2 0 16,2-5 0-16,-2 0 0 0,0 0 0 16,1 4 0-16,-7 7 0 0,0 0 0 0,6 4 0 15,-6 8 0-15,0 2 0 0,0 9 0 0,0 3 0 16,0 6 0-16,0 2 0 0,0 11 0 15,0-2 0-15,7 6-677 0,0 3-649 0,-1 3-54 16,0 0 42-16,8 4 98 0,-1 1 188 16,0-2 280-16</inkml:trace>
  <inkml:trace contextRef="#ctx0" brushRef="#br0" timeOffset="9072.98">23255 6121 176 0,'0'-7'484'0,"0"-4"86"0,0 4 79 15,0-1 37-15,0 1-66 0,0 3-29 0,0 1-14 16,0-2-9-16,0 3-17 0,0 2-34 16,0 0-64-16,0 0-76 0,0 0-51 15,0 0-27-15,0 0-13 0,0 2-9 0,0-2-93 16,0 5-184-16,0-2 0 0,0 1 0 15,0 3 0-15,0-3 0 0,0 0 0 0,0-1 0 16,0 1 0-16,0-1 0 0,0 5 0 16,6-5 0-16,-6 5 0 0,0-4 0 15,0 2 0-15,0 2 0 0,0 3 0 0,0 1 0 16,0 2 0-16,-6 4 0 0,6 1 0 0,0 3 0 16,-6 1 0-16,-1 2 0 0,7 0 0 0,-7 2 0 15,7-2 0-15,0 4 0 0,-6-7 0 16,6 4 0-16,0-4 0 0,0-3 0 15,0-4 0-15,0-1 0 0,0-3 0 0,0-4 0 16,6 0 0-16,-6-2 0 0,0-2 0 0,0-3 0 16,0-3 0-16,-6-2 0 0,6-2 0 15,0-4 0-15,0 0 0 0,0-7 0 0,0-1 0 16,0-6 0-16,0-5 0 0,-7-3 0 16,7 0 0-16,-6-4 0 0,6 1 0 15,0 3 0-15,0-4 0 0,0 3 0 0,6 5 0 16,-6 0 0-16,7 3 0 0,-1 0 0 15,1 1 0-15,6 7 0 0,1-1 0 0,5 1 0 16,-6 2 0-16,6 6 0 0,7-1 0 16,-6 3 0-16,-1 0 0 0,1 6 0 0,7-2 0 15,-8 8 0-15,-6-2 0 0,0 6 0 16,1 0 0-16,-2 3 0 0,-5 4 0 0,-7 3 0 16,0-3 0-16,-7 6 0 0,1-2 0 0,-7 4 0 15,0-2 0-15,0 1 0 0,-1 3 0 16,-5 2 0-16,-1-2 0 0,0-3 0 15,1 4 0-15,-1-4 0 0,-6-3 0 0,7-1-679 16,-1 0-546-16,0-6-103 0,8-1 13 16,-2-5 77-16,1-1 146 0,7-5 262 0,6 0 384 15</inkml:trace>
  <inkml:trace contextRef="#ctx0" brushRef="#br0" timeOffset="9275.952">23896 6272 88 0,'20'4'959'0,"-14"0"259"0,0-1 147 15,1 1 105-15,-7 0 57 0,0-4-470 16,0 3-550-16,0-3-507 0,0 0 0 0,-7 4 0 16,7-4 0-16,0 0 0 0,0 3-136 15,-6-3-784-15,6 4-311 0,-6-4-107 0,-2 4 23 16,8-4 98-16,-6 0 197 0,-6 0 325 15</inkml:trace>
  <inkml:trace contextRef="#ctx0" brushRef="#br0" timeOffset="10896.905">13461 4610 7 0,'6'-11'504'0,"2"-1"150"15,-2 6 138-15,0-2 144 0,-6 4-19 16,7-3-110-16,-7 7-97 0,0-4-84 0,0 4-81 15,-7 0-86-15,7 0-69 0,0 0-53 16,-6 0-44-16,0 0-79 0,-8 4-214 16,8-1 0-16,-14 5 0 0,7 0 0 15,-13-2 0-15,0 9 0 0,-7 3 0 0,0 9 0 16,-12-2 0-16,-8 5 0 0,1 7 0 0,-13 0 0 16,-1 6 0-16,-13 5 0 0,-5 0 0 15,-1 3 0-15,-7 4 0 0,1 1 0 16,-1 2 0-16,-6 2 0 0,7-1 0 0,-1-1 0 15,1-3 0-15,-1-4 0 0,7 1 0 16,0 4 0-16,7-9 0 0,-1 5 0 0,1-4 0 16,5-1 0-16,2 1 0 0,5-8 0 15,8 1 0-15,-1 0 0 0,6-8 0 0,1 0 0 16,6 0 0-16,7-8 0 0,7-2 0 16,-1-5 0-16,13 1 0 0,-6-5 0 15,13-3 0-15,-1 0 0 0,2 0 0 0,-1-3 0 16,6-2 0-16,-6-1-7 0,7 2-80 15,-2 0 10-15,2-3 14 0,0 4 12 0,-7-2 6 16,6 2-9-16,-6-1-8 0,0 1-2 16,6 0 3-16,-12-2 1 0,5 5 3 15,-4 1 18-15,-2-5 15 0,0 8 6 0,-6-5 3 16,0 2 8-16,0 3 7 0,-1-5 5 16,1 5 3-16,-7-4 4 0,7 3 3 0,0-2-2 15,1-1-3-15,5 0-2 0,0 0 0 16,1-4-2-16,5 1 0 0,1-4-3 15,0 3-3-15,6-7-10 0,7 3-19 0,-6-3-19 16,0 4-22-16,6-4-19 0,0-4-19 16,0 4-12-16,0 0 0 0,0 0 0 0,0 0 0 15,0-3-2-15,0 3-7 0,0 0-15 16,0 0-31-16,0 0-42 0,0 0-55 0,0 0-64 16,6 0-70-16,-6-3-79 0,0 3-79 15,0-4-96-15,6 0-57 0,-6 0 17 16,0 0 62-16,7-3 92 0,-7 3 119 0</inkml:trace>
  <inkml:trace contextRef="#ctx0" brushRef="#br0" timeOffset="11356.957">10545 6117 37 0,'0'-3'593'16,"7"-1"175"-16,-7-3 133 0,6 3 96 15,-6 4-68-15,0-3-200 0,0 3-182 0,0-4-149 16,0 4-111-16,0 0-79 0,0 0-51 16,0 0-37-16,0 4-25 0,-6-4-17 0,6 3-9 15,0 4-9-15,-7 1-4 0,0 3-2 16,1-1-2-16,0 9-6 0,-8-4-7 15,2 3-4-15,-1 4-6 0,-1 1-5 0,-6 2-4 16,8 1-6-16,-8 0-1 16,1 0-2-16,-1 3 0 0,0-3-5 0,1-1 0 15,-1 1-1-15,7-4-4 0,-1 1-1 0,2-9-2 16,5 1-1-16,0-4-2 0,1-1 1 16,6-2 1-16,0-4 1 0,6 0 2 0,-6-1 2 15,14-3 0-15,-8-3 4 0,14-1 3 16,-7 0 7-16,7-4 9 0,-8 1 9 15,15 4 9-15,-7-5 3 0,6 1-2 0,-7 3-7 16,7 1-9-16,1-1-16 0,-1 1-18 0,6 3-41 16,-5 3-65-16,5-3-105 0,1 4-208 15,0-4-329-15,-1 0-274 0,7-4-114 0,0 1-16 16,1-5 62-16,-7 5 184 0,6-5 325 16</inkml:trace>
  <inkml:trace contextRef="#ctx0" brushRef="#br0" timeOffset="17972.849">13507 4518 127 0,'0'0'224'0,"0"-4"-11"15,0 4-44-15,0 0-50 0,0 0-46 16,0 0-38-16,0 0-23 0,0 0-19 0,7 0-14 16,-7 0-13-16,0 0-8 0,0-4-13 15,0 4-15-15,0 0-20 0,0 0-56 16,6-3-25-16,-6-2-10 0</inkml:trace>
  <inkml:trace contextRef="#ctx0" brushRef="#br0" timeOffset="19068.183">13553 4492 182 0,'0'-4'295'0,"0"4"26"16,0 0-22-16,0 0-45 0,-7 0-36 15,7 0-17-15,0 0-14 0,0 0-6 16,0 0-5-16,0 0-4 0,0 0-6 0,0 0-10 15,0 0-6-15,-6 0-9 0,6 0-8 16,0 0-6-16,0 4-8 0,0-4-4 0,0 0 9 16,0 4 35-16,0-4 55 0,0 3 60 15,0 0 44-15,0 5 28 0,-7-4 3 16,7 4-28-16,0-1-51 0,-7 0-58 0,1 1-46 16,6 2-30-16,-6 1-18 0,-1 0-11 15,0 0-11-15,-6 4-9 0,7 0-7 0,-8-1-8 16,2 6-8-16,-2-3-8 0,-5 2-6 15,5 3-6-15,-5 3-7 0,0-2-7 16,-8 7-5-16,1-1-7 0,1 0-4 0,-8 4-7 16,-1 4-5-16,2-4-4 0,-1 7-4 15,-6 1 0-15,0-4 2 0,-7 6 1 0,1-2 1 16,6 7 1-16,-14-4 2 0,7 4-3 16,-6 3-3-16,6 1 0 0,-7 0 1 0,-5 2 3 15,6 2 4-15,-7-1 4 0,6 1 1 16,-6 2 1-16,0 0-3 0,1 2 3 0,6-2 0 15,-7-2 1-15,6 2 2 0,-6-3 1 16,8 1 1-16,-2-1-6 0,1 4-2 0,0-4-5 16,-1 0-4-16,7 1-12 0,-6-1-7 15,6 0-2-15,1-3-1 0,-1-1 0 16,0 0 0-16,0 1 11 0,7-4 7 16,0-4 3-16,-1 4 4 0,-5-4 2 0,6-1 1 15,-1 2 3-15,1-1 0 0,0-4-1 0,6 1-2 16,-7 0-2-16,2-1 1 0,-1-3-2 15,6-1-2-15,-6 1-2 0,5-4 0 16,2 0-2-16,-1-3-1 0,0 3-3 0,1-4 1 16,-7 4 12-16,6-4 7 0,1 2 6 15,-1-2 4-15,0 0 2 0,1-3 4 0,-1 3-8 16,1-3-4-16,5 4-2 0,-5-4 0 16,5-4 1-16,1 3-1 0,0 0-2 0,-1-2-2 15,8-1 0-15,-7-1-1 0,6-1-4 16,0 2 1-16,1-4 0 0,-1 1 0 0,1-1-2 15,6 0-1-15,0-4 2 0,-7 5 0 16,7-8-2-16,6 4-1 0,-6 0 0 0,1-4-1 16,4 0 0-16,2 0 0 0,-7-1 0 15,7-2 1-15,-1-1 0 0,7 1 0 16,-7-5 1-16,7 5 1 0,-6-5 0 16,6-3 1-16,0 5 0 0,0-5-1 0,-6 3 0 15,6-3-4-15,0 0-13 0,0 0-21 16,0 0-34-16,0-3-38 0,0 3-54 0,6-5-72 15,-6-2-101-15,0 0-137 0,6-1-165 16,-6-2-173-16,7-5-142 0,0 0-27 0,-1-3 58 16,1 3 129-16,5-3 181 0</inkml:trace>
  <inkml:trace contextRef="#ctx0" brushRef="#br0" timeOffset="19650.183">10290 7651 263 0,'6'-4'435'0,"-6"4"60"0,8-3 54 16,-8 3-71-16,0-3-73 0,0 3-55 0,6-4-24 16,-6 0 3-16,0 4 8 0,0-4 9 15,0 4 4-15,0 0-9 0,0 0-26 0,0 0-41 16,0 0-49-16,0 0-43 0,0 4-32 16,0-4-19-16,0 8-10 0,0-5-4 15,0 8-2-15,-6 0-9 0,-2 4-14 0,2 3-19 16,0 1-14-16,-1 2-11 0,-6 1-11 0,6 1-9 15,1 2-4-15,-7 1-3 0,0 0-7 16,7 0-2-16,-8 0-3 0,1 3 2 0,1-4-4 16,-2 5 1-16,1-5-2 15,6 2 0-15,-6-5-1 0,1 0 1 0,-2-4 2 16,8 1 7-16,-7-5 9 0,6-3 9 0,0 4 8 16,1-7 8-16,0-1 4 0,6 0 1 15,-8-3-2-15,8-1 1 0,0 1 2 0,-6-4 1 16,6 0 2-16,0 4 0 0,0-8-3 15,6 4-6-15,-6-4-11 0,8 1-6 16,-8-1-8-16,12-3-2 0,-5 3 2 0,6-4 3 16,0-3 2-16,7 4-1 0,-1 0-2 15,1-5-5-15,0 6-20 0,6-5-1 16,0-1 0-16,0 1 0 0,0 0-39 0,7 0-81 16,-7 0-82-16,7 0-116 0,-7 0-198 15,0 0-295-15,1 3-247 0,-1 1-93 0,-7-4-1 16,7 4 74-16,-6 0 173 0,-1-4 291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0:15.77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03 6507 141 0,'0'-10'530'0,"0"-5"135"0,0 3 148 15,0 2 116-15,0 2-68 0,0-3-99 0,-6 4-91 16,6-1-79-16,0 1-93 0,0 0-87 16,0 0-45-16,-6 3-19 0,6 0-11 15,0 0-73-15,0 4-264 0,-7 0 0 0,7 4 0 16,0 0 0-16,-7 4 0 0,7 6 0 15,-6 4 0-15,-1 8 0 0,7-1 0 16,-6 9 0-16,-1-1 0 0,0 4 0 0,1 0 0 16,0 3 0-16,6 0 0 0,0-3 0 0,-6 0 0 15,6 0 0-15,0-5 0 0,0 2-125 16,0-8-628-16,0-5-294 0,0 2-170 16,6-12-32-16,-6 0 45 0,6-8 114 0,-6-3 230 15,0-3 338-15</inkml:trace>
  <inkml:trace contextRef="#ctx0" brushRef="#br0" timeOffset="383.971">6675 6526 167 0,'-14'-11'634'15,"-5"0"160"-15,6-1 148 0,0 6 110 16,-1-5-119-16,8 3-179 0,-7 1-143 0,7 2-111 16,-1-1-106-16,0 2-80 0,1-3-55 15,0-1-38-15,6 1-26 0,6-1-18 0,-6 2-9 16,13-6-92-16,0 5-76 0,0-5 0 15,1 6 0-15,5 2 0 0,7-3 0 16,0 7 0-16,1-4 0 0,-1 4 0 0,7 0 0 16,-1 4 0-16,1-1 0 0,-1 1 0 15,1 3 0-15,0 0 0 0,-1 4 0 0,-5 1 0 16,-1 2 0-16,0-3 0 0,-7 4-524 16,1 0-350-16,-7 3-255 0,1-4-96 15,-8 5 7-15,0-1 71 0,0 5 172 0,-6-5 261 16</inkml:trace>
  <inkml:trace contextRef="#ctx0" brushRef="#br0" timeOffset="662.228">6688 6993 525 0,'-27'15'914'0,"1"-9"144"15,7 6 113-15,-1-4 107 0,1-1-224 16,-1 0-293-16,14-4-198 0,-8-3-115 15,14 5-80-15,0-5-317 0,0-5-51 0,8 5 0 16,4-3 0-16,8 0 0 0,-1-5 0 16,1 5 0-16,6-1 0 0,1 0 0 0,-2 0 0 15,8 1 0-15,-1-2 0 0,2 5 0 16,5-2 0-16,0 2 0 0,-7 0 0 0,7 0 0 16,1 0 0-16,-1 0 0 0,-6 0 0 15,0 0-31-15,-7 0-995 0,0 2-247 16,-7-2-66-16,1 0 42 0,0-2 98 0,-7 2 196 15,0-4 304-15</inkml:trace>
  <inkml:trace contextRef="#ctx0" brushRef="#br0" timeOffset="996.851">6563 6357 478 0,'-26'-18'862'0,"7"-1"143"16,-1 4 102-16,0 1 83 0,1 3-251 15,-1 0-251-15,8 4-191 0,-8-1-101 0,7 8-69 16,-7 0-51-16,0 3-40 0,1 12-46 16,-1 0-190-16,-6 7 0 0,7 10 0 15,-7 5 0-15,6 4 0 0,0 7 0 0,1 7 0 16,5 0 0-16,1 1 0 0,13 3 0 15,0-1 0-15,13 0 0 0,1 2 0 0,5-5 0 16,1-4 0-16,12 1 0 0,1-8 0 16,13-3 0-16,-7-4 0 0,14-8 0 0,-2-3 0 15,2-12 0-15,6-3 0 0,-7-11 0 16,7-3-352-16,-1-8-649 0,-5-8-236 0,-1-3-67 16,1-3 34-16,-8-9 100 0,2 2 211 15,-8-5 318-15</inkml:trace>
  <inkml:trace contextRef="#ctx0" brushRef="#br0" timeOffset="1225.241">7178 6497 252 0,'-13'-42'925'16,"6"6"199"-16,-6 3 154 0,1 8 148 15,4 3 4-15,2 3-376 0,0 8-352 0,0 0-702 16,6 4 0-16,0-1 0 0,6 8 0 16,0 0 0-16,8 4 0 0,5 3 0 15,1 8 0-15,6 3 0 0,-7 4 0 0,7 4 0 16,1 8 0-16,-7 2 0 0,-1 1 0 15,1 7 0-15,0 3 0 0,-8 5 0 0,1 0 0 16,-6 2 0-16,0 2 0 0,-1 2 0 0,-6-2 0 16,0 3 0-16,-6 0 0 0,-8 4-933 15,1-9-693-15,1 1 51 0,4-6 141 0,-4-9 206 16,-1-7 355-16,6-8 409 0</inkml:trace>
  <inkml:trace contextRef="#ctx0" brushRef="#br0" timeOffset="2054.179">8676 6077 118 0,'6'-15'593'0,"0"1"203"15,-6-1 187-15,0 4 136 0,0-3-89 16,-6-5-131-16,0 4-126 0,-2 1-141 15,-4-1-138-15,-8-3-94 0,1 6-72 0,-8 1-302 16,1 4-26-16,-6 3 0 0,-1 4 0 16,-6 7 0-16,6 8 0 0,1 4 0 0,-1 3 0 15,7 4 0-15,6 3 0 0,0 4 0 16,13 4 0-16,1-1 0 0,12 5 0 0,8 4 0 16,-1-2 0-16,13-2 0 0,0 2 0 15,7 2 0-15,0-1 0 0,-1 0 0 16,1-3 0-16,-7-1 0 0,7 4 0 0,-13-3 0 15,-1-5 0-15,-6 5 0 0,0-5 0 16,-7 1 0-16,-6-3 0 0,0 3 0 0,-6-8 0 16,-7-3 0-16,6-1 0 0,-12-2 0 15,5-9 0-15,-5 1 0 0,6-8 0 0,-6 1 0 16,-1-8 0-16,7 0 0 0,0 0 0 16,0-4 0-16,6 4 0 0,0-4 0 15,1 0 0-15,6 4 0 0,6 0 0 0,-6 4 0 16,7 4 0-16,0 3 0 0,-1 0 0 15,7 7 0-15,-6 4 0 0,6 4 0 16,-7 3 0-16,8 5 0 0,-8 6 0 0,1 0 0 16,-1 4 0-16,0 1 0 0,-6 3 0 15,7-4 0-15,-7 3 0 0,0-3 0 0,0 0 0 16,0-3 0-16,0 0 0 0,7-9 0 0,-7 2 0 16,0-5 0-16,0-7 0 0,0 1 0 15,0-5 0-15,0-4 0 0,0-3 0 16,0-7 0-16,0-1 0 0,0-3-778 0,-7-7-326 15,7-4-167-15,0-7-24 0,0-1 61 16,7-7 141-16,-1-3 262 0,8-7 337 0</inkml:trace>
  <inkml:trace contextRef="#ctx0" brushRef="#br0" timeOffset="2526.754">9356 5960 770 0,'-7'-15'1062'0,"0"4"149"0,-6-4 127 15,7 4 117-15,0 0-327 0,-8 0-335 16,1 4-359-16,6-1-434 0,-12 0 0 0,5 6 0 16,-5 2 0-16,-1 2 0 0,-6 6 0 15,0 3 0-15,0 7 0 0,0 5 0 16,0 2 0-16,6 4 0 0,1 5 0 0,5-1 0 15,8 4 0-15,0-1 0 0,12 5 0 16,0-4 0-16,8 0 0 0,5-7 0 0,1-1 0 16,6-4 0-16,7-11 0 0,-1 2 0 15,-5-9 0-15,5-7 0 0,1-4 0 16,-7-4 0-16,1-6 0 0,-8-4 0 0,1 0 0 16,-8-4 0-16,2-1 0 0,-8-3 0 15,0 1 0-15,-6 2 0 0,0-2 0 0,-6 3 0 16,6 3 0-16,-13 1 0 0,6 4 0 15,1-2 0-15,-7 9 0 0,6 0 0 16,1 0 0-16,6 7 0 0,-7 3 0 0,1 5 0 16,6 2 0-16,0 6 0 0,0-2 0 0,0 4 0 15,6 5 0-15,1 2 0 0,-1 1 0 16,8 0 0-16,-8 0 0 0,14-1 0 0,-8-2 0 16,1-5 0-16,7 0-369 0,0-7-778 15,-7-3-191-15,7-8-34 0,-1 0 66 16,1-8 139-16,6 1 269 0,-6-12 400 0</inkml:trace>
  <inkml:trace contextRef="#ctx0" brushRef="#br0" timeOffset="2943.094">9623 6077 76 0,'-13'-15'901'15,"7"1"262"-15,-8 3 185 0,8-1 156 0,0 1 76 16,-1 5-361-16,7-2-819 0,0 0-400 16,7 1 0-16,-1-4 0 0,8 3 0 15,-2 5 0-15,1 0 0 0,1 3 0 0,6 0 0 16,-1 6 0-16,-6 5 0 0,0 4 0 0,-1 7 0 15,2 1 0-15,-14 9 0 0,6 2 0 16,-6-2 0-16,-6 10 0 0,6-5 0 16,0-1 0-16,-6-3 0 0,6-4 0 0,0-2 0 15,6-9 0-15,-6 0 0 0,6-7 0 16,1-7-496-16,0-8-89 0,6-4 13 0,-7-2 13 16,8-9 27-16,-8-3 50 0,7-4 75 15,0 1 104-15,-6-1 122 0,5 0 137 0,-5 0 148 16,0 5 146-16,-1-2 108 0,1 2 73 15,-1-2 40-15,-6 9 7 0,0-5-26 0,7 4-47 16,-7 4-30-16,0 4-25 0,-7 0-32 16,7 3-149-16,0 4-169 0,-6 0 0 0,-1 4 0 15,7 7 0-15,-6-1 0 0,-1 1 0 16,0 8 0-16,7-1 0 0,-6 5 0 16,6-1 0-16,0 4 0 0,0 0 0 0,6 3 0 15,1-4 0-15,6 1 0 0,-6 0 0 16,13-5 0-16,-1-2 0 0,1 0 0 0,6-5 0 15,6-6 0-15,1-1-75 0,0-3-1137 16,-1-4-164-16,7-8 0 0,1-3 67 16,-1-3 129-16,7-1 252 0,-7-8 364 0</inkml:trace>
  <inkml:trace contextRef="#ctx0" brushRef="#br0" timeOffset="3144.554">10434 6129 103 0,'-13'0'899'0,"0"4"255"0,0-4 173 15,6 0 129-15,7 0 34 0,-6 0-359 16,12-4-500-16,1 4-631 0,6-4 0 0,0 4 0 16,7-4 0-16,6 4 0 0,-6 0 0 15,5 0 0-15,1 0 0 0,1 4 0 0,-1-4 0 16,-6 4 0-16,5-4 0 0,2 4 0 16,-7-4-263-16,0 0-778 0,-8 0-234 15,-5-4-51-15,-1 4 51 0,1-4 124 0,-7 0 215 16,0-3 283-16</inkml:trace>
  <inkml:trace contextRef="#ctx0" brushRef="#br0" timeOffset="3309.624">10630 6044 331 0,'-19'-4'878'16,"5"1"224"-16,2-1 171 0,-2 4 138 0,1-4-121 15,0 4-252-15,6 4-244 0,1 0-720 16,6-1-74-16,0 5 0 0,0-1 0 0,6 7 0 16,1 2 0-16,0 2 0 0,-1 4 0 15,1 0 0-15,-1 3 0 0,0 1 0 0,8 4 0 16,-8-1 0-16,8-3 0 0,-1 0 0 0,-7 0 0 15,8-4-894-15,-2-4-672 0,1-7 26 16,7 0 117-16,0-11 183 0,6-7 304 16,0-5 439-16</inkml:trace>
  <inkml:trace contextRef="#ctx0" brushRef="#br0" timeOffset="3711.065">11055 5794 839 0,'-12'-12'1174'0,"-2"6"174"0,1-2 138 15,6 5 121-15,1 3-312 0,-1 0-853 0,1 3-442 16,6 8 0-16,0 0 0 0,6 7 0 16,1 5 0-16,-1-1 0 0,8 7 0 15,-2 4 0-15,-4 0 0 0,4 1 0 0,1-2 0 16,1 5 0-16,-8-3 0 0,6-5 0 0,-4 0 0 16,-2-3 0-16,0-4 0 0,1-4 0 15,0 1 0-15,-1-8 0 0,1-4 0 0,-7-3 0 16,6-8 0-16,-6 1 0 0,6-8 0 15,2-4 0-15,-2 1 0 0,-6-6 0 0,13 3 0 16,-7-2 0-16,8 1 0 0,-8-1 0 0,7 8 0 16,0-3 0-16,0 3 0 0,1 6 0 15,-2-2 0-15,2 7 0 0,-1 0 0 0,-7 7 0 16,8-2 0-16,-2 6 0 0,-5 0 0 0,0 3 0 16,-7 5 0-16,0-1 0 0,-7 1 0 15,0 2 0-15,-5 6 0 0,-2-6 0 16,1 6 0-16,0-6 0 0,0 1 0 0,-7-3 0 15,7-4 0-15,-7-5 0 0,8-2 0 16,-8-4-91-16,7-8-780 0,-1 0-243 16,2-8-134-16,5-2-5 0,7-1 65 0,0-6 147 15,0 2 239-15,7-7 309 0</inkml:trace>
  <inkml:trace contextRef="#ctx0" brushRef="#br0" timeOffset="4203.749">11526 5929 608 0,'6'0'1016'16,"-6"0"191"-16,-6 0 142 0,-1 5 121 16,1-2-241-16,0 1-305 0,-2 3-536 15,2 5-388-15,6-1 0 0,-6 3 0 0,6 1 0 16,-7 4 0-16,14-1 0 0,-7 3 0 16,6 2 0-16,0-1 0 0,2 0 0 0,4 0 0 15,1 0 0-15,1-8 0 0,6 1 0 0,-1 1 0 16,1-6 0-16,-1 1 0 0,1-7 0 15,0 3 0-15,-2-7 0 0,2 0 0 0,0-7 0 16,-1 0 0-16,1-5 0 0,-7-2 0 16,1-5 0-16,-2 1 0 0,-5-4 0 0,0 0 0 15,-1 0 0-15,-6 0 0 0,0-1 0 16,-6 2 0-16,-1-2 0 0,0 5 0 0,1-1 0 16,-7 8 0-16,6 1 0 0,1 6 0 15,-7 4 0-15,6 0 0 0,0 8 0 0,7-2 0 16,-6 5 0-16,6 4 0 0,6 4 0 15,1 3 0-15,0 0 0 0,-1 4 0 16,7 3 0-16,1 4 0 0,5 1 0 0,1-2 0 16,-8 9 0-16,8-4 0 0,0 3 0 0,-1 1 0 15,-5 3 0-15,-1-4 0 0,0 0 0 16,-6 2 0-16,-7-3 0 0,0-1 0 16,0-5 0-16,-7 0 0 0,-6-4 0 0,0-4 0 15,-7-2 0-15,1-5 0 0,-7-7 0 0,-1 0 0 16,1-7 0-16,-7-8 0 0,7-3 0 15,-7-8 0-15,1-3 0 0,6-5-117 16,-1 2-586-16,1-8-76 0,7 3-98 0,5-4-138 16,-5 1-63-16,12 3 21 0,7-3 105 15,0 3 169-15,7 0 204 0</inkml:trace>
  <inkml:trace contextRef="#ctx0" brushRef="#br0" timeOffset="4427.4">12278 6069 250 0,'6'5'930'0,"-6"-2"232"0,0 1 148 0,7 0 112 15,-7-1-63-15,6-3-354 0,-6 4-332 16,14 0-593-16,-2-1-80 0,2 1 0 0,5-1 0 16,7 1 0-16,-6 0 0 0,-1-1 0 15,8 5 0-15,-7-4 0 0,-1 2 0 16,-6 6 0-16,0-5-352 0,0 1-344 0,-13 2-224 15,0-5-222-15,0 1-58 0,-6 2 36 16,-1-4 115-16,-6-1 195 0,0 5 259 0</inkml:trace>
  <inkml:trace contextRef="#ctx0" brushRef="#br0" timeOffset="4603.677">12343 6246 123 0,'-26'4'820'0,"6"3"262"0,1-2 192 16,5 2 160-16,2-4 8 0,-2 1-223 0,2 0-422 15,5-4-797-15,7 3 0 0,0-3 0 16,7 0 0-16,-1 0 0 0,7-3 0 15,0 3 0-15,7-4 0 0,-1 0 0 0,1 4 0 16,0-3 0-16,5 3 0 0,-5 0 0 0,7 0 0 16,-1 0 0-16,0 0 0 0,7 0 0 15,-7 3-348-15,13-3-1100 0,0-3-30 0,7-2 60 16,6-2 111-16,7-4 212 0,0 0 361 16</inkml:trace>
  <inkml:trace contextRef="#ctx0" brushRef="#br0" timeOffset="4893.901">13350 6019 62 0,'-13'-8'950'0,"-7"-3"226"16,1 0 122-16,-1-4 101 0,1 1 91 15,5-1-445-15,-6-3-349 0,8 2-621 16,-1 5-75-16,-1-3 0 0,2 7 0 0,-2-1 0 16,1 5 0-16,0 3 0 0,0 7 0 0,-7 0 0 15,1 4 0-15,6 7 0 0,-6 0 0 16,5 1 0-16,1 7 0 0,7 0 0 0,-1-1 0 15,7 1 0-15,0 4 0 0,7-5 0 16,6 2 0-16,-1-6 0 0,8 2 0 0,7-5 0 16,-1-4 0-16,0-3 0 0,7 1 0 15,-7-9 0-15,7 1 0 0,-7-4 0 0,7 0 0 16,-1-4 0-16,-6-3 0 0,7-4 0 16,-8 0 0-16,8 0-1162 0,-13-4-345 0,6-3 37 15,1 3 110-15,-8-3 174 0,-6-1 261 16,0 1 433-16</inkml:trace>
  <inkml:trace contextRef="#ctx0" brushRef="#br0" timeOffset="5715.789">9441 7372 555 0,'-8'0'878'16,"2"0"145"-16,-7 0 97 0,-7 0 31 0,8-4-241 16,-8 4-249-16,0 0-200 0,1 0-118 15,-7 0-83-15,6 0-63 0,1 4-57 16,-1-1-47-16,0 5-38 0,1-1-27 0,5 4-13 16,1 3-10-16,0 2-5 0,6 2-2 15,7 4 2-15,0-4 1 0,7 5 3 0,6 2 3 16,0-7 2-16,7 1 1 0,0-1 1 15,5-7-1-15,-5-4 0 0,13-3-2 0,-7-4-3 16,1-4-4-16,-1-3-9 0,-1-4-18 16,-5-3-17-16,6-4-19 0,-6-5-13 15,-7 1-6-15,0-1 4 0,0 2 13 0,-6 2 17 16,-7-2 19-16,0 2 15 0,0 1 15 16,0 3 15-16,0 4 13 0,-7 0 6 0,7 8 4 15,-6 3-2-15,-1 0-2 0,7 7-7 16,-7 4-7-16,7 3-6 0,0 1-2 15,0 3-1-15,7 5-5 0,0-2-6 0,-1 2-27 16,1-1-53-16,-1-1-81 0,8-2-132 16,-2-1-227-16,-5-3-311 0,6-4-229 0,0-7-83 15,1-4 9-15,-2-4 95 0,8-7 207 16,-7-4 306-16</inkml:trace>
  <inkml:trace contextRef="#ctx0" brushRef="#br0" timeOffset="5918.764">9584 7114 748 0,'-13'-29'984'16,"-7"6"134"-16,8 2 113 0,-8 2 72 0,13 5-333 16,-6-1-311-16,13 0-169 0,-7 4-96 15,7 4-100-15,7 0-294 0,0-1 0 0,-1 4 0 16,7 4 0-16,1 0 0 0,-2 7 0 16,-5 1 0-16,6 7 0 0,-6 7 0 15,-1 4 0-15,-6 0 0 0,0 6-53 0,0 2-696 16,0-2-388-16,0 5-157 0,0-8-14 15,0 2 65-15,6-2 139 0,2-7 274 16,-2 0 388-16</inkml:trace>
  <inkml:trace contextRef="#ctx0" brushRef="#br0" timeOffset="6383.654">9976 7331 7 0,'-6'0'819'0,"0"-3"220"15,-1-1 147-15,0 0 130 0,1 1 84 0,0 3-342 16,6-4-319-16,-8 0-171 0,8 4-509 16,0 0-59-16,0 0 0 0,8 4 0 0,-2 0 0 15,0 3 0-15,-6 4 0 0,7 3 0 16,0 5 0-16,-1 3 0 0,0 3 0 16,-6 6 0-16,7-2 0 0,-7-4 0 0,0 4 0 15,0 2 0-15,0-10 0 0,0 1 0 16,0-4 0-16,0-2 0 0,0-6 0 0,0-2 0 15,0-5 0-15,0-6-396 0,6-5-23 16,-6-6 34-16,7-1 42 0,0-7 51 16,-1-3 52-16,7-2 47 0,0 2 46 0,0-5 66 15,1 4 89-15,-2 1 76 0,2-1 56 16,-1 0 50-16,-1 5 42 0,2 2 22 0,-8 1-4 16,7 3-10-16,-6 4-4 0,-7 0-10 15,7 8-12-15,-7-1-5 0,0 4-2 0,0 4-201 16,0 6-6-16,0 1 0 0,-7 4 0 15,7 3 0-15,0 1 0 0,0 3 0 16,-7 0 0-16,7 0 0 0,7 3 0 0,-7 1 0 16,7 0 0-16,-1-1 0 0,8-2 0 15,-2 3 0-15,8-8 0 0,6 0 0 16,0-3 0-16,6 0 0 0,8-8 0 0,-7 0-123 16,12-3-1036-16,-6-4-202 0,1 0-31 15,5-4 71-15,2-7 137 0,4 1 258 0,2-6 366 16</inkml:trace>
  <inkml:trace contextRef="#ctx0" brushRef="#br0" timeOffset="6594.697">11055 7449 91 0,'-20'7'866'16,"1"0"225"-16,-1-3 161 0,8 0 131 16,-8 0 35-16,13-1-380 0,1-3-331 0,-1 0-362 15,14 0-345-15,6-3 0 0,7-1 0 16,-1 0 0-16,13 0 0 0,1 4 0 15,-1-3 0-15,2 3 0 0,-1 0 0 0,-1 0 0 16,-6 0 0-16,0 0 0 0,-6 3-160 16,0-3-507-16,-7 4-207 0,-7-4-234 0,0 0-86 15,2 0 16-15,-8-4 88 0,-8 1 173 16,2-5 244-16</inkml:trace>
  <inkml:trace contextRef="#ctx0" brushRef="#br0" timeOffset="6760.758">11192 7365 276 0,'-19'-11'814'16,"-1"6"208"-16,7-2 151 0,-7 7 117 0,0 0-129 15,8 0-228-15,-1 4-239 0,6 4-165 16,1-1-230-16,6 0-299 0,0 8 0 16,6 0 0-16,1-1 0 0,0 5 0 0,-1 2 0 15,0 2 0-15,8 2 0 0,-8 1 0 16,14-4 0-16,-14 1 0 0,7-2-443 0,1-3-732 16,-2-2-178-16,1-1-21 0,7-9 75 15,0 2 148-15,-1-8 278 0,7-8 409 16</inkml:trace>
  <inkml:trace contextRef="#ctx0" brushRef="#br0" timeOffset="7177.882">11644 7026 814 0,'-7'-4'1071'16,"1"1"137"-16,-1 3 116 0,0 0 106 15,7 7-348-15,0 1-307 0,0 3-288 0,7 6-487 16,0 3 0-16,-1 5 0 0,1 1 0 15,5 7 0-15,2 0 0 0,-8 4 0 0,8 4 0 16,-8-5 0-16,7 5 0 0,-7-5 0 16,1-3 0-16,6-4 0 0,-7 2 0 0,1-6 0 15,0-4 0-15,-1-2 0 0,1-1 0 0,-7-6 0 16,6-5 0-16,-6-3 0 0,0-8 0 16,0 0 0-16,0-6 0 0,0-1 0 0,7-5 0 15,-7-2 0-15,7 4 0 0,-7-6 0 0,6 3 0 16,0-2 0-16,8 5 0 0,-8-1 0 15,7 3 0-15,1 6 0 0,-2-2 0 16,2 1 0-16,-8 7 0 0,7 0 0 0,1 7 0 16,-2-3 0-16,-5 6 0 0,-1 2 0 0,1 3 0 15,0 3 0-15,-7 0 0 0,-7 1 0 16,7 3 0-16,-7-4 0 0,1 5 0 16,-1-5 0-16,-5 0 0 0,4 0 0 0,-4-3 0 15,5-3 0-15,1-6 0 0,-8 2 0 0,2-8 0 16,4 0 0-16,-4-4-562 0,-1-3-411 15,-1-4-204-15,8-4-54 0,0-3 29 16,6-4 93-16,-7-4 182 0,14-3 247 0</inkml:trace>
  <inkml:trace contextRef="#ctx0" brushRef="#br0" timeOffset="7394.767">12003 7074 745 0,'7'-12'1010'0,"-1"1"170"0,0 1 124 16,-6 3 40-16,8-1-242 0,-8 1-294 15,6 2-198-15,0-1-522 0,1 1-88 16,-1 2 0-16,8 3 0 0,-8 0 0 0,8 3 0 16,-2 2 0-16,-5 1 0 0,-1 6 0 15,-6 3 0-15,0 6 0 0,-6 2 0 0,-7 3 0 16,-1 4 0-16,2-1 0 0,-2 0 0 16,1 0 0-16,-7 0-630 0,8-2-643 0,-1-2-97 15,-1-6 19-15,8-1 85 0,6-7 174 16,0-3 305-16,13-5 370 0</inkml:trace>
  <inkml:trace contextRef="#ctx0" brushRef="#br0" timeOffset="7906.764">12264 7365 649 0,'0'3'992'16,"0"1"159"-16,0-1 129 0,-6 1 115 0,6 0-277 15,0-1-308-15,-6-3-191 0,6 4-442 16,0 0-177-16,-7 3 0 0,7 4 0 15,-7 0 0-15,7 4 0 0,0-1 0 0,-6 9 0 16,6-6 0-16,0 6 0 0,0-1 0 0,6 4 0 16,1-4 0-16,0-4 0 0,-1 5 0 15,7-5 0-15,0 0 0 0,7-3 0 0,-1-5 0 16,1-2 0-16,-1 0 0 0,1-5 0 16,0-6 0-16,-1-1 0 0,8-3 0 0,-14-1 0 15,6-6 0-15,1 2 0 0,-7-5 0 0,-6 2 0 16,6-4 0-16,-7 1 0 0,-6 0 0 15,0-1 0-15,0 1 0 0,0-1 0 16,-6 4 0-16,-1 1 0 0,1 3 0 0,-7-1 0 16,6 9 0-16,1-1 0 0,-1 4 0 15,0 0 0-15,7 4 0 0,-6 3 0 0,6 4 0 16,0 0 0-16,0 4 0 0,6 0 0 16,-6 7 0-16,7 0 0 0,6 0 0 0,-6 3 0 15,-1 6 0-15,7 1 0 0,-6 1 0 0,5 0 0 16,-4 5 0-16,4-2 0 0,-5 4 0 15,-1-3 0-15,1-3 0 0,-7 3 0 0,7-5 0 16,-7-3 0-16,-7-2 0 0,0-2 0 16,1-3 0-16,-7-3 0 0,-1-4 0 0,2-5 0 15,-8-2 0-15,1-5 0 0,-7-3 0 16,-1 0 0-16,1-7 0 0,0-1 0 16,-1-3 0-16,2-3 0 0,5-1-177 0,0 1-382 15,1-5-130-15,5 1-164 0,2 3-203 16,5-7-67-16,7 4 15 0,0 0 104 0,7-5 180 15,5 4 231-15</inkml:trace>
  <inkml:trace contextRef="#ctx0" brushRef="#br0" timeOffset="8161.789">13082 7492 600 0,'0'5'1072'0,"0"-5"193"15,0 3 145-15,-6 1 126 0,-1-4-214 16,7 4-385-16,0-4-888 0,0 0-49 0,13 4 0 16,0-4 0-16,0 3 0 0,6-3 0 15,8 4 0-15,-7 0 0 0,6-4 0 0,-1 3 0 16,2 0 0-16,-1 5 0 0,0-4 0 16,-6 3 0-16,-1 0 0 0,-5 1 0 15,-1 0 0-15,-7-1 0 0,1 0-213 0,-14 4-826 16,7 0-222-16,-13 0-46 0,0 0 49 15,-6-3 106-15,-1 2 194 0,-7 1 269 16</inkml:trace>
  <inkml:trace contextRef="#ctx0" brushRef="#br0" timeOffset="8336.892">13089 7710 145 0,'-20'8'890'0,"7"-2"265"16,-7-1 184-16,7-2 148 0,7 0 6 16,-8 1-304-16,8-4-696 0,6 4-493 0,0-4 0 15,6 0 0-15,8 0 0 0,-1-4 0 16,7 4 0-16,-1-4 0 0,7 4 0 0,0-3 0 15,0 0 0-15,7 3 0 0,-7-5 0 16,7 5 0-16,-7-3 0 0,7 3 0 0,-7 0 0 16,-7 3-1175-16,8-3-430 0,-8 0 69 15,0 0 152-15,8-3 219 0,-7 0 324 0,0-5 394 16</inkml:trace>
  <inkml:trace contextRef="#ctx0" brushRef="#br0" timeOffset="8740.862">14167 7251 384 0,'0'-5'894'0,"0"2"202"0,-6-4 143 16,-8 3 120-16,8 0-153 0,-7 1-268 0,-7-2-241 16,8 2-319-16,-8 3-378 0,0 0 0 15,-6 0 0-15,6 8 0 0,0-1 0 16,1 7 0-16,-1 1 0 0,1 8 0 0,6-1 0 16,0 3 0-16,0 5 0 0,6-1 0 15,1 4 0-15,6 0 0 0,0 0 0 0,6-3 0 16,7-1 0-16,-6 1 0 0,12-5 0 15,1-2 0-15,-1-2 0 0,1-6 0 0,6 0 0 16,7-8 0-16,-7-4 0 0,7-3 0 16,-7-6 0-16,7-5 0 0,0-4 0 0,-7-3 0 15,0-5 0-15,-1 1-138 0,-5 1-1093 16,-7-6-134-16,7 6 11 0,-14-5 87 0,8-4 147 16,-8 1 228-16,-6 0 286 0</inkml:trace>
  <inkml:trace contextRef="#ctx0" brushRef="#br0" timeOffset="8948.852">14232 6993 523 0,'-18'-22'982'0,"4"4"201"0,8 2 153 16,-8 2 136-16,8-1-191 0,-1 0-271 15,7 4-606-15,0 0-404 0,7 4 0 0,-1-4 0 16,8 3 0-16,6 2 0 0,-2 2 0 16,9 4 0-16,-1 0 0 0,0 4 0 0,1-1 0 15,-8 8 0-15,1 0 0 0,-8 1 0 0,-5 5 0 16,0 2 0-16,-7 3 0 0,-7 4 0 15,-6-1 0-15,0 4 0 0,-7 2 0 16,-6 1 0-16,-7 2-76 0,-6-2-1813 0,1 2 87 16,-9-5 193-16,-5 1 261 0,-7-5 440 15,1-2 426-15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47.8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593 10785 150 0,'0'0'383'0,"0"0"51"15,-6 0 44-15,6 0-48 0,-8 0-70 0,8-4-47 16,-6 4-20-16,6 0-2 0,0-4 8 16,-6 4 12-16,6 0 11 0,0 0 13 0,0 0 17 15,-7 0 0-15,7-3-16 0,0 3-32 16,0 0-38-16,0 0-44 0,0 0-48 16,0 0-34-16,0 0-21 0,0 0-14 0,0 0-6 15,0 0-4-15,7 0 3 0,-7 0 1 16,6-4 5-16,0 4 6 0,8 0 4 15,-8-4 4-15,7 4 5 0,7-4 5 0,-7 4-2 16,7-3-8-16,0 3-28 0,6-3-90 16,-7 3 0-16,7 0 0 0,1 0 0 0,5 0 0 15,-6 0 0-15,7 0 0 0,0 0 0 16,-1 3 0-16,1-3 0 0,6 0 0 0,1 0 0 16,5 0 0-16,-6 0 0 0,7 0 0 15,0 0 0-15,0 0 0 0,7 0 0 16,-8 0 0-16,1 0 0 0,-1 3 0 0,8-3 0 15,-8 0 0-15,2 4 0 0,-2-4 0 16,1 4 0-16,-1-4 0 0,-6 0 0 0,8 0 0 16,-8 4 0-16,0-4 0 0,-6 0 0 15,6 0 0-15,-6 0 0 0,-1 0 0 16,1 0 0-16,-7 0 0 0,1 0 0 0,-1 0 0 16,-1-4 0-16,-5 4 0 0,6 0 0 15,-7 0 0-15,1 0 0 0,-6 0 0 0,5-4 0 16,-5 4 0-16,5 0 0 0,-6 0 0 15,0-4 0-15,1 4 0 0,-8 0 0 16,7 0 0-16,-7 0 0 0,1 0 0 0,6 0 0 16,-7 0 0-16,1 0 0 0,0 0 0 15,-7 4 0-15,6-4 0 0,-6 0 0 0,7 0 0 16,-1 0 0-16,-6 4 0 0,0-4 0 16,0 0 0-16,0-4 0 0,0 4 0 15,0-4-125-15,-6 4-295 0,-1-3-127 0,-6 0-163 16,0-2-201-16,0 2-153 0,0-4-42 15,0 3 36-15,-7-4 126 0,-6 5 203 0,-1-4 263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48.42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756 10509 52 0,'-12'0'374'0,"-2"0"52"0,8 0 41 15,-7 0 1-15,-1 4-78 0,8-4-47 16,-7 0-6-16,6 0 34 0,1 0 40 0,-1 0 18 16,7 3-1-16,-6-3-23 0,6 0-30 15,0 0-40-15,6 0-42 0,1 3-32 0,-1-3-21 16,8 0-14-16,-2 0-15 0,2 0-15 16,11 0-10-16,2 0-7 0,-1-3-5 15,0 3-9-15,7-3-12 0,-1 3-18 0,7 0-15 16,1-4-79-16,6 4-41 0,0 0 0 15,-1-4 0-15,8 4 0 0,-1 0 0 0,0 0 0 16,7 0 0-16,0 0 0 0,0 4 0 16,6-4 0-16,0 4 0 0,1-4 0 0,-1 3 0 15,1 0 0-15,-1 2 0 0,-6-2 0 16,0 4 0-16,-1-2 0 0,-5 2 0 0,-1-3 0 16,-6 2 0-16,-6-1 0 0,-2 2 0 15,-5-4 0-15,0 1 0 0,-7 0 0 16,0-1 0-16,-7 1 0 0,-5 0 0 0,5-4 0 15,-12 3 0-15,6-3 0 0,-7 0 0 16,1 5 0-16,0-5 0 0,-7 0 0 0,0 0 0 16,6 0 0-16,-6-5 0 0,0 5 0 15,-6-3 0-15,6 3 0 0,0-4-111 16,-7 0-265-16,0 4-38 0,1-3-55 0,6 3-70 16,-13 0-92-16,6 0-95 0,-12 0-81 15,5 3-82-15,2 1 14 0,-8 0 81 0,1 4 130 16,-8-1 142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49.05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84 11157 266 0,'0'0'439'0,"-7"3"61"16,1-3 55-16,6 0-61 0,-7 0-78 0,7 3-47 15,0-3-6-15,0 0 26 0,0 0 50 16,0 0 17-16,7 4-8 0,-7 0-25 16,6-4-33-16,1 4-52 0,-1-1-67 0,0 1-25 15,8 3-7-15,-1-3 7 0,7 0 5 16,0-1 6-16,5 4-1 0,1-2-116 0,14-2-140 16,-7 1 0-16,12 0 0 0,1-4 0 15,6 0 0-15,7 0 0 0,6-4 0 16,-6 0 0-16,14 1 0 0,-2-4 0 0,-6 2 0 15,7 2 0-15,1-1 0 0,-8 0 0 0,0 1 0 16,0-1 0-16,1 4 0 0,-7 0 0 16,-1 0 0-16,1 4 0 0,-6-4 0 0,-1 3 0 15,-6 1 0-15,-1-4 0 0,1 4 0 16,-7-1 0-16,0-3 0 0,-6 5 0 16,0-5 0-16,-1 0 0 0,-5 2 0 0,-1-2 0 15,0 0 0-15,-6 5 0 0,-1-5 0 16,1 0 0-16,-7 0 0 0,0 0 0 0,0 0 0 15,-7 0 0-15,2 0 0 0,-2 0 0 16,-6 0 0-16,6 0 0 0,-6 0 0 16,0-5 0-16,0 5 0 0,0-2 0 0,0 2 0 15,-6-5 0-15,0 2 0 0,-2 3-61 16,-4-4-344-16,-1 0-49 0,-1 1-79 0,2-1-99 16,-8 0-116-16,0 1-121 0,1-1-105 15,-1 0 5-15,-6 0 86 0,-7 1 139 16,7 0 174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49.5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396 11429 120 0,'-12'6'430'0,"5"2"64"16,1-1 56-16,-1-3 7 0,7 4-96 16,-7-5-49-16,7 1 4 0,7 0 48 15,-7 0 29-15,7-2 4 0,6 3-17 0,-1-5-31 16,2 0-52-16,5 0-66 0,1 0-42 0,0 0-11 15,13 0 9-15,-7 0 3 0,13 0 0 16,-7 0-84-16,14 0-206 0,0 0 0 0,-1 0 0 16,8 0 0-16,6 0 0 0,0 0 0 15,6 0 0-15,0 0 0 0,0-5 0 16,1 5 0-16,0 0 0 0,-8 0 0 0,1 0 0 16,7 0 0-16,-14 0 0 0,7 5 0 15,0-5 0-15,-13 3 0 0,5-3 0 0,2 0 0 16,-8 4 0-16,2-4 0 0,-8 0 0 15,0 0 0-15,0 0 0 0,0 0 0 16,-6 0 0-16,-7-4 0 0,7 4 0 0,-13-3 0 16,5 3 0-16,-5 0 0 0,-6-5 0 15,5 5 0-15,-5 0 0 0,-8-2 0 0,7 2 0 16,-7 0 0-16,-6 0 0 0,7 0 0 16,-7 0 0-16,-7 0 0 0,1 2-304 0,-1-2-74 15,-5 5-35-15,-2-2-63 0,-5 5-99 16,-1-5-128-16,0 5-134 0,-13-1-120 15,1 0-7-15,-1 4 77 0,-12-3 135 0,-1 3 172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0.07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809 11715 156 0,'-46'0'525'0,"0"0"60"16,7-4 31-16,6 1 19 0,0-1-183 0,8 1-167 15,-2-5-84-15,7 5-20 0,8-5 10 16,-2 0 19-16,8 1 8 0,0 4 14 16,6-5 38-16,0 5 38 0,0-5 19 0,6 5 13 15,0-1 12-15,0 4 2 0,8-3-21 16,6-2-38-16,-1 5-18 0,1-3-15 0,6 3-8 16,0 0 1-16,7 3-178 0,6-3-77 15,7 5 0-15,0-5 0 0,13 3 0 0,0-3 0 16,6 0 0-16,0 0 0 0,7 0 0 15,0-3 0-15,6-2 0 0,1 5 0 16,-1-3 0-16,1 0 0 0,5-2 0 0,-5 2 0 16,-7-1 0-16,0 0 0 0,0 4 0 15,-7-3 0-15,-6 3 0 0,-6 0 0 16,-2 0 0-16,-4 0 0 0,-2 0 0 0,-5 3 0 16,-1-3 0-16,-7 0 0 0,1 0 0 15,-7 0 0-15,7 0 0 0,-7 0 0 0,-7 0 0 16,8 0 0-16,-8 0 0 0,1-3 0 15,-1 3 0-15,1 0 0 0,-7 0 0 16,7 0 0-16,-7-4 0 0,-6 4 0 0,-1 0 0 16,1 0 0-16,-1-3 0 0,0 3 0 15,-6-5 0-15,-6 5 0 0,6-3 0 0,-13 0-196 16,7-1-325-16,-8 0-108 0,2-3-155 16,-2-1-201-16,-5 0-104 0,-7 2-5 0,-1-2 75 15,1 5 150-15,-6-5 214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1.1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521 11370 461 0,'-26'-4'564'0,"6"0"46"0,1 0 50 16,-1-2-55-16,7 2-125 0,0 0-75 0,6 1-23 15,1-2-4-15,6 2-4 0,0 3-20 16,0-4-43-16,6 4-43 0,8-4-27 0,-1 4-5 16,7 0-10-16,5 0-15 0,9 0-2 15,-2 0 11-15,1 0 15 0,12 0 2 0,-6 0-12 16,14 0-18-16,-1 0-115 0,0 0-92 16,7 0 0-16,-6 0 0 0,12 0 0 0,-6 0 0 15,0 0 0-15,0-4 0 0,-1 1 0 16,-5 0 0-16,-1 3 0 0,-6-5 0 15,-1 2 0-15,-6 3 0 0,-5-3 0 0,-9 3 0 16,1-4 0-16,-6 4 0 0,-7 0 0 16,-6 0 0-16,6 0 0 0,-13 0 0 0,0 0 0 15,0 0 0-15,-6-4-64 0,-1 4-135 16,-6 0-3-16,0 0 10 0,-1 0 16 16,-5 0 16-16,6 0 20 0,-13 4 22 0,7-4 13 15,-8 0 20-15,1 0 21 0,0 0 21 16,-1 4 12-16,1-4 8 0,-7 3 15 15,1-3 8-15,-1 0 4 0,1 0 4 0,-1 0 0 16,0 0 4-16,7 0 0 0,0 0 1 16,0-3 9-16,6 3 12 0,0 0 12 0,8-4 9 15,5 4 3-15,0-4 1 0,14 0-2 16,0-4-6-16,5 5-1 0,8-5 20 0,7 5 28 16,5-4 29-16,7-1 11 0,8 1 24 15,-2 0 11-15,7 0-12 0,0-1-26 16,1-3-78-16,6 3-57 0,-1 1 0 0,-5 0 0 15,-1 0 0-15,0-1 0 0,1 1 0 16,-14-1 0-16,0 2 0 0,-7-2 0 0,1 5 0 16,-13-5 0-16,0 4 0 0,-7 0 0 15,-7 0 0-15,-6 1 0 0,0 0 0 16,-6-2 0-16,-7 5 0 0,-7 0 0 0,-6 0 0 16,-1 0 0-16,-5 0 0 0,-1 0 0 15,-6 0 0-15,0 5 0 0,-1-2 0 0,1 0 0 16,0 1 0-16,0 0 0 0,0 3 0 15,6-2 0-15,7 1 0 0,0 2 0 16,0-5 0-16,12 5 0 0,2-1 0 0,-2-3 0 16,14 3 0-16,0-3 0 0,7 0 0 15,6-1 0-15,7-3 0 0,6 0 0 0,7-3 0 16,0-1 0-16,5 0 0 0,1-7 0 16,8 4 0-16,-8-4 0 0,6 3 0 15,-5-3 0-15,-7 0 0 0,-7 4 0 0,-7-4 0 16,1 4 0-16,-14 3 0 0,-6-3 0 15,-6 3 0-15,-7 0 0 0,-7 4 0 0,-6 0 0 16,-13 4 0-16,-1 0 0 0,1-1 0 16,-6 5 0-16,5 2 0 0,1-2 0 0,0 3 0 15,0-4 0-15,6 4 0 0,7 0 0 16,6 1 0-16,14-1 0 0,-1 0-35 0,7-1-190 16,7-2-180-16,-1 3-309 0,14-3-341 0,6-5-165 15,0 1-23-15,0-1 64 0,7-3 153 16,-7 0 296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3.97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860 13028 431 0,'-6'-3'557'0,"6"3"61"0,0 0 36 16,0 0-103-16,0 0-159 0,0 0-78 0,0 0-10 15,0 3 41-15,6 0 49 0,-6 5 33 16,13-4 5-16,-6 0-36 0,6 3-59 0,0-3-77 15,6 0-57-15,1 2-30 0,6-1-15 16,-7-2-7-16,14 1-1 0,-7-1-5 16,7-3-7-16,-7 8-10 0,7-5-12 0,0 1-3 15,-1 3 2-15,8-2 6 0,-1 5-53 16,0 1-68-16,7 0 0 0,0 0 0 0,0 0 0 16,6 1 0-16,0-1 0 0,7-4 0 15,0 4 0-15,0-4 0 0,6-3 0 16,-6 3 0-16,6-4 0 0,-6-3 0 0,0 0 0 15,0 5 0-15,-1-5 0 0,-5 0 0 16,-1-5 0-16,1 5 0 0,-8-3 0 0,1 0 0 16,0 3 0-16,-7-4 0 0,1 4 0 15,-1 0 0-15,-7-4 0 0,7 4 0 16,-6 0 0-16,-1 0 0 0,8 0 0 0,-7-4 0 16,0 4 0-16,-1 0 0 0,1 0 0 15,0 0 0-15,-1 0 0 0,1 0 0 0,-1 0 0 16,-5 0 0-16,5 0 0 0,-5 0 0 15,5 0 0-15,-5 0 0 0,-1 0 0 16,-1 0 0-16,9 0 0 0,-9 0 0 16,1 0 0-16,1 0 0 0,-1 0 0 0,0 0 0 0,1 0 0 15,-2 0 0-15,1 0 0 0,1 0 0 16,-1-3 0-16,0 3 0 0,0 0 0 0,1 0 0 16,-2-4 0-16,-5 4 0 0,6 0 0 15,1 0 0-15,-1 0 0 0,-7 0 0 16,7 0 0-16,1 0 0 0,-1-4 0 0,0 4 0 15,-7 0 0-15,7 0 0 0,-6 0 0 16,7 0 0-16,-8 0 0 0,1 0 0 0,6 0 0 16,-7 0 0-16,-5 0 0 0,5 0 0 15,-6 0 0-15,0 0 0 0,0 4 0 0,0-4 0 16,-7 0 0-16,2 0 0 0,-2 0 0 16,0 0 0-16,-6 0 0 0,0 0 0 15,0 0 0-15,0 0 0 0,0-4 0 0,-6 1 0 16,0 3 0-16,-8-7 0 0,1 3 0 15,-6 0 0-15,-1 1-277 0,-6-5-500 0,0 0-250 16,-14 5-158-16,7-8-28 0,-6 4 43 16,0-1 117-16,0-3 215 0,0 1 313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4.6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330 12969 91 0,'-12'-4'312'0,"-2"4"52"15,1 0 24-15,1 0-23 0,-2 0-28 16,1 0-14-16,0 0 2 0,0 0 12 0,7 0 21 16,-8 0 21-16,8 0 22 0,6 0 34 15,-6 4 10-15,6-4-12 0,6 0-29 16,0 4-33-16,2-4-35 0,4 0-60 0,8 0-38 16,-1 0-27-16,7 0-16 0,7 0-9 15,-7 0-4-15,7-4 11 0,0 8 4 0,6-4-88 16,1 4-109-16,5 0 0 0,1-1 0 15,-1 1 0-15,14-1 0 0,0 1 0 0,0 0 0 16,6-1 0-16,1 1 0 0,-1 0 0 16,8 0 0-16,-2 2 0 0,-6-6 0 15,14 5 0-15,-7-2 0 0,6-3 0 0,-6 3 0 16,6-3 0-16,-5 0 0 0,-2 5 0 16,1-5 0-16,-7 0 0 0,1 3 0 0,0-3 0 15,-7 0 0-15,0 0 0 0,-8 0 0 16,2 0 0-16,-1 0 0 0,-6 0 0 0,0 0 0 15,-1 0 0-15,2-3 0 0,-2 3 0 16,-6-5 0-16,1 5 0 0,-8 0 0 16,1 0 0-16,0 0 0 0,-1 0 0 0,1 0 0 15,-7 0 0-15,0 0 0 0,0 0 0 16,-6 0 0-16,6-3 0 0,-6 3 0 0,-1 0 0 16,1 0 0-16,-7-3 0 0,7 3 0 15,-8-5 0-15,2 5 0 0,-1-3 0 0,0 0 0 16,-6-1 0-16,-1 4 0 0,0-4 0 15,1 0 0-15,0-3 0 0,-7 3 0 0,0-3 0 16,-7 4 0-16,-6-5 0 0,0 4-231 16,-7-3-379-16,-6-1-176 0,0 5-222 0,-7-4-126 15,-6 3-24-15,0 0 54 0,-7 1 144 16,-13 3 227-16,7 0 295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5.30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978 13469 104 0,'-7'0'361'0,"-6"0"33"15,6-3 22-15,7 3-38 0,-6-3-107 0,6 3-55 16,-6 0-1-16,6 0 26 0,0 0 43 16,-7 0 40-16,7 0 35 0,0 3 28 0,0-3 36 15,0 3 19-15,7 1-5 0,-7 0-22 16,6-4-34-16,-6 3-38 0,6 1-55 16,7 0-47-16,1 0-21 0,-2-1-10 0,8 1-3 15,0 0-7-15,-1 2-2 0,8-2 3 16,-1 4-166-16,13-4-35 0,-6 3 0 15,13 1 0-15,-1-2 0 0,14 2 0 0,0-1 0 16,0 1 0-16,19-5 0 0,1-3 0 16,6 5 0-16,0-10 0 0,7 5 0 0,-2-3 0 15,2-1 0-15,-7 0 0 0,7-3 0 16,-13 4 0-16,6-5 0 0,-14 1 0 0,7 3 0 16,-5-3 0-16,-2-1 0 0,-5 4 0 15,-1-3 0-15,0 0 0 0,-6 0 0 16,0-1 0-16,0 1 0 0,-6-1 0 0,-1 2 0 15,0-2 0-15,-6 4 0 0,-1-3 0 16,2-1 0-16,-2 4 0 0,-6-2 0 0,7 1 0 16,-1-1 0-16,-5 2 0 0,6-4 0 0,-7 5 0 15,1-5 0-15,-1 5 0 0,7-4 0 16,-14 3 0-16,7 0 0 0,-6 0 0 16,0 0 0-16,-7 1 0 0,7-1 0 0,-7 0 0 15,0 1 0-15,0 3 0 0,-6-4 0 16,6 1 0-16,-14-1 0 0,8 4 0 15,0-4 0-15,-7 4 0 0,0-3 0 0,0-1 0 16,-6 4 0-16,6-4 0 0,-6 1 0 16,-1 3 0-16,0-4 0 0,8 0 0 0,-14 0 0 15,6 4 0-15,-6-3 0 0,7-5 0 16,-14 5 0-16,7-5 0 0,-13 5 0 0,0-5-37 16,0 1-467-16,-7 4-90 0,-6-5-148 15,-7 5-200-15,-6-5-131 0,-13 8-29 16,-1-4 47-16,-6 4 127 0,-12 0 207 0,-7 4 271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16T13:13:32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529 7919 398 0,'0'-6'581'0,"0"2"120"0,0 0 120 16,0-3-18-16,0 2-90 0,0 5-103 15,0-3-96-15,0 0-92 0,0-2-96 0,-6 5-86 16,6-3-57-16,0 0-33 0,0 3-16 15,6-4-9-15,-6 4 1 0,0 0 0 16,0 0 1-16,0 0 8 0,0 0 10 0,6 4 14 16,-6-1 10-16,7 0 13 0,0 2 6 15,-1 1-75-15,1 6-113 0,-1 2 0 16,1 2 0-16,0-2 0 0,-7 4 0 0,6 1 0 16,0 3 0-16,1-3 0 0,0 3 0 0,-7-4 0 15,6 0 0-15,1-3 0 0,-1 0 0 16,0 0 0-16,-6-9 0 0,7 2 0 15,0-1 0-15,-1-7 0 0,0 0 0 0,2-3 0 16,4-5 0-16,-5-7 0 0,6-3 0 16,0-4 0-16,0 0 0 0,0 0 0 0,6-4 0 15,-5-3 0-15,6 4 0 0,-7-6 0 16,7 2 0-16,-1 0 0 0,1 0 0 16,0-1 0-16,-1 4 0 0,0-3 0 0,-6 3 0 15,7 4 0-15,-7-4 0 0,0 8-173 16,0-1-621-16,1 1-285 0,-8 7-142 0,7-4-17 15,-7 8 47-15,1 0 119 0,0-1 229 16,-1 5 352-16</inkml:trace>
  <inkml:trace contextRef="#ctx0" brushRef="#br0" timeOffset="3682.938">27962 8530 1 0,'0'0'344'15,"-6"-4"54"-15,6 4 50 0,0-3 5 16,0 3-72-16,0-3-59 0,0-1-37 0,0 0-18 16,0 0-16-16,0 1-18 0,0-2-16 15,0 2-16-15,0-5-3 0,0 5 5 16,0 0 19-16,0-1 22 0,0 0 18 0,0 0 4 16,0 1-14-16,0-1-28 0,0 0-37 15,0 4-43-15,0-3-39 0,0 3-27 0,0-4-19 16,0 4-12-16,0-3-12 0,0 3-10 15,0 0-7-15,0-4-8 0,0 4-3 16,0 0-4-16,0 0-1 0,0 0-2 0,0 0 0 16,0 0 0-16,0 0-1 0,0 0 0 15,0 0 1-15,0 0 0 0,0 0 0 0,0 0 5 16,6 0 4-16,-6 4 3 0,0-4 3 16,0 3 4-16,0 4 1 0,7-3 2 15,-7 3-2-15,0-3-1 0,0 7 0 0,6-4 0 16,-6 5-3-16,0 3-1 0,7-5 0 15,-7 5 1-15,0 0 1 0,7-1-2 0,-7-2 0 16,0 2 0-16,0-3-2 0,6 0-3 16,-6 1-4-16,0-1-1 0,6-5 0 0,-6 2-3 15,0-4 0-15,7 3 2 0,-7-3 4 16,0-4 6-16,0 3 10 0,0-3 16 16,7 4 20-16,-7-4 15 0,0-4 12 0,0 4 6 15,6-3 2-15,-6-1-7 0,7-3-10 16,-7-1-11-16,6 4-10 0,-6-2-9 0,6-5-11 15,2-1-9-15,4 1-7 0,-5 0-5 16,0 0-3-16,6-4-4 0,-7 1 0 16,8-1-2-16,-2-4 1 0,-5 1-1 0,6 3-2 15,0-3 0-15,1 3-1 0,-2 1 1 16,1-5-2-16,0 4 0 0,-6 5-1 16,5-5 1-16,2 4-2 0,-1 3 1 0,-6 2-1 15,-1-2 1-15,1 0-1 0,-1 1 0 16,0 3 1-16,2 0-1 0,-2 1-1 0,0 0-1 15,1-2-13-15,-7 5-16 0,6-3-24 16,-6 0-27-16,0 3-31 0,7 0-36 0,-7-4-35 16,0 4-49-16,0 0-106 0,0 0-177 15,-7 0-223-15,7-4-207 0,-6 4-85 16,6 0-2-16,-7 0 92 0,1-4 183 0,6 4 247 16</inkml:trace>
  <inkml:trace contextRef="#ctx0" brushRef="#br0" timeOffset="21806.554">28166 12274 184 0,'0'-3'398'0,"0"-1"40"0,0 4 23 16,0-4-73-16,0 4-87 0,0 0-53 0,0-3-11 16,0 3 18-16,6 0 35 0,-6-4 37 15,0 4 24-15,6 0 12 0,-6 0 3 16,6 0-13-16,-6 0-29 0,7 4-37 0,-7-1-46 16,7 1-48-16,-1 0-45 0,-6 3-30 15,7 0-20-15,-7 5-15 0,6-1-10 0,0 3-9 16,2 1-8-16,-2 3-10 0,0 1-6 15,1-1-7-15,0 0-5 0,-1 1-8 0,1-1-4 16,-7 1-4-16,6-5-4 0,0 5-2 16,2-4-3-16,-8-1-1 0,6-3-1 15,0 0 1-15,1 0-1 0,-7 0-1 0,6 1-1 16,1-6 0-16,-7 5 0 0,7-3-1 16,-7-4 0-16,6-1 1 0,-6 5-2 15,6-5 1-15,-6-3-2 0,7 3 0 0,-7-3 1 16,7 0-1-16,-7-3 0 0,6 0 0 15,-6-5 1-15,7-3 0 0,-7 0 2 0,6 1 0 16,1-10 0-16,-7 3 1 0,7-6 1 16,-1-2 0-16,0-2 0 0,1-2-1 15,0 4-1-15,-1-4-1 0,7-2-1 0,-7 2-1 16,8 0-5-16,-2 3-5 0,2 1-5 16,-1-5-2-16,0 8-4 0,-6-4-2 0,5 4 2 15,2 4 1-15,-8 3 2 0,7-3 0 16,-7 6 3-16,2 1 1 0,-2 1 1 0,0 2 0 15,-6 1-1-15,7-1-3 0,-7 5-7 16,0 0-13-16,7 3-15 0,-7-5-28 16,0 5-53-16,0-3-82 0,0 3-110 0,0 0-142 15,-7-3-161-15,0 3-191 0,1-5-62 16,0 5 26-16,-8-3 85 0,1 3 140 16,0 0 170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5.9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4226 13823 39 0,'-46'7'322'16,"-6"0"27"-16,6-3 14 0,7 0-40 0,0-1-117 16,6 1-61-16,1-4-7 0,-1 0 25 15,7 0 45-15,6 0 53 0,0 0 50 0,1 0 41 16,13 0 25-16,-8-4 3 0,8 4-14 16,-1 0-23-16,0 0-29 0,7 0-25 15,0-3-27-15,0 3-16 0,0 0-14 0,0 0-9 16,14 3-10-16,-8-3-15 0,14 4-11 15,-7-4-4-15,13 4 3 0,0 0 6 0,1 3 20 16,5 0 26-16,7 0 17 0,0 5-140 16,7-6-115-16,7 5 0 0,-1-3 0 15,6 4 0-15,1-1 0 0,0 0 0 0,13-4 0 16,1 4 0-16,4-8 0 0,2 5 0 16,7-5 0-16,-2 2 0 0,1-3 0 0,0 3 0 15,1-5 0-15,-9 0 0 0,2 0 0 0,-7 0 0 16,7-5 0-16,-14 5 0 0,7 0 0 15,-7-2 0-15,0 2 0 0,0-5 0 16,-6 2 0-16,-6 3 0 0,0-4 0 0,-2 0 0 16,-5 4 0-16,0-3 0 0,0-1 0 15,-7 0 0-15,0-3 0 0,1 4 0 0,-1-2 0 16,0 2 0-16,-7 0 0 0,1-2 0 0,0 2 0 16,-1 3 0-16,-5-3 0 0,5-1 0 15,-5 0 0-15,-1 4 0 0,0-4 0 0,0 4 0 16,-7-3 0-16,8 3 0 0,-7-5 0 15,-8 5 0-15,2-3 0 0,-1 3 0 0,0 0 0 16,0 0 0-16,-13 0 0 0,6-3 0 0,1 3 0 16,-7 3 0-16,0-3 0 0,0 0 0 15,-7-3 0-15,1 3 0 0,-7 0 0 16,0-5 0-16,-7 2 0 0,-6 0-507 0,0 3-137 16,-7-4-117-16,1 0-171 0,-8 0-135 15,1-3-21-15,0 3 61 0,-7-4 125 0,0 6 181 16,0-2 248-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7.17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3984 14080 105 0,'-20'4'547'16,"1"0"93"-16,6-4 52 0,0 3 49 0,0-3-130 16,0 0-172-16,6 0-125 0,7 0-52 15,-6 0 20-15,12 0 29 0,-6 0 8 0,7 0-6 16,6-3-8-16,6 3-13 0,-5 0-41 15,11-4-45-15,-5 4-12 0,13-4 13 16,-7 4 29-16,13 0 24 0,1 0 13 0,5 0-1 16,8 0-153-16,-2 0-119 0,8 0 0 15,7 0 0-15,6 4 0 0,0-4 0 0,7 0 0 16,-1 4 0-16,13-4 0 0,-6-4 0 16,1 4 0-16,5 0 0 0,-7 0 0 15,2-4 0-15,-1 4 0 0,0-4 0 0,-7 4 0 16,1-3 0-16,-7-1 0 0,-1 4 0 15,8-4 0-15,-14 1 0 0,1-2 0 0,-8 3 0 16,8-6 0-16,-14 4 0 0,1 0 0 16,-1-3 0-16,-6 3 0 0,-1 1 0 0,-5-4 0 15,-1 3 0-15,0-3 0 0,0 3 0 16,1-3 0-16,-7 2 0 0,-1 3 0 16,1-6 0-16,-1 4 0 0,-5 0 0 0,5 1 0 15,-5-1 0-15,-1 0 0 0,-1 1 0 16,2 3 0-16,-7-4 0 0,-1 4 0 15,0-3 0-15,1-2 0 0,-1 5 0 0,1 0 0 16,0-3 0-16,-7 3 0 0,7-3 0 16,-7-2 0-16,0 5 0 0,0-3 0 0,1 0 0 15,-2-1 0-15,1 0 0 0,-6 0 0 16,0 1 0-16,-1-2 0 0,0 2 0 0,1-5 0 16,-7 5 0-16,0-4 0 0,0 3 0 15,0 0 0-15,0-3 0 0,0 3 0 16,0 1 0-16,0-2 0 0,0-1 0 0,0 2 0 15,0 0 0-15,0 1 0 0,7-1 0 16,-7-4 0-16,6 1 0 0,1 0 0 0,-1 0 0 16,0-1 0-16,8-2 0 0,-8 1 0 15,0-1 0-15,8-1 0 0,-8-1 0 16,7 1 0-16,-6 1 0 0,0-5 0 0,5 3 0 16,-5 2 0-16,0-1 0 0,6-4 0 15,-7 5 0-15,1-2 0 0,0 1 0 0,-1 0 0 16,0 4 0-16,1-1 0 0,0 1 0 15,-7 3 0-15,0-3 0 0,0 4 0 16,0 3 0-16,0-5 0 0,-14 5 0 0,8 0 0 16,0 0 0-16,-8 5 0 0,1-2 0 15,0 1 0-15,0-1 0 0,0 1 0 0,0 0 0 16,-6-1 0-16,-1 5 0 0,0-1 0 16,1-4 0-16,-1 8 0 0,-6-3 0 0,-1 0 0 15,1 2 0-15,7 1 0 0,-7 1 0 16,6-1 0-16,1-5 0 0,5 6 0 15,1-4 0-15,7 3 0 0,-1-5 0 0,7 2 0 16,0-5 0-16,7 5 0 0,6-4 0 16,-1-1 0-16,2-3 0 0,6 0 0 0,-1 0 0 15,1-3 0-15,-1-1 0 0,7 0 0 16,1 0 0-16,-1-2 0 0,0-2 0 16,0 1 0-16,1-5 0 0,-2 5 0 0,-5-4 0 15,6 4 0-15,-6-4 0 0,-1 3 0 16,1 1 0-16,-7 0 0 0,1 0 0 0,-2 3 0 15,-5 0 0-15,-1 0 0 0,1 0 0 16,-7 8 0-16,-7 0 0 0,1 0 0 16,-7 4 0-16,-7 2 0 0,1 5 0 0,-7 0 0 15,-7-1 0-15,0 9 0 0,7-6 0 16,-7 6 0-16,1-1 0 0,6 0 0 0,-1-4 0 16,7 1 0-16,1-1 0 0,6 1 0 15,6-5 0-15,7-3 0 0,7-3 0 0,-1-4 0 16,8-1 0-16,-2-3 0 0,15-3 0 15,-7-5 0-15,6 1 0 0,-1-4 0 16,1 0 0-16,-6-1 0 0,7-2 0 0,-8 3 0 16,1 0 0-16,-7 3 0 0,0 1-13 15,0 0-273-15,-6-1-70 0,-7 5-122 0,0-5-196 16,-7 8-293-16,0-3-131 0,-5 3-32 16,-8 3 41-16,7 1 124 0,-13 0 224 15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8.16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580 15599 250 0,'0'-4'546'16,"-7"0"80"-16,7-3 68 0,-7 3 40 16,7-2-113-16,-6-2-69 0,6 4-37 0,-7-3-23 15,7 3-33-15,0 1-52 0,0-4-68 16,0 2-74-16,7 2-54 0,-1-1-23 0,8 1-5 16,-2-1 10-16,8 4 10 0,0-4 4 15,13 4 4-15,-1-4 0 0,1 4-127 0,12 0-84 16,2 0 0-16,4 0 0 0,8 0 0 15,0 0 0-15,6 0 0 0,2 0 0 0,-2 4 0 16,6-4 0-16,7 0 0 0,-5 0 0 16,12 0 0-16,-1 0 0 0,2 0 0 15,5 0 0-15,1-4 0 0,-7 1 0 0,7 3 0 16,-1-4 0-16,-6 4 0 0,0-3 0 16,0 3 0-16,-6 0 0 0,5 0 0 0,-11 0 0 15,-2-5 0-15,-6 5 0 0,1 0 0 16,-7 0 0-16,0-3 0 0,-1 3 0 15,-12-3 0-15,6-1 0 0,-5 4 0 0,-2-7 0 16,1 2 0-16,-7-2 0 0,6-1 0 16,-5 2 0-16,-1-5 0 0,0 3 0 0,0-3 0 15,-5 4 0-15,5-4 0 0,-7 3 0 16,-5-3 0-16,5 4 0 0,-5-1 0 0,-2 2 0 16,1-2 0-16,-6 4 0 0,0 1 0 15,-1-2 0-15,-5 5 0 0,-2-3 0 16,2 3 0-16,-8 0 0 0,1 3 0 0,-1-3 0 15,-6 5 0-15,0-5 0 0,0 3 0 16,-6 1 0-16,6 0 0 0,-7 0 0 0,-6-1 0 16,6-3 0-16,-5 3 0 0,-2-3 0 15,2 0-74-15,-2 0-412 0,1 0-95 0,-7-3-125 16,-6 3-141-16,7-3-167 0,-7-5-54 16,-1 4 38-16,-5-4 112 0,-7 5 169 15,-7-5 204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8.82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037 15441 135 0,'-52'-4'463'0,"6"-3"35"0,7-4 1 0,0 0-7 15,6 0-223-15,0-1-156 0,7 1-85 16,6 1-35-16,1-1 14 0,-1 0 35 0,7 0 42 16,0-1 37-16,0 5 41 0,7 0 46 15,-2 3 41-15,2-3 32 0,0 3 20 0,6 1 15 16,-6 3 2-16,6-4-7 0,0 4-1 16,0 0-13-16,0 0-21 0,6 4-25 15,-6-4-13-15,12 3-5 0,2 1-22 0,5 0-17 16,1-1-10-16,6 1-1 0,7-1 8 15,6 1 6-15,7 3 5 0,0-3-2 16,6 0-66-16,7 0-134 0,6-1 0 16,1 5 0-16,5-5 0 0,8 0 0 15,0 2 0-15,13-2 0 0,-1 1 0 0,7 0 0 0,-6 0 0 16,5-4 0-16,1 3 0 0,0-3 0 16,0 0 0-16,1 0 0 0,-7-3 0 0,-1 3 0 15,1 0 0-15,-8 0 0 0,1 0 0 16,-6 0 0-16,-1 0 0 0,-6 0 0 15,-6 0 0-15,-1 0 0 0,-6-4 0 0,0 4 0 16,-7 0 0-16,0 0 0 0,-13-4 0 16,7 4 0-16,-13-4 0 0,6 4 0 0,-6 0 0 15,-7-3 0-15,6 3 0 0,-5 0 0 16,-8-5 0-16,1 5 0 0,0-3 0 16,-1 3 0-16,1 0 0 0,-8-3 0 0,8 3 0 15,-7 0 0-15,7 0 0 0,-6 0 0 16,-8-5 0-16,7 5 0 0,0 0 0 0,0 0 0 15,-7 0 0-15,1 0 0 0,0 0 0 16,-1 0 0-16,0 0 0 0,1 0 0 16,0 0 0-16,-7 0 0 0,6 0 0 0,-6 0 0 15,0 0 0-15,0 0 0 0,-6 0 0 16,-1 0-55-16,0 0-222 0,1 0-32 0,0 5-37 16,-8-5-62-16,2 0-98 0,-8 0-125 15,1 3-146-15,-8-3-162 0,1 0-39 16,-7 3 42-16,1 2 111 0,-8-2 158 0,1 5 195 1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3:59.56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16 15926 275 0,'-32'4'513'0,"-1"-4"49"0,7 4 28 15,7-4-52-15,-1 0-183 0,7 0-149 16,0 0-72-16,0 0-20 0,7 0 11 0,-2 0 37 16,2 3 66-16,6-3 88 0,0 0 78 15,0 0 42-15,6 0 9 0,-6 0-18 0,8 0-42 16,-2-3-69-16,-6 3-69 0,13 0-40 15,-7-4-23-15,1 4-9 0,6 0-9 0,-7 0 0 16,8 0 4-16,5 0 4 0,1 0 4 16,0 0-175-16,-1 4-3 0,7-1 0 0,7 1 0 15,-1 3 0-15,8 0 0 0,6 1 0 0,-1 0 0 16,7-1 0-16,7 4 0 0,0-4 0 16,7-3 0-16,-7 3 0 0,12-4 0 15,-6 2 0-15,8-2 0 0,-1-3 0 0,6 0 0 16,0-3 0-16,1-2 0 0,6 2 0 0,-7-4 0 15,1-1 0-15,6 1 0 0,-7 0 0 16,1 0 0-16,-7 3 0 0,0-3 0 0,0-1 0 16,0 0 0-16,-7 1 0 0,0 0 0 15,-6 3 0-15,0 1 0 0,-6-1 0 0,-2 0 0 16,2 1 0-16,-7-1 0 0,-7 4 0 0,0-3 0 16,0 3 0-16,-6-5 0 0,-1 5 0 15,-5 0 0-15,5-3 0 0,-5 3 0 0,-1 3 0 16,6-3 0-16,-5 0 0 0,-1 0 0 15,-7 0 0-15,1 0 0 0,6 0 0 0,-6 0 0 16,6 0 0-16,-6 0 0 0,6 0 0 0,-6 5 0 16,5-5 0-16,-5 3 0 0,6-3 0 15,-6 4 0-15,6-4 0 0,-6 0 0 0,0 0 0 16,-1 0 0-16,1 0 0 0,6-4 0 16,-7 1 0-16,1 3 0 0,0-5 0 0,6 2 0 15,-7 0 0-15,1-2 0 0,-1 2 0 0,-5 0 0 16,6-2 0-16,-8 2 0 0,1-1 0 15,1 0 0-15,-2 0 0 0,-5 1 0 0,0 3 0 16,-1-3 0-16,1 3 0 0,-7-5 0 16,0 5 0-16,0-3 0 0,-7 3 0 15,1 0 0-15,-8 0 0 0,2 0 0 0,-2 0-168 16,1 0-49-16,1 0-37 0,-2 3-70 16,-6-3-112-16,7 5-141 0,-7-5-162 0,8 3-180 15,-8-3-95-15,-6 0 8 0,7 3 91 0,-8-3 146 16,-5 4 190-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4:00.35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749 16320 314 0,'-39'0'436'16,"6"0"32"-16,1 0 16 0,-1 0-117 0,7 0-130 15,6 0-88-15,-5 4-32 0,11-4 0 0,1 0 20 16,0 0 41-16,6 0 57 0,7 0 71 0,7 0 79 16,0 0 84-16,-1 0 51 0,13 3 21 15,1-3-18-15,7 0-45 0,-1 4-69 16,13 0-81-16,0-1-57 0,1 1-45 0,5 3-33 16,1-3-26-16,6 4-31 0,-6-1-136 0,6 0 0 15,7-3 0-15,-7 3 0 0,7 0 0 16,0 1 0-16,0-4 0 0,6-1 0 0,1-23 0 15,-1 43 0-15,6-23 0 0,8 0 0 16,-7 0 0-16,7-3 0 0,-1 0 0 16,-6-1 0-16,6-4 0 0,-5 5 0 0,-2-5 0 0,-5 1 0 15,-1 4 0-15,0-5 0 0,-6 5 0 16,0-2 0-16,0 2 0 0,-6-1 0 0,6 0 0 16,-8 1 0-16,-5 3 0 0,7-4 0 15,-8 1 0-15,8-1 0 0,-14 0 0 0,7 1 0 16,-1-5 0-16,-6 5 0 0,1-1 0 15,-1-4 0-15,-6 5 0 0,0 0 0 0,-1-2 0 16,1 2 0-16,-7-5 0 0,7 8 0 16,-7-3 0-16,0-1 0 0,1 0 0 0,-2 0 0 15,1 1 0-15,7 0 0 0,-13 3 0 0,6-5 0 16,0 2 0-16,0 0 0 0,-6 3 0 16,6-4 0-16,-6 4 0 0,5-4 0 0,-5 0 0 15,7 4 0-15,-7-3 0 0,-1-1 0 16,7 4 0-16,-6-4 0 0,-1 4 0 15,1 0 0-15,0 0 0 0,-8 0 0 0,8 0 0 16,-7-3 0-16,7 3 0 0,-14 0 0 0,7 0 0 16,1-5 0-16,-8 5 0 0,7-3 0 15,-6 3 0-15,-1 0 0 0,1-3 0 0,-7 3 0 16,6-4 0-16,-6 4 0 0,0 0 0 16,0 0 0-16,6-4 0 0,-6 4 0 0,-6-3 0 15,6 3 0-15,0-4 0 0,-6 4 0 16,-1-4-63-16,1 4-202 0,6 0-30 0,-7-4-69 15,-6 4-142-15,7 0-221 0,-8 0-255 0,1 0-109 16,1-3-15-16,-2 3 68 0,1-4 159 16,-7 1 249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4:01.6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475 16191 105 0,'7'4'556'0,"6"3"117"0,-6-3 75 0,5 0 62 16,-6-1-110-16,8 0-132 0,-1 5-83 16,0 0-59-16,0-5-33 0,7 5-27 15,-1-1-38-15,1-4-51 0,6 5-53 0,1-1-35 16,5 1-16-16,7 0-12 0,0-2-8 0,1 5-10 15,5-3-9-15,2-1-6 0,-2 1-12 16,8-5-8-16,-2 5-16 0,2-1-14 0,-1 0-21 16,1-3-57-16,-1 4 0 0,0-5 0 15,1 1 0-15,-2-4 0 0,2 4 0 0,0-4 0 16,-2 0 0-16,-5 0 0 0,7-4 0 0,-8 4 0 16,2-4 0-16,-2 1 0 0,1-2 0 15,0 2 0-15,-8-1 0 0,2 0 0 16,-1 1 0-16,-6-1 0 0,6 1 0 0,-6-1 0 15,-7 0 0-15,7 1 0 0,-1-1 0 0,-6 0 0 16,1 4 0-16,-1-3 0 0,-7 3 0 16,7 0 0-16,-6-4 0 0,0 4 0 0,-1 0 0 15,1 0 0-15,7-4 0 0,-15 4 0 16,8 0 0-16,-1 0 0 0,-5 0 0 0,5 0 0 16,1 0 0-16,-7 0 0 0,0 0 0 15,7 0 0-15,-7 0 0 0,-1 0 0 0,8 0 0 16,-7 0 0-16,1 0 0 0,-2 4 0 0,2-4 0 15,-1 0 0-15,0 0 0 0,0 0 0 16,0-4 0-16,-6 4 0 0,5 0 0 16,2 0 0-16,-8-4 0 0,7 4 0 0,1-3 0 15,-8 3 0-15,0-3 0 0,7-2 0 0,-6 5 0 16,0-3 0-16,-1 3 0 0,-6-3 0 16,6 3 0-16,-6-5 0 0,0 5 0 0,0-3 0 15,-6-1-52-15,0 0-242 0,-1 4-124 0,-6-4-158 16,0 1-211-16,-1 3-242 0,-5-3-87 15,-1 3 2-15,1-5 80 0,0 2 154 16,-1 0 243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09.18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112 4124 187 0,'0'0'593'15,"0"0"95"-15,0 0 57 0,-6 0 59 0,6 4-146 16,0-4-128-16,0 0-87 0,-7 0-52 16,7 0-36-16,0 0-46 0,0 0-62 15,0 0-75-15,0 0-59 0,0 0-33 0,0 0-12 16,0 0 4-16,7 0 9 0,-7 0 13 15,6 4 17-15,-6-4 18 0,7 3 18 0,0 1 11 16,-1-4 8-16,0 4 0 0,8-1-4 16,-1 1-6-16,0-1-3 0,0 1-6 0,7 0-81 15,-1 4-66-15,1-8 0 0,6 3 0 16,0 1 0-16,0 0 0 0,7-4 0 16,6 3 0-16,0-3 0 0,8 0 0 0,4 0 0 15,-5 0 0-15,13 0 0 0,-7 0 0 16,13-3 0-16,2 3 0 0,4 0 0 0,7 0 0 15,1-4 0-15,6 0 0 0,0 4 0 16,-7-3 0-16,14-2 0 0,-7 2 0 16,0-1 0-16,0 0 0 0,6 1 0 0,-6-4 0 15,-6 3 0-15,5-3 0 0,-5 3 0 16,-1 0 0-16,1 1 0 0,0-4 0 0,-7 2 0 16,-1 1 0-16,-5 2 0 0,0-3 0 15,-8 2 0-15,1-1 0 0,0 4 0 16,-7-4 0-16,-7 1 0 0,8 3 0 0,-14-4 0 15,7 0 0-15,-13 4 0 0,0 0 0 16,-1-4 0-16,-6 4 0 0,-6-3 0 0,6 3 0 16,-6 0 0-16,-8-3 0 0,2 3 0 15,-1 0 0-15,-6-5 0 0,-1 5 0 16,1-3 0-16,-14 0 0 0,7-1-554 0,-13-4-193 16,-6 5-226-16,-1-5-163 0,-13-3-38 15,-6 4 38-15,-1 0 119 0,-5-1 208 0,-14 4 287 16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09.66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884 4076 180 0,'-33'4'543'0,"8"0"63"0,5-4 33 0,-7 0 20 16,15 3-220-16,-2-3-176 0,1 0-104 16,7 4-24-16,-1-4 32 0,7 4 64 0,7-4 84 15,-7 3 59-15,13 4 28 0,-1-3-1 16,2 4-34-16,12-4-50 0,1 3-52 0,-2 0-25 16,15 4 2-16,5-4 13 0,1 4 19 15,6 1 17-15,7-1 0 0,6 3-155 16,8-2-136-16,5 2 0 0,7-3 0 0,6 1 0 15,7-1 0-15,7 3 0 0,6-3 0 0,13-4 0 16,0 4 0-16,8-3 0 0,5-5 0 16,-7 5 0-16,8-4 0 0,-1-1 0 15,1 1 0-15,-8-4 0 0,1 4 0 0,-7-4 0 16,-12 0 0-16,-2 3 0 0,-5-3 0 16,-7-3 0-16,0 3 0 0,-6 0 0 15,-7-4 0-15,-7 4 0 0,-6-4 0 16,-6 1 0-16,-7 3 0 0,-1-4 0 0,-12 0 0 15,0 4 0-15,-7-4 0 0,0 4 0 0,-6 0 0 16,-7-3 0-16,0 3 0 0,-6 0 0 16,-1 0 0-16,-5 0 0 0,-2-4 0 0,2 4 0 15,-8-4 0-15,1 4 0 0,-1-3 0 0,-12-5-118 16,-1 5-575-16,-6-5-168 0,-6 1-192 16,-8-4-103-16,-11 3 0 0,-2 2 73 15,-6 2 160-15,-13-4 223 0,0 4 27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10.17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47 4176 374 0,'-46'4'855'0,"7"-1"136"0,0-3 72 15,13 0 34-15,6 0-224 0,0 4-347 16,14-4-246-16,12 3-128 0,8 1-45 0,5 0-8 16,14 3 11-16,13 1 20 0,12 3 24 15,14-1 29-15,13 2 16 0,13 3 15 0,7 3 4 16,12-4 12-16,1 1 2 0,6 4-128 16,14-2-104-16,-1 2 0 0,7 4 0 15,7-5 0-15,-8 0 0 0,1 1 0 0,-6-1 0 16,-8 0 0-16,1-3 0 0,-13-5 0 15,0 6 0-15,-8-5 0 0,-5-4 0 0,-7 4 0 16,-6-4 0-16,-7-3 0 0,-1 0 0 16,-5-1 0-16,-1 1 0 0,-5 0 0 0,-2-4 0 15,-6 0 0-15,1 0 0 0,-7 0 0 0,0 0 0 16,-7 0 0-16,1 0 0 0,-2 0 0 16,-4 0 0-16,-8 0 0 0,7 0 0 15,-1 0 0-15,-6 0 0 0,1 3 0 0,-7-3 0 16,6 5 0-16,-7-5 0 0,-5 3 0 0,5 0 0 15,-5-3 0-15,-1 4 0 0,-7-4 0 16,7 4 0-16,-6-4 0 0,-7 4 0 0,0-4 0 16,0 0 0-16,-7 0 0 0,1 0 0 0,0 0 0 15,-7-4 0-15,-7-4 0 0,0-3 0 16,-5 0 0-16,-8 0 0 0,-7-4 0 16,-5 1-99-16,-1 3-476 0,-6-4-60 0,-7 1-137 15,-6-1-205-15,0 1-99 0,-7-1-28 16,0-1 54-16,-6 6 151 0,-7-1 23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1-16T13:15:58.2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521 4654 173 0,'0'4'415'0,"0"-4"86"0,0 0 83 15,0 0-24-15,0 0-31 0,0 0-19 0,0 0 1 16,-6 0-4-16,6 0-27 0,0 0-42 16,0 0-48-16,0 0-58 0,0 0-70 0,0 0-57 15,0-4-36-15,0 4-25 0,0 0-18 16,0-3-21-16,0 3-20 0,0-4-18 15,0 4-18-15,6-4-13 0,1 0-13 0,0 0-6 16,-1 0-5-16,7-3-2 0,-6 0-4 16,6 3-1-16,-7-3 0 0,8 0-1 15,-2-1-3-15,2 1 2 0,-1-1-1 0,-7 5-1 16,8-1 1-16,-2-3-1 0,1 7 2 16,-6-4 4-16,6 8 6 0,1-4 7 0,-2 3 8 15,1 5 9-15,1-5 7 0,-8 5 4 16,7 3 2-16,0-4-1 0,0 1-4 15,0 2-3-15,0-2-4 0,7-1-5 0,-7 1-3 16,0 0-1-16,0-1 0 0,1-4 0 16,-2 4-2-16,1-3-3 0,1-4-2 0,5 4-4 15,-6-4-4-15,0-4-4 0,1 4-3 16,5-7-1-16,-6 3-2 0,0-3-1 0,1 0-2 16,4-5-1-16,-4 5-1 0,-1-4-1 15,-1 4-1-15,-4-4 0 0,4 3 0 16,2 1 0-16,-8-4 0 0,1 3-2 15,-1 1 1-15,8 0 0 0,-8 3-1 0,0-4 1 16,1 5 0-16,-7 3 2 0,6-3 0 16,1 3 0-16,0-4 0 0,-1 4 1 0,-6 0 1 15,6 4 0-15,2-4 0 0,-2 3-1 16,0-3 1-16,1 3 0 0,-1 5 0 0,8-4 1 16,-8-1-1-16,0 1 0 0,1 3-1 15,6-3 0-15,-6 0-8 0,-1-1-6 0,8 2-3 16,-8-2 1-16,7 0 1 0,-6-3-1 15,-1 4 11-15,7 0 5 0,-7 0 4 16,1-4-1-16,6 3 0 0,-7-3 0 0,1 4-1 16,0-4-1-16,6 0 0 0,-7 0 1 15,1 0 2-15,0 0 0 0,-1 0-1 0,0-4 3 16,8 4-2-16,-8 0 0 0,1 0-1 16,-1-3-1-16,0 3 0 0,2 0 0 15,4-4 0-15,-5 4 1 0,0 0 0 0,6 0 1 16,-7-4 0-16,8 4-1 0,-8 0-1 15,0 0 0-15,7 0 0 0,-6 0 1 0,6 0 0 16,-7 0 1-16,8 0-1 0,-8 0-4 16,0 0-28-16,8-4-52 0,-8 4-67 15,1 0-107-15,-7 0-200 0,0 0-319 0,0 0-261 16,0 0-103-16,0-3-12 0,0-5 63 16,0-3 177-16,0 4 311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10.65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702 4304 36 0,'-20'8'778'0,"1"-5"190"0,5 1 98 15,8-4 51-15,6 4-40 0,6-4-376 0,8 0-323 16,12 0-162-16,7 0-63 0,6 0-8 16,13 0 26-16,7-4 28 0,13 4 23 0,-1-4 2 15,15 4-10-15,5-3-15 0,1 3 0 16,-1 0-71-16,1 0-128 0,6 0 0 0,-7 0 0 16,1 0 0-16,-1 0 0 0,7 0 0 15,-6 0 0-15,-1 0 0 0,-5 0 0 0,-1 3 0 16,-1-3 0-16,-5 0 0 0,6 0 0 15,-7 0 0-15,1 0 0 0,-1 0 0 0,1 4 0 16,-7-4 0-16,6 0 0 0,-6 4 0 16,-7 0 0-16,8-4 0 0,-8 3 0 0,-6-3 0 15,-1 4 0-15,1-4 0 0,0 4 0 16,-7-1 0-16,1 0 0 0,-1 1 0 0,0 0 0 16,-5 0 0-16,-2-1 0 0,1 5 0 15,-7-4 0-15,0 0 0 0,0-2 0 16,1 3 0-16,-7-1 0 0,-7-1 0 0,-1 1 0 15,1-1 0-15,-6-3 0 0,-7 4 0 16,1-4 0-16,-8 4 0 0,0-4 0 0,1-4 0 16,-7 4 0-16,-7-4 0 0,1-3-275 15,-7 4-111-15,0-6-49 0,-14 3-75 16,8-2-93-16,-7 1-97 0,6-1-84 0,-6 1-76 16,0 0-35-16,0 0 59 0,0 3 116 15,6-4 139-15,-6 5 139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11.12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637 4327 137 0,'-6'0'636'0,"6"0"144"0,0-4 77 16,6 4 41-16,1-4-150 0,5 4-182 16,8-4-131-16,0 4-78 0,6 4-20 0,7-4 4 15,0 0 10-15,6 4-32 0,13-4-52 16,-6 4-40-16,6-4-31 0,7 0-17 16,6 3-10-16,1-3-7 0,-1 4 0 0,0-4-95 15,8 0-67-15,-2 0 0 0,8 0 0 0,-7 0 0 16,6 0 0-16,1-4 0 0,6 4 0 15,-1 0 0-15,1-3 0 0,7 3 0 16,-7-4 0-16,0 0 0 0,7 4 0 0,-8-4 0 16,8 4 0-16,-1-3 0 0,-6 3 0 15,7-4 0-15,-7 4 0 0,0-4 0 0,-7 4 0 16,1 0 0-16,-7-3 0 0,-7 3 0 16,0-3 0-16,1 3 0 0,-14 0 0 0,7-5 0 15,-13 5 0-15,0 0 0 16,-7-3 0-16,-7 3 0 0,-5 0 0 0,-7-4 0 15,-8 4 0-15,2 0 0 0,-8-4-50 0,1 1-361 16,-7 3-51-16,0-4-48 0,-7 4-46 16,1 0-51-16,6-4-63 0,-6 4-65 15,-2-4-80-15,2 4-13 0,0-3 51 0,6 0 91 16,-7 3 120-16,0-5 136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9T13:04:40.551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68 0 692 0 0,'1'5'6037'0'0,"-3"13"1338"0"0,3-8-2625 0 0,-1-10-5004 0 0,0 0-322 0 0,0 0-440 0 0,-13 7-7898 0 0,-22 8 3257 0 0,16-10 3712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9T13:04:40.86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18 0 156 0 0,'-10'27'11128'0'0,"7"-25"-7438"0"0,-2-13-13570 0 0,12 4 7644 0 0,-6 2 306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9T13:04:42.169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9 55 896 0 0,'2'-16'10687'0'0,"-14"7"331"0"0,-9 7-7929 0 0,15 2-2535 0 0,4 0-504 0 0,31-5-7411 0 0,8-12-7439 0 0,-35 12 12119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2-19T13:04:43.053"/>
    </inkml:context>
    <inkml:brush xml:id="br0">
      <inkml:brushProperty name="width" value="0.05" units="cm"/>
      <inkml:brushProperty name="height" value="0.05" units="cm"/>
      <inkml:brushProperty name="color" value="#FFFFFF"/>
    </inkml:brush>
  </inkml:definitions>
  <inkml:trace contextRef="#ctx0" brushRef="#br0">39 0 268 0 0,'-4'11'2923'0'0,"-22"9"9024"0"0,19-18-10582 0 0,6-2-872 0 0,12-11-15315 0 0,-3 11 1298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36:44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571 5460 449 0,'0'0'631'0,"0"0"128"16,0 0 141-16,0 2 7 0,0-2-89 16,0 0-105-16,0 5-93 0,0-5-81 15,-6 0-94-15,6 0-86 0,0 0-69 0,0 0-44 16,0 0-32-16,0 0-34 0,0 3-59 15,0-3-121-15,0 4 0 0,0 0 0 0,6 3 0 16,-6 4 0-16,0 3 0 0,6 2 0 16,-6 2 0-16,0 8 0 0,8 0 0 0,-8-1 0 15,6 4 0-15,-6 1 0 0,0-1 0 16,6 1 0-16,-6-1 0 0,7-3 0 16,-7-1 0-16,7 1 0 0,-7 0-106 0,0-7-393 15,0 2-145-15,0-5-187 0,0-6-227 16,0 1-79-16,-7-7 8 0,7 0 87 0,0-4 171 15,-7-4 242-15</inkml:trace>
  <inkml:trace contextRef="#ctx0" brushRef="#br0" timeOffset="281.767">10382 5618 258 0,'-13'-11'822'0,"6"3"179"0,0 0 118 15,-5 1 85-15,5-1-128 0,0 2-280 16,7-2-254-16,-6 1-149 0,6-4-95 0,6 0-66 16,-6 0-49-16,7-1-33 0,6 1-33 15,0 1-117-15,0 2 0 0,7-3 0 16,-1 3 0-16,1 2 0 0,-1-2 0 0,1 8 0 16,0-3 0-16,-1 6 0 0,7 1 0 15,-6 4 0-15,-1 2 0 0,1 5 0 0,0-1 0 16,-1 5 0-16,1-1 0 0,-7 5-157 15,1-1-430-15,-8 0-245 0,8 0-258 16,-8 0-103-16,-6 4-2 0,6-4 75 0,-6 3 174 16,0-3 247-16</inkml:trace>
  <inkml:trace contextRef="#ctx0" brushRef="#br0" timeOffset="542.586">10421 6011 384 0,'-13'8'868'0,"-7"-5"163"16,7 0 116-16,0 1 99 0,0 0-179 16,7-4-287-16,6 4-233 0,-7-4-117 15,7 0-68-15,7 0-56 0,-1 0-283 0,7 0-23 16,0-4 0-16,7 4 0 0,-1-4 0 16,1 4 0-16,-1-4 0 0,8 4 0 0,-7-3 0 15,6 3 0-15,0 0 0 0,-1 0 0 16,9 3 0-16,-9-3 0 0,2 0 0 0,-1 0 0 15,0 4 0-15,-6-4 0 0,6 0-330 16,-13 4-712-16,6-4-212 0,1 0-44 16,-6 0 43-16,-2 0 104 0,1-4 205 0,1 0 298 15</inkml:trace>
  <inkml:trace contextRef="#ctx0" brushRef="#br0" timeOffset="998.92">10264 5381 376 0,'-7'-6'626'0,"1"2"114"0,0 0 117 0,-1 1 39 16,0 3-113-16,1-4-129 0,0 8-112 15,-1-4-88-15,0 3-87 0,1 1-95 0,-1 3-66 16,1 0-34-16,0 1-10 0,-2 3 1 16,-4 3-1-16,5 1 0 0,0 4 0 0,-6 3 1 15,7 0-4-15,-8 8-46 0,8-1-113 16,0 0 0-16,-1 8 0 0,7-1 0 15,0 2 0-15,0 1 0 0,7-2 0 0,-1 5 0 16,8-2 0-16,-2 0 0 0,8-4 0 16,7 1 0-16,-8-3 0 0,7-1 0 0,6 1 0 15,1-9 0-15,0 0 0 0,-1-2 0 16,8-1 0-16,-1-7 0 0,-6-5 0 16,6-2 0-16,0-5 0 0,-7-6-21 0,8-1-502 15,-7-7-201-15,0-7-249 0,-7 3-172 0,7-7-42 16,-7-4 33-16,-1 1 121 0,-5-5 226 15,0-3 295-15</inkml:trace>
  <inkml:trace contextRef="#ctx0" brushRef="#br0" timeOffset="1247.257">10878 5485 150 0,'-12'-25'812'0,"5"6"228"16,0 1 160-16,7 3 122 0,-6 4-41 15,-1-1-257-15,7 5-262 0,0 4-162 0,0-1-600 16,7 0 0-16,-1 4 0 0,1 0 0 15,6 0 0-15,0 4 0 0,7 0 0 0,-8 6 0 16,8 2 0-16,0-1 0 0,-1 7 0 0,1 1 0 16,0 3 0-16,-7 4 0 0,1 3 0 15,-2 4 0-15,1 3 0 0,-6 1 0 16,0 4 0-16,-1 3 0 0,-6 0 0 0,0 1 0 16,0 6 0-16,-6 0 0 0,-8 5 0 0,-5-2 0 15,-1 6-811-15,-6 1-795 0,-1-1 47 16,2-5 126-16,-1-4 182 0,-1-3 314 15,1-4 439-15</inkml:trace>
  <inkml:trace contextRef="#ctx0" brushRef="#br0" timeOffset="6002.711">3307 11730 223 0,'8'-8'577'0,"-8"1"110"0,0 0 106 0,0 0 101 16,-8 3-107-16,8 0-103 0,0 1-81 16,0-2-64-16,0 2-65 0,0-1-74 0,-6 0-85 15,6 1-54-15,0-1-34 0,0 4-26 16,0 0-26-16,0-3-31 0,0 3-31 0,0 3-30 15,0-3-72-15,0 4-11 0,0 3 0 16,6 8 0-16,-6 0 0 0,0 7 0 0,0 4 0 16,0 6 0-16,0 5 0 0,0 4 0 15,0 3 0-15,8 0 0 0,-8 8 0 0,6 3 0 16,0-3 0-16,-6 3 0 0,7 0 0 16,-1 0 0-16,1 0 0 0,0-3 0 0,5-8 0 15,-4-1-294-15,-2-6-240 0,0-3-246 0,1-5-289 16,-1-11-109-16,-6 1-3 0,7-12 60 15,-7-3 154-15,0-11 247 0</inkml:trace>
  <inkml:trace contextRef="#ctx0" brushRef="#br0" timeOffset="6249.051">3066 11983 375 0,'-20'-21'887'0,"7"-5"151"0,-6 4 98 16,5-1 79-16,1 5-168 0,1 0-325 15,4-1-237-15,2 2-121 0,6-3-79 0,0 3-65 16,0-2-50-16,6 1-41 0,8-1-28 0,-1 1-84 16,7 3-17-16,-1 0 0 0,1 4 0 15,6 0 0-15,7 4 0 0,-7 3 0 0,6 4 0 16,1 0 0-16,0 8 0 0,6 3 0 16,-7-1 0-16,8 9 0 0,-7 3-226 15,0 4-232-15,5 3-235 0,-11 8-249 0,5 4-181 16,1-1-52-16,-7 4 38 0,1 1 124 0,5 3 219 15,-5-5 279-15</inkml:trace>
  <inkml:trace contextRef="#ctx0" brushRef="#br0" timeOffset="6691.905">3942 12443 165 0,'0'8'847'16,"0"-4"193"-16,-6-4 124 0,-1 0 95 15,0-8-53-15,-6 4-342 0,1-7-311 0,-2 0-176 16,-6-3-110-16,7 2-87 0,-7-2-67 15,1 3-41-15,-1-1-25 0,0-2-15 0,-5 7-27 16,5-1-5-16,0 1 0 0,-5 7 0 0,5 4 0 16,0 3 0-16,7 4 0 0,-7 7 0 15,8 1 0-15,-2 3 0 0,1 7 0 16,13-3 0-16,-6 7 0 0,6 0 0 0,0 0 0 16,6 0 0-16,1-3 0 0,6 0-5 0,0-5-4 15,7-2 1-15,-1-6 0 0,1 2 3 16,0-8 1-16,5-4-1 0,-5-7 1 0,6-4-1 15,-7-3-3-15,8-4-10 0,-7-7-13 16,-8-1-13-16,8-2-13 0,-7-1-7 16,-6-4-4-16,0 0 5 0,-1 0 7 0,-6 4 16 15,0-4 12-15,0 5 10 0,0-2 8 16,-6 5 4-16,6 3 12 0,-7 0 8 16,7 4 6-16,0 4 4 0,-7 3 2 0,7 4 4 15,0 0 0-15,0 8 2 0,0 0 7 0,0 6 11 16,0 1 7-16,0 2 5 0,7 6-3 15,-7 3-5-15,7-4-10 0,5 7-27 16,-4-3-17-16,4 0 0 0,1 0-92 0,1-4-105 16,5-1-159-16,-6-2-248 0,6-1-333 15,1-7-207-15,0 0-57 0,-1-7 27 16,1-4 118-16,6 0 230 0,1-8 324 0</inkml:trace>
  <inkml:trace contextRef="#ctx0" brushRef="#br0" timeOffset="7143.951">4367 12436 544 0,'-6'-7'951'0,"-2"-4"166"0,2 0 123 15,-7-1 97-15,0 6-247 0,0-5-308 0,-1 3-220 16,2 0-140-16,-8 1-276 0,7-1-146 16,1 5 0-16,-2 3 0 0,1 0 0 0,0 3 0 15,0 5 0-15,-1 3 0 0,2 1 0 16,-1 5 0-16,6 6 0 0,0-1 0 15,7 4 0-15,0-1 0 0,0 5 0 0,7-1 0 16,6-3 0-16,0 3 0 0,7-4 0 16,-1 2 0-16,7-5 0 0,-6 0 0 0,6-4 0 15,7-7 0-15,-7 0 0 0,1-4 0 16,5-3 0-16,-5-4 0 0,-2-4 0 16,1-3 0-16,-6 0 0 0,-1-4 0 15,1 0 0-15,0-3 0 0,-7-2 0 0,-7-2 0 16,1 0 0-16,-7-4 0 0,0 3 0 0,0-2 0 15,-13 1 0-15,6 3 0 0,-5-2 0 16,-8 0 0-16,6 1 0 0,-5 7 0 16,-1 0 0-16,8 4 0 0,-2 3 0 0,1 4 0 15,1 4 0-15,-2 3 0 0,8 4 0 16,-1 0 0-16,0 7 0 0,7 5 0 0,0-2 0 16,0 2 0-16,7-1 0 0,6 0 0 15,1 0 0-15,-2-3 0 0,1-1 0 16,7-7 0-16,0 0-591 0,-1-8-478 0,1-3-199 15,6-11-34-15,-7-3 53 0,1-8 112 16,0-5 234-16,-1-5 368 0</inkml:trace>
  <inkml:trace contextRef="#ctx0" brushRef="#br0" timeOffset="7311.506">4654 12094 9 0,'-20'-44'870'16,"8"7"252"-16,-8 4 190 0,7 4 164 15,-7 6 124-15,7 5-369 0,7-1-660 0,-7 8-571 16,6 8 0-16,1-1 0 0,0 8 0 15,6 7 0-15,0 4 0 0,6 3 0 16,0 7 0-16,1 2 0 0,6 6 0 0,0 0 0 16,0 0-181-16,0 0-1065 0,-7 4-148 15,14-4 2-15,-7 0 82 0,1 0 130 0,5 0 263 16,1-3 430-16</inkml:trace>
  <inkml:trace contextRef="#ctx0" brushRef="#br0" timeOffset="7486.077">5132 12630 268 0,'-7'16'1101'0,"1"-1"249"0,6-9 173 15,-7 2 126-15,1-4-14 0,0-4-970 0,6 0-665 16,0-7 0-16,0 2 0 0,6-5 0 16,0 3 0-16,1-5 0 0,-1 4-710 15,1 2-564-15,-7-2-95 0,6 1 29 0,-6-1 96 16,7 5 179-16,-1-1 288 0</inkml:trace>
  <inkml:trace contextRef="#ctx0" brushRef="#br0" timeOffset="7619.717">5165 12455 539 0,'-8'-8'1021'0,"-4"-3"182"0,5 4 126 16,1-1 72-16,-7 1-246 0,6 0-424 0,7 3-344 16,-6-4-267-16,6 8-254 0,0-3-304 15,6 0-385-15,-6 3-301 0,0 3-111 16,0 0 4-16,0 1 86 0,7 0 207 0,-7 0 335 15</inkml:trace>
  <inkml:trace contextRef="#ctx0" brushRef="#br0" timeOffset="10432.924">2222 12509 397 0,'7'5'713'15,"-7"-5"171"-15,0 0 135 0,0-5 38 0,0 5-160 16,0-4-187-16,0-2-161 0,-7-2-133 15,1 1-106-15,0-5-72 0,-1 2-48 0,0 3-31 16,-6-1-28-16,0 1-32 0,-6-1-31 0,-1 5-27 16,1 3-19-16,-1 0-15 0,-7 3-9 15,1 1-4-15,0 7-3 0,7 0-3 0,-7 3 3 16,6 5 9-16,1-1 5 0,5 5 2 16,1-2 2-16,0 6 4 0,6-6-9 0,7 5-9 15,0-7-3-15,0 2 6 0,7-2 11 0,6-1 14 16,0 1 20-16,7-4 14 0,-1-5 6 15,7-2 1-15,-6-8-24 0,6 0-40 0,1-8 0 16,-2-2 0-16,1-1 0 0,-6-7 0 16,0-1 0-16,-1-4 0 0,1 2 0 0,-7-5 0 15,-6 4 0-15,0-4 0 0,-1 4 0 16,0 4 0-16,-6 0 0 0,0 3 0 0,0 3 0 16,0 5 0-16,-6-1 0 0,6 8 0 15,0 0 0-15,0 4 0 0,0 7 0 0,0 1 0 16,0 6 0-16,6 0 0 0,-6 4 0 15,7 5 0-15,6-6 0 0,-6 4 0 0,5-2 0 16,-4-1 0-16,4 1 0 0,2-6-271 0,-2 2-225 16,1-5-306-16,1-3-302 0,-2-7-116 15,2 0-6-15,-8-8 74 0,7-3 191 0,-7-8 292 16</inkml:trace>
  <inkml:trace contextRef="#ctx0" brushRef="#br0" timeOffset="10641.371">2340 12395 410 0,'-20'-25'1039'0,"1"-4"212"15,-1 3 161-15,0 3 139 0,1 2-74 16,6 2-442-16,0 4-1019 0,7 4-16 0,-1 0 0 16,7 4 0-16,0-1 0 0,7 2 0 0,-1 6 0 15,14-25 0-15,-7 53 0 0,7-21 0 16,-2 4 0-16,2 5 0 0,7 2 0 0,-8 7 0 16,1 5 0-16,0 3 0 0,-8 8 0 0,8 7 0 15,-7-2 0-15,1 6 0 0,-8 4 0 16,0-1 0-16,1 3 0 0,-1 8 0 0,-12 0-1290 15,6-3-406-15,-7 3 97 0,1-3 183 0,0 0 282 16,-2-1 420-16</inkml:trace>
  <inkml:trace contextRef="#ctx0" brushRef="#br0" timeOffset="11921.955">6446 12123 152 0,'0'4'276'16,"0"-4"17"-16,0 4-35 0,0 0-61 0,0-4-56 16,0 3-47-16,-7-3-30 0,7 4-14 15,0-4-15-15,0 4-5 0,7-1-4 0,-7-3-2 16,0 3 0-16,0-3-8 0,0 5-1 15,0-5-6-15,0-20-7 0,0 43-19 16,0-19-27-16,0 0-40 0,0-1-52 0,0-3-59 16,0 0-60-16,0 0-35 0,0 0 0 15,0 0 27-15</inkml:trace>
  <inkml:trace contextRef="#ctx0" brushRef="#br0" timeOffset="12460.462">6472 12186 75 0,'0'0'384'0,"0"0"85"16,6 0 80-16,-6 0 21 0,0 0-15 0,8 0 8 16,-8-3 31-16,0-1 17 0,0 4-6 15,0-8-29-15,0 5-41 0,0-1-57 0,0-3-77 16,0-1-56-16,-8 1-36 0,8 0-31 16,0-1-29-16,-6-3-204 0,6 4-45 0,-6 0 0 15,-7-4 0-15,6 4 0 0,-6-2 0 16,-7 2 0-16,1 4 0 0,-7-1 0 15,-1 4 0-15,1 4 0 0,0-1 0 0,-7 4 0 16,7 4 0-16,0 5 0 0,0-2 0 16,6 5 0-16,0 3 0 0,8 0 0 15,-2 3 0-15,14 2 0 0,0 2 0 0,7-4 0 16,0 5 0-16,5-4 0 0,15-1 0 16,-7-2 0-16,6-5 0 0,7 1 0 0,-1-9 0 15,1-6 0-15,-1-1 0 0,-5-10 0 16,5 0 0-16,-5-4 0 0,-1-8 0 15,-7 1 0-15,1-5 0 0,-1 2 0 0,-12-5 0 16,6 4 0-16,-13-4 0 0,6 0 0 16,-6 4 0-16,0 1 0 0,0-2 0 0,0 9 0 15,-6-1 0-15,0 4 0 0,6 3 0 16,-7 1 0-16,0 7 0 0,1 0 0 0,-1 4 0 16,7 7 0-16,-6 0 0 0,6 7 0 15,-6 1 0-15,6 2 0 0,6 5 0 16,-6 0 0-16,6 0 0 0,1 0 0 0,6 3 0 15,-6-4 0-15,5 2 0 0,8-5 0 16,-7 0 0-16,7-4 0 0,0-3 0 0,-1-5 0 16,1 2 0-16,0-1 0 0,-1-3 0 15,1-6 0-15,-1-2-404 0,-6 0-387 0,0 0-205 16,1-2-166-16,-8-2-33 0,0 0 44 16,1 0 134-16,-7 0 215 0,0 1 267 15</inkml:trace>
  <inkml:trace contextRef="#ctx0" brushRef="#br0" timeOffset="12838.162">6197 12698 90 0,'-32'11'586'0,"-1"-1"157"15,7-2 150-15,7 3 136 0,-1-8-61 16,0 4-159-16,7-3-140 0,-1 0-124 0,8-4-126 15,0 3-94-15,-1 1-48 0,7-4-10 16,7 4 12-16,-1 0 13 0,0 0-292 0,8-2 0 16,6 3 0-16,-1-1 0 0,1-1 0 15,6 1 0-15,7-1 0 0,0 1 0 16,-1-4 0-16,7 0 0 0,0 0 0 0,1-4 0 16,5 4 0-16,2-3 0 0,-2-1 0 15,1 1 0-15,6 3 0 0,-6-4 0 0,-1-1 0 16,-5 5 0-16,6-2 0 0,-7 2 0 0,1 0 0 15,-2 0 0-15,-5 0 0 0,0 0 0 0,-7 2 0 16,0-2 0-16,-7 5 0 0,-5-5 0 16,-1 4 0-16,0-1 0 0,-13-3 0 15,7 4 0-15,-7-4 0 0,0 3 0 0,-7-3-469 16,-6 4-862-16,0 0-87 0,-7-1 36 16,7 1 104-16,-13 4 188 0,6-2 297 15,1 5 372-15</inkml:trace>
  <inkml:trace contextRef="#ctx0" brushRef="#br0" timeOffset="13388.35">6669 13263 284 0,'-8'5'845'0,"8"-5"195"0,0 0 123 16,-6 0 93-16,6-5-140 0,-6 2-268 0,-1 0-265 15,7-5-161-15,-7 4-95 0,1-4-64 16,6 2-219-16,-7-2-44 0,-5 1 0 0,4 3 0 16,-4-3 0-16,-1-1 0 0,-7 5 0 15,0-1 0-15,1 1 0 0,-7 3 0 16,0 3 0-16,-1 4 0 0,1 4 0 0,0 4 0 16,0 3 0-16,0 4 0 0,6 4 0 15,-6 0 0-15,13 7 0 0,-7-3 0 0,14 3 0 16,0 0 0-16,6 0 0 0,6-1 0 15,0-1 0-15,8-2 0 0,5-3 0 16,7-8 0-16,0 0 0 0,1-7 0 0,5-3 0 16,1-8 0-16,0-4 0 0,6-7 0 15,-7-4 0-15,1 1 0 0,-1-9 0 0,-5 1 0 16,-7 1 0-16,0-6 0 0,-8-2 0 16,1 4 0-16,-6-5 0 0,-7 4 0 15,0 1 0-15,0 2 0 0,-7 2 0 0,1-2 0 16,6 1 0-16,-7 4 0 0,1 7 0 15,0 0 0-15,6 3 0 0,-8 1 0 0,8 7 0 16,-6 3 0-16,0 1 0 0,6 4 0 16,0 3 0-16,-7 3 0 0,14 5 0 0,-7-1 0 15,6 5 0-15,0-2 0 0,2 6 0 16,-2 2 0-16,7 0 0 0,-7-3 0 0,8 3 0 16,-2-3 0-16,2-1 0 0,-1-2 0 0,-1-1 0 15,2-4 0-15,-1-3 0 0,0-4 0 16,-6-4-927-16,-1-7-641 0,0-7 44 15,2-4 131-15,-2-4 184 0,-6-6 287 0,0-2 399 16</inkml:trace>
  <inkml:trace contextRef="#ctx0" brushRef="#br0" timeOffset="13595.397">6753 13139 327 0,'-13'-19'903'0,"13"1"215"0,-6 7 149 0,-1 0 109 15,7-1-127-15,0 6-296 0,0-2-256 16,7 1-396-16,-1 3-301 0,1-3 0 15,5 7 0-15,2-5 0 0,-1 5 0 0,-6 0 0 16,6 5 0-16,-1-2 0 0,-4 5 0 0,4 3 0 16,-6 4 0-16,1 3 0 0,0 1 0 15,-1 2 0-15,1 5 0 0,-7 0 0 0,0-1 0 16,0 1 0-16,-7 0-740 0,-6 0-857 16,0-4 33-16,7-4 124 0,-8-3 179 0,2-1 297 15,5-6 451-15</inkml:trace>
  <inkml:trace contextRef="#ctx0" brushRef="#br0" timeOffset="20676.39">7616 12693 315 0,'0'5'679'0,"-6"-5"181"0,-1 0 149 16,7 3 68-16,-6-3-155 0,-1 3-166 15,0-3-158-15,1 0-150 0,6 0-127 0,-6 5-89 16,6-5-60-16,0 0-42 0,0 0-30 15,0 0-22-15,0-5-7 0,0 5 4 0,0 0 16 16,0 0 21-16,6-3 25 0,-6 3-129 16,0 0-8-16,0 0 0 0,6 0 0 0,-6 0 0 15,0 0 0-15,7 0 0 0,-7 0 0 16,7 0 0-16,-1 0 0 0,1 0 0 0,6 0 0 16,-6 3 0-16,5-3 0 0,-5 0 0 15,6 0 0-15,0 0 0 0,0-3 0 16,0 3 0-16,7 0 0 0,-7 0 0 0,0 0 0 15,6-3 0-15,-5 3-57 0,-1 0-383 16,-1 0-119-16,2 0-158 0,-8 0-188 0,1 0-163 16,0-5-43-16,-1 5 42 0,1 0 132 15,-1-3 196-15,0 3 246 0</inkml:trace>
  <inkml:trace contextRef="#ctx0" brushRef="#br0" timeOffset="21391.581">7616 12852 330 0,'0'-4'463'15,"0"4"76"-15,0 4 42 0,0-4-33 16,0 0-41-16,0 0-33 0,-6 0-7 0,6 4 7 16,0-4-1-16,0 3-22 0,-7-3-35 15,7 3-43-15,0-3-45 0,-6 5-44 0,6-2-32 16,0-3-19-16,0 0-4 0,0 3-1 16,0-3-3-16,0 0-8 0,0 0-118 15,0 0-99-15,0 5 0 0,0-5 0 16,0 0 0-16,0 0 0 0,6 3 0 0,-6-3 0 15,13 0 0-15,-6 4 0 0,0-4 0 16,5 0 0-16,2-4 0 0,-1 4 0 0,6 0 0 16,-6 0 0-16,7 0 0 0,-1 0 0 15,1 0 0-15,0 0 0 0,-1 0 0 0,1 0 0 16,-7 0 0-16,7 0 0 0,0 0 0 16,-8 0 0-16,8-3 0 0,-7 3 0 15,1-5 0-15,-2 5 0 0,-5-3 0 0,6 3-178 16,-7-3-710-16,1 3-237 0,-1-5-120 15,0 2-1-15,2-4 69 0,-8 3 153 0,6 0 244 16,-6-4 313-16</inkml:trace>
  <inkml:trace contextRef="#ctx0" brushRef="#br0" timeOffset="22032.154">7656 12675 71 0,'0'0'488'16,"-7"4"114"-16,7-4 97 0,0 0 81 15,-7 0-70-15,7 0-84 0,0 0-72 16,-6 3-65-16,6-3-63 0,0 0-67 0,0 0-64 15,0 0-56-15,0 0-37 0,0 0-13 16,0 4 2-16,0-4 13 0,0 0 9 0,0 0 10 16,0 0 0-16,6 4-5 0,-6-4-28 15,7 0-190-15,0 3 0 0,-1-3 0 0,1 0 0 16,5-3 0-16,2 3 0 0,-2 3 0 16,2-3 0-16,-1 0 0 0,7 0 0 0,-8 0 0 15,8 5 0-15,-1-5 0 0,-5 0 0 16,6 0 0-16,-1 3 0 0,-5-3 0 15,5 0 0-15,1 0 0 0,-8 0 0 0,8 0 0 16,-7 0 0-16,0 0 0 0,0 0 0 16,1 0 0-16,-8 0 0 0,0 0 0 0,1 0 0 15,-1 0 0-15,1 0 0 0,0 0 0 16,-7-3 0-16,6 3 0 0,-6 0 0 16,0 0 0-16,0 0 0 0,0 0 0 0,0 0 0 15,0 0 0-15,0 0 0 0,0 0 0 16,0-5 0-16,-6 5 0 0,-1 0 0 15,7-3-168-15,-7 3-632 0,-6 0-244 0,7 0-161 16,0 0-31-16,-2 0 46 0,2-4 127 16,0 0 226-16,-1 1 314 0</inkml:trace>
  <inkml:trace contextRef="#ctx0" brushRef="#br0" timeOffset="23206.254">7754 12907 113 0,'0'0'329'0,"-7"0"54"16,7 0 19-16,0 0-23 0,0 0-25 0,0 0-19 16,-7 0-2-16,7 0 13 0,0 0 24 15,-6 3 28-15,6-3 27 0,0 0 13 16,-7 0-8-16,7 0-25 0,0 0-38 0,-6 5-46 16,6-5-52-16,0 0-47 0,0 0-31 15,0 0-19-15,0 0-14 0,0 0-13 16,0 0-20-16,0 0-16 0,0 0-13 0,0 0-12 15,0 0 2-15,0 0 4 0,6 0 10 16,1 0 13-16,-1 0-10 0,1 3-103 0,6-3 0 16,0 0 0-16,0 4 0 0,0-4 0 15,1 0 0-15,5 0 0 0,-6 0 0 0,6 0 0 16,1 0 0-16,0 0 0 0,-1 0 0 16,1-4 0-16,0 4 0 0,-1 0 0 0,-5 0 0 15,5-3 0-15,-6 3 0 0,0 0 0 16,1 0 0-16,-8 0 0 0,7 0 0 15,-7 0 0-15,1 0 0 0,6-5 0 0,-7 5 0 16,1 0 0-16,-7 0 0 0,7 0 0 16,-1 0-87-16,-6-3-258 0,0 3-36 0,7 0-85 15,-7 0-132-15,0-3-162 0,-7-2-212 16,7 5-78-16,0-3 7 0,-6-1 94 16,6 0 166-16,0 1 208 0</inkml:trace>
  <inkml:trace contextRef="#ctx0" brushRef="#br0" timeOffset="25340.165">8688 12042 330 0,'-6'-3'707'0,"6"-5"177"0,-6 5 133 15,6 0 65-15,-8-2-185 0,8 5-190 16,0-3-169-16,-6 3-165 0,6-4-111 16,0 4-73-16,0 0-51 0,0 0-23 0,0 4 2 15,0-1 32-15,0 2 26 0,6 6 31 16,2 3 31-16,-2 4-169 0,0 5-68 15,1 2 0-15,0 8 0 0,-1 4 0 0,7 3 0 16,-7 1 0-16,2 0 0 0,4 3 0 16,-5-4 0-16,-1 0 0 0,1-3 0 0,0-3 0 15,-1-2 0-15,0-6 0 0,2 0 0 16,-2-8 0-16,-6 1 0 0,6-8 0 0,-6 0 0 16,0-4 0-16,7-3 0 0,-7-4 0 15,0 0 0-15,0-7 0 0,0-1 0 16,0-7 0-16,-7 1 0 0,7-5 0 0,0 1 0 15,-6-5 0-15,6 2 0 0,0-2 0 16,0 1 0-16,0 1 0 0,6-2 0 0,1 1 0 16,-1 0 0-16,1 4 0 0,6 3 0 15,-1-4 0-15,-4 9 0 0,11-1 0 16,-6 7 0-16,0-3 0 0,7 7 0 0,-7 3 0 16,7 1 0-16,-8 7 0 0,8 0 0 15,-7 3 0-15,-6 2 0 0,0 2 0 0,-1 4 0 16,0 0 0-16,-6 4 0 0,0-4 0 0,-6 3 0 15,6-2 0-15,-6 2 0 0,-1-6 0 16,0 3 0-16,-6-4 0 0,0 1 0 0,0-4 0 16,0-4 0-16,0 0 0 0,0-4 0 15,-7 0 0-15,7-3 0 0,0-4-408 0,0 0-441 16,-1-4-185-16,8 0-142 0,-7 1-21 16,13-4 56-16,-6-4 145 0,6 3 221 15,6 1 267-15</inkml:trace>
  <inkml:trace contextRef="#ctx0" brushRef="#br0" timeOffset="25809.543">8702 12745 114 0,'-14'7'592'0,"-6"0"165"0,8-3 158 15,-1 4 128-15,-1-4-89 0,2 3-159 16,-2 0-140-16,1-3-116 0,7-1-115 0,0 1-87 16,6-4-53-16,-8 4-31 0,8-4-18 15,-6 3-2-15,6-3-172 0,0 0-61 16,6 0 0-16,2 0 0 0,-2 0 0 0,7 0 0 15,-7 0 0-15,14-3 0 0,-7 3 0 16,7 0 0-16,6-4 0 0,-6 4 0 0,13 4 0 16,-8-4 0-16,9 0 0 0,4 3 0 15,1-3 0-15,0 4 0 0,1-4 0 0,6 4 0 16,-7-4 0-16,1 4 0 0,-2-1 0 0,1 0 0 16,-6 2 0-16,7-2 0 0,-7 0 0 15,-8-3 0-15,9 5 0 0,-15-2 0 0,7-3 0 16,-6 4 0-16,-8-4 0 0,1 0 0 0,1 0 0 15,-8 0 0-15,0 4 0 0,2-4 0 16,-8 0 0-16,-8-4 0 0,8 4 0 16,-12-4 0-16,5 1-655 0,-13-5-702 0,8 5-48 15,-2-2 52-15,-5 2 109 0,6 3 202 16,0 0 290-16</inkml:trace>
  <inkml:trace contextRef="#ctx0" brushRef="#br0" timeOffset="26428.046">8918 13157 289 0,'-8'0'813'16,"2"0"180"-16,-7-4 123 0,6 4 94 15,1-3-145-15,-1 3-237 0,1 0-227 16,0-4-140-16,-2 4-93 0,8 0-64 0,0 0-161 16,-6 0-143-16,6 0 0 0,0 4 0 15,0 3 0-15,6 0 0 0,-6 8 0 0,8 3 0 16,-2 5 0-16,0 6 0 0,-6-4 0 16,7 9 0-16,-1-1 0 0,1 0 0 0,0 4 0 15,-1 0 0-15,0-5 0 0,2 1 0 16,-2-3 0-16,0-1 0 0,-6-6 0 0,7-1 0 15,-1-4 0-15,-6-3 0 0,7-4 0 16,-7-4 0-16,0-3 0 0,7-1 0 0,-7-3 0 16,-7-3 0-16,7-5 0 0,-7 2 0 15,7-10 0-15,-6-2 0 0,6 3 0 0,-7-6 0 16,7-2 0-16,0 1 0 0,0 0 0 0,7-4 0 16,-1 0 0-16,1 5 0 0,0-6 0 15,-1 6 0-15,7 3 0 0,0-1 0 16,0 4 0-16,1 4 0 0,-2 0 0 0,8 4 0 15,-7 3 0-15,1 4 0 0,5 0 0 0,-6 4 0 16,0 3 0-16,0 4 0 0,0 0 0 16,-7 4 0-16,8 4 0 0,-8 2 0 0,1 2 0 15,-7-1 0-15,0 3 0 0,0 1 0 0,0-4 0 16,0 0 0-16,-7 0 0 0,1 1 0 16,-1-5 0-16,0 0 0 0,-5 0 0 0,-2-2 0 15,1-6 0-15,-6 1 0 0,6-3 0 0,-7-5 0 16,1 1 0-16,5 0 0 0,-5-8 0 15,6-3 0-15,0-1 0 0,-1-3 0 16,8 1 0-16,0-10-417 0,6 6-339 0,-7-8-176 16,7 3-186-16,7-6-47 0,-1 3 27 15,7-5 106-15,0-2 190 0,0 4 251 16</inkml:trace>
  <inkml:trace contextRef="#ctx0" brushRef="#br0" timeOffset="26713.284">9199 13098 77 0,'-8'-4'673'15,"8"-3"227"-15,0 3 165 0,0 1 115 0,0-1-57 16,0 4-184-16,-6-3-204 0,6-2-167 16,6 2-103-16,-6 3-58 0,0-3-348 0,8 3-59 15,-2-4 0-15,-6 4 0 0,6 0 0 16,1 0 0-16,0-4 0 0,-1 4 0 15,1 4 0-15,5-4 0 0,-4 4 0 0,-2 2 0 16,0 2 0-16,1-1 0 0,-1 4 0 0,1 5 0 16,-7-2 0-16,0 4 0 0,0 0 0 15,0 5 0-15,0-1 0 0,-7-4 0 0,-6 4-676 16,7-4-701-16,-8 1-48 0,2-4 57 16,5-4 118-16,-6-4 209 0,6 1 328 15</inkml:trace>
  <inkml:trace contextRef="#ctx0" brushRef="#br0" timeOffset="27405.524">9944 12777 75 0,'-6'5'460'16,"6"-1"115"-16,-8-4 108 0,8 3 80 15,0-3-19-15,-6 0-47 0,6 4-58 16,0-4-64-16,-6 0-65 0,6 0-69 0,0 3-77 16,-7-3-56-16,7 0-20 0,0 0 7 15,0 0 16-15,0 0 16 0,-6 0-191 16,6 0-136-16,0 0 0 0,0 0 0 0,0 0 0 15,0 0 0-15,0 0 0 0,0 0 0 16,0-3 0-16,0 3 0 0,0 0 0 0,0-4 0 16,6 1 0-16,1 3 0 0,-1-4 0 0,0-1 0 15,8 3 0-15,-1-2 0 0,0 0 0 16,6 0 0-16,-5 0 0 0,5 1 0 0,1-1 0 16,6 0 0-16,-6 1 0 0,-1-1 0 15,1 4 0-15,-1-3 0 0,1 3 0 0,-6 0 0 16,5 0 0-16,-6 0 0 0,-6 0-92 15,5 3-853-15,-5 1-175 0,0 3-114 0,-7-3-2 16,6 3 69-16,-6 1 154 0,0-2 229 16,0 3 284-16</inkml:trace>
  <inkml:trace contextRef="#ctx0" brushRef="#br0" timeOffset="27695.246">10035 12929 308 0,'-20'7'860'0,"1"1"191"0,6-1 132 0,0 0 110 16,-7-3-126-16,14-1-271 0,-8-3-249 16,8 4-153-16,6-4-202 0,-6 0-292 0,-1 4 0 15,7-4 0-15,0 0 0 0,0 0 0 16,0 0 0-16,0 0 0 0,7 0 0 0,-1 0 0 16,0 0 0-16,2 0 0 0,4 4 0 15,2-4 0-15,-2 4 0 0,8-4 0 0,-1 0 0 16,1 3 0-16,-1-3 0 0,8 0 0 15,-1 4 0-15,-6-4 0 0,6 0 0 0,-7 0 0 16,8 3 0-16,-7-3 0 0,-1 0 0 16,0 0 0-16,1 0 0 0,-7 0 0 0,1 0-1324 15,-2 0-252-15,-5-3 69 0,-1-1 140 16,1 1 217-16,-7-5 336 0,7 4 382 0</inkml:trace>
  <inkml:trace contextRef="#ctx0" brushRef="#br0" timeOffset="32972.282">11186 12292 36 0,'0'0'498'0,"0"0"120"0,0-3 102 16,0 3 103-16,6-4-51 0,-6 0-85 15,0 1-87-15,0-1-73 0,0 1-64 16,0-1-68-16,0-3-70 0,0 3-62 0,0-3-30 16,0-1-13-16,-6 1 4 0,6 4 4 15,0-5-3-15,-7 4-5 0,7 0-106 0,-6-3-114 16,0 7 0-16,-2-4 0 0,2 0 0 15,0 4 0-15,-7 0 0 0,-1 0 0 16,2 0 0-16,-8 4 0 0,0 0 0 0,1 3 0 16,-1 1 0-16,-6 3 0 0,7 0 0 15,-8 4 0-15,7-1 0 0,0 4 0 0,8 1 0 16,-1-1 0-16,-1 5 0 0,2-1 0 16,5 3 0-16,0-3 0 0,7 4 0 0,0-1 0 15,0 2 0-15,14-2 0 0,-8 1 0 16,14-4 0-16,-1 0 0 0,1-3 0 15,6-2 0-15,1-1 0 0,5-5 0 0,1-1 0 16,0-5 0-16,5-2 0 0,-5 1 0 16,6-8 0-16,-6 1 0 0,0-2 0 0,0-1 0 15,-8-2 0-15,9 1 0 0,-9-4 0 16,-5 3 0-16,0-3-616 0,-1 0-372 16,-5 4-213-16,-2-4-54 0,-5 4 32 0,0-1 105 15,-1 0 206-15,1 1 281 0</inkml:trace>
  <inkml:trace contextRef="#ctx0" brushRef="#br0" timeOffset="33422.642">10976 12819 135 0,'-19'3'492'15,"6"0"100"-15,0 2 104 0,-1-2 78 16,8 0-24-16,-7 2-53 0,0-2-59 0,6 1-49 16,1-4-57-16,-7 4-71 0,6-4-88 15,7 4-56-15,-6-4-26 0,6 0-9 0,-7 0-7 16,7 3-6-16,0-3-241 0,0 0-28 15,0 0 0-15,7 0 0 0,-1 0 0 16,1 0 0-16,12 0 0 0,-5-3 0 0,5 3 0 16,7 0 0-16,1-4 0 0,-1 4 0 15,7-4 0-15,-1 4 0 0,7-4 0 0,1 1 0 16,-1-2 0-16,0 2 0 0,0 0 0 0,7-2 0 16,-7 5 0-16,0-3 0 0,1 0 0 15,-7-1 0-15,-1 0 0 0,1 0 0 0,-7 1 0 16,-7-1 0-16,8 0 0 0,-14 4 0 15,6-3 0-15,-5 3 0 0,-8-4 0 0,1 4 0 16,-1-3-210-16,-6 3-1017 0,-6-4-142 16,-1 4 3-16,7 0 82 0,-13 0 157 0,6 4 247 15,1-1 319-15</inkml:trace>
  <inkml:trace contextRef="#ctx0" brushRef="#br0" timeOffset="35317.479">11395 13337 336 0,'0'0'650'0,"6"-3"163"0,-12 3 144 0,6 0 45 15,0-4-149-15,0 4-151 0,-6-4-139 16,6 4-131-16,-6-3-114 0,-2 3-74 16,8-4-44-16,-6 0-22 0,0 4-13 0,-1-4-5 15,-6 4-16-15,6-3-9 0,-5 3-14 16,-2 3-16-16,-5 1-11 0,5 0-75 0,-5 0-19 15,-1 7 0-15,0-4 0 0,1 7 0 16,-1 1 0-16,8 4 0 0,-8-1 0 0,0 4 0 16,7 0 0-16,-1 0 0 0,2 4 0 15,6 0 0-15,-1 0 0 0,7 0 0 16,0-1 0-16,0 0 0 0,7-2 0 0,5-1 0 16,2 0 0-16,-2 0 0 0,8-7 0 15,-1 0 0-15,1-1 0 0,7-7 0 0,-1 1 0 16,7-5 0-16,-1 2 0 0,1-10 0 15,-7 2 0-15,7-8 0 0,-1-1 0 16,1-2 0-16,-7 0 0 0,7-9 0 16,-7 1 0-16,1 1 0 0,-8-2-713 0,1 1-271 15,-1 0-208-15,-6 0-51 0,0-1 33 0,1 2 107 16,-8-5 209-16,0 4 275 0</inkml:trace>
  <inkml:trace contextRef="#ctx0" brushRef="#br0" timeOffset="35553.175">11552 13179 180 0,'-6'-7'810'16,"-1"3"195"-16,-6-4 135 0,6 5 103 0,1-4-81 15,6 3-269-15,-6-3-275 0,6 3-153 16,0-3-91-16,6 3-73 0,0-4-301 0,-6 4 0 16,13 2 0-16,-6-3 0 0,0 2 0 15,-1 3 0-15,0-4 0 0,8 4 0 0,-8 4 0 16,1-1 0-16,6 4 0 0,-6 1 0 15,-1 7 0-15,0 0 0 0,-6 3 0 0,7 4 0 16,-7 0 0-16,-7 0 0 16,7 4-674-16,-6 0-768 0,0-4-34 0,-1-4 75 0,-6-3 138 15,6-1 244-15,1-6 371 0</inkml:trace>
  <inkml:trace contextRef="#ctx0" brushRef="#br0" timeOffset="35978.986">12624 12594 215 0,'-6'4'285'16,"6"-1"10"-16,0 1-54 0,-6 4-83 16,6-5-84-16,0-3-85 0,0 4-106 15,0-4-94-15,0 0-49 0,0 0-17 0,0 0 5 16</inkml:trace>
  <inkml:trace contextRef="#ctx0" brushRef="#br0" timeOffset="36970.669">12448 12682 256 0,'0'0'631'16,"0"0"194"-16,0-3 169 0,-7 3 75 16,7 0-99-16,0-4-125 0,-6 4-125 0,6 0-133 15,0 0-116-15,0 0-78 0,-6-3-57 16,6 3-242-16,0 0-94 0,0 0 0 0,0 0 0 16,0 0 0-16,6 0 0 0,-6 0 0 15,6 0 0-15,-6 0 0 0,13 0 0 16,-6 0 0-16,6 0 0 0,0 0 0 0,0 0 0 15,0-5 0-15,7 5 0 0,-8 0 0 0,8-3 0 16,0 3 0-16,-1-3 0 0,1 3 0 16,0 0 0-16,-1 0 0 0,1 0 0 0,-1 0 0 15,-5 0 0-15,-1 3 0 0,0-3-525 16,0 3-393-16,-7 2-179 0,-6-2-96 16,8 4 7-16,-8-3 75 0,0 3 159 0,-8-2 224 15,8 1 283-15</inkml:trace>
  <inkml:trace contextRef="#ctx0" brushRef="#br0" timeOffset="37258.355">12578 12789 512 0,'-13'4'899'16,"1"3"158"-16,-2-3 108 0,1-1 82 0,0 1-253 16,7-4-275-16,-1 0-213 0,1 4-124 15,-1-4-71-15,0 0-42 0,7 0-139 16,0 0-130-16,-6 0 0 0,6 4 0 0,0-4 0 15,0 0 0-15,0 0 0 0,0-4 0 16,6 4 0-16,-6 0 0 0,7 0 0 0,0 0 0 16,6-4 0-16,0 4 0 0,-7 0 0 15,13 0 0-15,-5-4 0 0,5 4 0 0,1-3 0 16,6-1 0-16,-6 0 0 0,-1 1 0 0,8-1 0 16,-7 4 0-16,6-3 0 0,-7-1 0 15,7-1 0-15,-6 3 0 0,-1-2 0 0,1 0-345 16,0 0-1099-16,-7 4-47 0,-1-4 64 15,8-3 126-15,-7 0 217 0,7 0 349 16</inkml:trace>
  <inkml:trace contextRef="#ctx0" brushRef="#br0" timeOffset="37702.825">13245 12389 494 0,'-6'3'956'15,"-8"0"193"-15,2-3 151 0,5 4 136 0,-6 0-170 16,6-4-263-16,1 0-416 0,6 4-587 16,-6-4 0-16,6 0 0 0,-7-4 0 0,7 4 0 15,7 0 0-15,-7 0 0 0,6-4 0 16,0 4 0-16,8 0 0 0,-8-4 0 0,7 4 0 15,1 0 0-15,-2 0 0 0,8 0 0 0,-7 4 0 16,7-4 0-16,-1 0 0 0,1 0 0 16,6 0 0-16,-6 4 0 0,-1-4 0 0,1 0 0 15,-1-4-664-15,1 0-935 0,0-6 37 16,-1 3 123-16,7-5 179 0,1-2 293 16,-1-1 419-16</inkml:trace>
  <inkml:trace contextRef="#ctx0" brushRef="#br0" timeOffset="38102.923">13795 12215 450 0,'-7'8'996'0,"0"3"181"0,1-8 113 15,-1 5 95-15,1-4-158 0,6-4-373 16,0 3-270-16,0-3-356 0,6 0-228 0,1 0 0 16,-1-3 0-16,8-1 0 0,-8 0 0 15,8 0 0-15,-8-2 0 0,7-2 0 0,0 0 0 16,0-3 0-16,-7 1 0 0,8-5 0 15,-8 4 0-15,7-5 0 0,-6 2 0 16,0 3 0-16,-7-3 0 0,0 3 0 0,0 0 0 16,0-1 0-16,-7 5 0 0,0-4 0 15,1 7 0-15,-1 1 0 0,7 3 0 16,-13 0 0-16,6 3 0 0,1 5 0 0,6-1 0 16,-6 5 0-16,-1 2 0 0,7 1 0 0,0 3 0 15,7 0 0-15,-7 1 0 0,6 7 0 16,0-5 0-16,8 9 0 0,-8-4 0 0,7 3 0 15,1 0 0-15,-2 0 0 0,2 2 0 16,-2-2 0-16,1 0 0 0,1-4 0 0,-8 2 0 16,8-5 0-16,-2 0 0 0,-5-1 0 15,-1-5 0-15,-6-2 0 0,7-3 0 0,-7 0 0 16,0-3 0-16,0-5 0 0,0 0-224 16,-7 2-945-16,1-2-153 0,-1-6-1 0,-5-2 71 15,4 2 136-15,-4 0 211 0,-2-5 273 16</inkml:trace>
  <inkml:trace contextRef="#ctx0" brushRef="#br0" timeOffset="38391.9">13638 12682 90 0,'-20'8'735'16,"7"0"226"-16,0-2 163 0,0-1 124 16,-1 1-35-16,8-6-217 0,0 4-247 0,6-4-157 15,0 0-109-15,0 0-483 0,12 0 0 16,-4 0 0-16,11 0 0 0,-6 0 0 0,6-4 0 15,1 4 0-15,6-3 0 0,-6 0 0 16,6 3 0-16,0-5 0 0,7 5 0 0,-7 0 0 16,7 0 0-16,-1 0 0 0,1 0 0 15,7 5 0-15,-8-5 0 0,1 3 0 0,0 0 0 16,-7-3 0-16,7 4 0 0,-7-4 0 0,-1 0 0 16,8 0 0-16,-13-4 0 0,6 1 0 15,-6-5 0-15,-1 2 0 0,1-2 0 0,-7 0 0 16,7 1-211-16,-14-1-1240 0,8 2-34 15,-8 2 72-15,-6-3 124 0,6 3 192 0,-6 4 294 16,0 0 376-16</inkml:trace>
  <inkml:trace contextRef="#ctx0" brushRef="#br0" timeOffset="39003.684">14147 12940 632 0,'-12'14'915'15,"-1"1"152"-15,-1-3 108 0,2-2 34 16,-2 1-231-16,1-3-254 0,7-1-188 0,-1-4-108 16,0 2-74-16,1 1-181 0,6-6-173 0,-6 5 0 15,6-2 0-15,0-3 0 0,0 4 0 16,0-4 0-16,-7 4 0 0,7-4 0 0,0 0 0 16,0 0 0-16,0 0 0 0,0-4 0 15,7 4 0-15,-7 0 0 0,6-4 0 0,7 4 0 16,-6 0 0-16,6 0 0 0,-7 4 0 0,8 0 0 15,-2 0 0-15,2-1 0 0,-1 5 0 16,-7 3 0-16,8-1 0 0,-8 1 0 0,0 5 0 16,1-2 0-16,-1 1 0 0,-6 3 0 15,0 4 0-15,-6-4 0 0,-1 5 0 0,1-2 0 16,-8 1 0-16,8 4 0 0,-13 0 0 16,-1-4 0-16,0 4 0 0,1-5 0 0,-7-2 0 15,-1 4 0-15,1-9 0 0,-7 5 0 0,7-5 0 16,-6-3 0-16,-1-3 0 0,7-5 0 15,-7 1 0-15,7 0 0 0,7-8 0 0,-8 4 0 16,14-4 0-16,0 4 0 0,0-3 0 16,6-1 0-16,1-4 0 0,6 5 0 15,0-8 0-15,0 4 0 0,6-4 0 0,1 3 0 16,0-6 0-16,5 3 0 0,2-1 0 16,-1-2 0-16,7 3 0 0,-8-1 0 0,8 1 0 15,-7 4 0-15,7 0 0 0,-1 3 0 16,-5 1 0-16,5-1 0 0,-6 4 0 0,7 4 0 15,-1-1 0-15,1 1 0 0,-1 3 0 0,1-3 0 16,0 7 0-16,-7-4 0 0,7 1 0 16,-1 3 0-16,1 0 0 0,0 0 0 0,-8 4 0 15,8-5 0-15,-1 2 0 0,-5-1 0 16,-1-4 0-16,7 4 0 0,-8-4 0 0,2-3 0 16,-2 0 0-16,2-4 0 0,5-8 0 15,1-3 0-15,-1-7 0 0,1-5-540 0,0-2-1025 16,-1-4 27-16,1-1 98 0,6-3 153 15,1 0 270-15,-1 0 421 0</inkml:trace>
  <inkml:trace contextRef="#ctx0" brushRef="#br0" timeOffset="39163.851">14873 12759 613 0,'7'-7'1285'0,"-7"-4"222"15,-7 8 91-15,7-5 43 0,-6 5-208 16,0-5-1319-16,6 1-114 0,6 4 0 0,-6-5 0 15,6 0 0-15,7 5-8 0,-6-1-1152 16,0 0-234-16,-7 4-67 0,0 0 67 0,0 0 160 16,-7 4 293-16,0 0 441 0</inkml:trace>
  <inkml:trace contextRef="#ctx0" brushRef="#br0" timeOffset="40824.301">3229 14727 103 0,'-6'-15'464'0,"-8"1"94"16,8-4 82-16,0 2 71 0,-1-2-72 0,0 4-34 16,7-1-21-16,-6-4-26 0,6 4-22 0,0 1-39 15,-7-1-54-15,7 4-78 0,0 1-57 16,0 2-33-16,7 0-18 0,-7 5-6 0,0 3 3 15,0 3-111-15,6 9-143 0,1 2 0 16,-7 9 0-16,7 9 0 0,-1 5 0 0,-6 8 0 16,6 2 0-16,-6 4 0 0,7 1 0 15,0 0 0-15,-1 0 0 0,1-5 0 0,-1 1 0 16,0-8 0-16,2-7 0 0,-2-4 0 0,0-6 0 16,1-4 0-16,0-5 0 0,-7-7 0 15,6-7 0-15,-6-4 0 0,0-13 0 16,0-6 0-16,0-6 0 0,0-8 0 0,0-3 0 15,-6-5 0-15,6-2 0 0,-7-5 0 0,7 4 0 16,0 1 0-16,0-1 0 0,0 7 0 16,0 1 0-16,0 10 0 0,0 4 0 0,7 4 0 15,-1 7 0-15,1 9 0 0,-1 2 0 16,8 8 0-16,-8 7 0 0,7 4 0 0,0 7 0 16,-6 7 0-16,13 4 0 0,-8 4 0 0,1 3 0 15,1 1 0-15,4 3 0 0,2 0 0 16,0-3 0-16,-1-2 0 0,8 3 0 0,-1-6 0 15,0-6 0-15,-6-5 0 0,6-3 0 16,0-3 0-16,0-5 0 0,1-10 0 16,-1 0 0-16,0-8 0 0,-7-3 0 0,7-9 0 15,-6-1 0-15,-7-6 0 0,7-2 0 16,-7-5 0-16,-7 1 0 0,1 0 0 0,-7-1 0 16,0 5 0-16,0-2 0 0,-13 2 0 15,6 3 0-15,-5 0 0 0,-2-1 0 0,-5 5 0 16,-1 4 0-16,0 3 0 0,1 0 0 0,-1 3 0 15,0 8 0-15,8 0 0 0,-8 4 0 16,7 7 0-16,7-1 0 0,-8 9 0 0,8-1 0 16,6 5 0-16,0 2 0 0,0 1 0 15,12 3 0-15,-4 1 0 0,4 0 0 0,8-1 0 16,-1 0 0-16,7-3 0 0,-6-4 0 16,13-4 0-16,0-3 0 0,-7-1 0 0,7-5 0 15,-1-9 0-15,1 0 0 0,0-4 0 16,-7-7 0-16,0-1 0 0,0-2 0 15,0-8 0-15,-6 3 0 0,0-3 0 0,-8-4 0 16,2 0 0-16,-8 1 0 0,1 0 0 16,-1 2 0-16,0 1 0 0,2 3 0 0,-8 5 0 15,6-1 0-15,-6 8 0 0,0-1 0 16,0 8 0-16,0 0 0 0,0 4 0 0,6 7 0 16,-6 0 0-16,0 7 0 0,7 1 0 15,-7-1 0-15,6 5 0 0,1 2 0 16,0-2 0-16,-1-2 0 0,0 1 0 0,8-3 0 15,-8-1 0-15,1-3 0 0,6-4 0 16,-7-3 0-16,7-5 0 0,-7-3 0 0,8-3 0 16,-8-5 0-16,1-3 0 0,6-4 0 15,-6-3 0-15,-1-4 0 0,0 0 0 16,2-1 0-16,-8 5 0 0,6-3 0 0,0 2 0 16,1 1 0-16,-7 3 0 0,6 1 0 15,1 2 0-15,0 1 0 0,-1 7 0 0,8 1 0 16,-8 3 0-16,7 3 0 0,0 5 0 15,0-1 0-15,-7 7 0 0,8 5 0 16,-1-1 0-16,-1 9 0 0,-4-6 0 0,-2 5 0 16,0 0 0-16,1 0 0 0,-7-1 0 15,0 1-560-15,-7 0-525 0,-5 0-179 0,-2-4-28 16,1-4 51-16,-7-4 124 0,1-6 227 16,-1-1 323-16</inkml:trace>
  <inkml:trace contextRef="#ctx0" brushRef="#br0" timeOffset="41019.385">3830 14720 528 0,'-59'-44'960'0,"20"-4"146"0,-6 8 103 16,13-1 96-16,5 4-197 0,7 4-363 0,1 0-193 15,19 0-112-15,0 4-202 0,7 3-238 16,5 1 0-16,8 2 0 0,7 5 0 16,-8 3 0-16,13 3 0 0,-6 6 0 0,7 6 0 15,0 4 0-15,-7 6 0 0,7 5 0 16,-1 7 0-16,-5 4 0 0,-1 7-855 0,-6 4-408 15,5 3-114-15,1 1 18 0,1-1 93 0,-1 1 205 16,0-4 368-16</inkml:trace>
  <inkml:trace contextRef="#ctx0" brushRef="#br0" timeOffset="41840.335">5080 14989 11 0,'-20'26'893'0,"7"-5"234"0,-1-6 125 15,2-1 99-15,5 2 103 0,-6-5-399 16,13-4-362-16,-7 0-338 0,7-3-355 16,7-1 0-16,6-3 0 0,6 0 0 0,1-7 0 15,0-4 0-15,7-3 0 0,-2-9 0 16,7-2 0-16,-5-4 0 0,-1-2 0 0,0-6 0 15,1 1 0-15,-7-1 0 0,-1-3 0 16,-6 0 0-16,0 3 0 0,-7-4 0 16,-6 5 0-16,0-1 0 0,-6 0 0 0,-7 0 0 15,0 8 0-15,-14-4 0 0,1 4 0 0,1-1 0 16,-8 4 0-16,-1 4 0 0,2 4 0 16,-1 3 0-16,1 7 0 0,5 5 0 0,8 3 0 15,-7 11 0-15,6 0 0 0,7 11 0 16,7 0 0-16,-1 11 0 0,7 0 0 15,0 7 0-15,13 5 0 0,0-1 0 0,1 7 0 16,5-3 0-16,7 8 0 0,-6-5 0 0,6 0 0 16,1 1 0-16,-2-4 0 0,1-4 0 15,-6-4 0-15,6-3 0 0,-7-4 0 0,1-8 0 16,0-2 0-16,-1-9 0 0,-5 1 0 16,-1-7 0-16,0 0 0 0,-6-13 0 0,-1-2 0 15,0-7 0-15,1-5 0 0,-7 1 0 16,7-8 0-16,-7 0 0 0,6 4 0 0,-6-4 0 15,7 5 0-15,-7-1 0 0,6 2 0 0,0 6 0 16,2 3 0-16,-2 4 0 0,0-1 0 16,1 8 0-16,0 0 0 0,5 8 0 15,-5 3 0-15,6-1 0 0,-6 9 0 0,5-1 0 16,2 1 0-16,-1 3 0 0,7-4 0 0,-8 5 0 16,8-5 0-16,-1 0 0 0,1 1 0 0,7-5 0 15,-7-2 0-15,5-6 0 0,1 2 0 16,7-8 0-16,-7 0 0 0,0-8 0 0,1 2 0 15,-1-9 0-15,-7-1 0 0,1-1 0 16,0-2 0-16,-7-3 0 0,-1 3 0 0,-4-2 0 16,-2-2 0-16,-6 1 0 0,-6 1 0 0,-2-2 0 15,-4 4 0-15,-8 1 0 0,7 0 0 16,-7 0 0-16,1 6 0 0,-1 2 0 0,0 2 0 16,1 1 0-16,5 7 0 0,-5 0 0 15,13 7 0-15,-8 1 0 0,8 2 0 0,0 6 0 16,-1-2 0-16,7 4 0 0,7 0 0 0,-1 5 0 15,7 2 0-15,0-2 0 0,6-1 0 16,1 0 0-16,0 0 0 0,7-3 0 16,-2-1 0-16,1-7 0 0,7 4 0 0,-7-9 0 15,1 2 0-15,5-4 0 0,-6-4 0 16,-7-4 0-16,1-4-628 0,0-3-772 0,-7-3-38 16,1-4 66-16,-2-4 125 0,-5 0 216 15,-1-4 307-15</inkml:trace>
  <inkml:trace contextRef="#ctx0" brushRef="#br0" timeOffset="42060.553">5916 14739 120 0,'-26'-23'839'0,"0"8"240"16,7-3 176-16,-1 7 157 0,1-4 26 0,5 4-247 15,1 4-334-15,0-4-857 0,6 3 0 16,7-2 0-16,-6 3 0 0,12-1 0 16,-6-4 0-16,7 6 0 0,6-2 0 0,-6 1 0 15,5 3 0-15,8 0 0 0,-7 4 0 0,7 0 0 16,-7 4 0-16,7 4 0 0,0 3 0 15,-8 7 0-15,8 1 0 0,-7 6 0 0,1 5 0 16,-2 2 0-16,1 6 0 0,0 1 0 16,-6 9 0-16,-1 1 0 0,-6 2-1552 15,0 1-166-15,0 3 130 0,-6 0 197 0,6-1 303 16,-7-2 468-16</inkml:trace>
  <inkml:trace contextRef="#ctx0" brushRef="#br0" timeOffset="42237.542">5969 15566 73 0,'-14'18'1006'15,"2"-3"283"-15,-1-3 188 0,-1-6 194 16,2-3 149-16,4 2-965 0,-4-5-855 0,12-5 0 16,-7 5 0-16,7-3 0 0,0-3 0 0,0 1 0 15,0 2 0-15,7-1 0 0,-7 0 0 16,6 0 0-16,0 1 0 0,2-1 0 16,-2 0 0-16,0 1 0 0,8 0-1246 0,-1-5-209 15,-1-3 10-15,8-1 89 0,6-2 158 16,7-4 279-16,6-4 432 0</inkml:trace>
  <inkml:trace contextRef="#ctx0" brushRef="#br0" timeOffset="42538.519">6956 14809 670 0,'0'-8'989'0,"0"4"131"0,-6-3 94 0,6 0 79 16,6-1-308-16,-6 1-311 0,6-4-168 15,-6 3-66-15,7 0-140 0,-7 2-300 16,6 3 0-16,-6-2 0 0,0 2 0 0,0 3 0 16,0 0 0-16,0 0 0 0,0 3 0 0,7 2 0 15,-7 2 0-15,0 3 0 0,7 5 0 16,-7-1 0-16,6 9 0 0,-6-1 0 0,6 4 0 16,2 0 0-16,-2 3 0 0,0-3 0 15,1 3 0-15,-1 1 0 0,1-4 0 0,0-5 0 16,-1 5 0-16,0-4 0 0,-6-4 0 0,7-3 0 15,0-1 0-15,-7-3 0 16,0 1-1202-16,0-5-341 0,0-7 50 0,0-3 127 16,0-5 184-16,0-2 303 0,-7-2 413 15</inkml:trace>
  <inkml:trace contextRef="#ctx0" brushRef="#br0" timeOffset="42784.533">6884 14856 86 0,'-20'-15'818'16,"0"4"234"-16,8-4 162 0,-2 5 130 0,2-2 11 15,-1 2-264-15,6-1-296 0,0 0-359 16,7-4-436-16,0 4 0 0,0-4 0 0,7 4 0 16,6-4 0-16,0 4 0 0,1-3 0 15,-2 2 0-15,8 1 0 0,-1 4 0 0,1 0 0 16,0 0 0-16,5 2 0 0,-5 2 0 16,7 3 0-16,-1 0 0 0,0 0 0 0,-7 3 0 15,8 5 0-15,-7 3 0 0,6 0 0 0,-7 3 0 16,1 5 0-16,-8-1 0 0,8 5 0 15,-13 2 0-15,-1 1-241 0,1 4-1207 16,0-5-49-16,-7 5 65 0,0-4 130 0,-7-1 208 16,7-2 322-16</inkml:trace>
  <inkml:trace contextRef="#ctx0" brushRef="#br0" timeOffset="43021.697">6936 15173 265 0,'-19'11'943'16,"-1"-1"222"-16,0-2 152 0,7-5 115 15,0 2-79-15,6-2-389 0,1 0-313 0,12-6-550 16,-6 3-101-16,14-3 0 0,-1-5 0 16,7 4 0-16,-1-4 0 0,1 2 0 15,0-2 0-15,5 1 0 0,1-1 0 0,1 5 0 16,-1-5 0-16,0 5 0 0,1 3 0 0,-1-5 0 16,-1 5 0-16,1-2 0 0,-6 2 0 15,7-4 0-15,-8 4 0 0,1-8 0 0,0 5 0 16,-8-5 0-16,2 1 0 0,-8-1-913 15,-6 5-653-15,7-4 50 0,-14-1 129 16,7 1 177-16,-6 3 277 0,-1-7 402 0</inkml:trace>
  <inkml:trace contextRef="#ctx0" brushRef="#br0" timeOffset="43360.402">6681 14617 280 0,'-20'-7'769'0,"8"-5"194"16,-2 5 136-16,1-1 104 0,1 5-152 0,-2 0-204 15,8-1-203-15,-7 0-147 0,-1 4-95 16,2 0-73-16,6 4-222 0,-8 0-107 16,1 2 0-16,0 2 0 0,0 7 0 0,-1-1 0 15,8 9 0-15,-7-2 0 0,0 6 0 16,6-2 0-16,1 8 0 0,0 1 0 0,6 3 0 15,6-1 0-15,0 5 0 0,1-4 0 16,6 2 0-16,6 3 0 0,1-2 0 0,7-3 0 16,5-1 0-16,1-3 0 0,-1-4 0 0,7 2 0 15,1-6 0-15,-1-7 0 0,14 1 0 16,-8-4 0-16,1-5 0 0,6-2 0 16,-6-5 0-16,0-3-362 0,0-7-742 0,-7-4-179 15,0-7-29-15,-7-8 58 0,1-4 124 16,-7-3 220-16,1 0 299 0</inkml:trace>
  <inkml:trace contextRef="#ctx0" brushRef="#br0" timeOffset="43596.371">7296 14643 84 0,'-6'-26'900'0,"-8"4"271"16,8 4 195-16,-1 3 171 0,1 0 103 0,-1 5-298 16,0 2-1191-16,7 0-151 0,0 4 0 15,0 1 0-15,7 3 0 0,0 0 0 0,-1 0 0 16,7 3 0-16,1 1 0 0,-2 4 0 0,2 3 0 15,5 0 0-15,-5 0 0 0,5 7 0 16,-6 5 0-16,6-1 0 0,-5 7 0 16,-8 0 0-16,7 4 0 0,-6 8 0 0,-1-1 0 15,1 4 0-15,-7 4 0 0,0-1 0 16,-7 6 0-16,1 2 0 0,-8 0 0 0,2-4-1173 16,-2 1-662-16,-5-4 152 0,-1 0 222 0,0-12 318 15,1-2 503-15</inkml:trace>
  <inkml:trace contextRef="#ctx0" brushRef="#br0" timeOffset="53621.836">8289 14569 356 0,'-6'-3'857'0,"6"-1"154"16,-6 4 94-16,6-4 66 0,-7 4-178 15,7 0-283-15,0 0-212 0,0 4-100 0,0 0-37 16,7-1-16-16,5 8-12 0,-5 0-280 16,6 4-53-16,0 4 0 0,7 2 0 0,-7 5 0 15,7 3 0-15,0 2 0 0,-1 1 0 16,1 5 0-16,-1 0 0 0,1 0 0 0,6-1 0 16,-6 1 0-16,-1-4 0 0,7-4 0 15,-6-3 0-15,-1-4 0 0,1-7 0 0,0 0 0 16,-1-8 0-16,1-7 0 0,-7-7 0 15,7-8 0-15,-8-3 0 0,2-8 0 0,-8-7 0 16,7 0 0-16,-13-8 0 0,7 5 0 16,-7-5 0-16,0 1 0 0,0 3 0 15,-7 1 0-15,7 2 0 0,-6 8 0 0,-1 0 0 16,7 8 0-16,0 0 0 0,-6 6 0 16,6 5 0-16,0 7 0 0,0 4-418 15,0 4-440-15,6 3-191 0,-6 7-125 0,13-4-19 16,1 9 49-16,-2-5 138 0,8 0 232 15,6-3 285-15</inkml:trace>
  <inkml:trace contextRef="#ctx0" brushRef="#br0" timeOffset="54206.005">9061 14845 238 0,'14'7'782'0,"-2"-3"215"0,-5 0 141 0,-1-4 103 16,1-4-129-16,-7 0-214 0,0-7-243 16,0 0-180-16,-7-4-117 0,7 5-86 0,-6-5-247 15,-1 0-25-15,1 1 0 0,-8-1 0 16,8 4 0-16,-7-4 0 0,0 7 0 0,-6 1 0 15,5 0 0-15,-5 7 0 0,5 0 0 16,-5 7 0-16,6 0 0 0,0 8 0 0,-1 4 0 16,2 3 0-16,-2 0 0 0,14 8 0 15,-6 2 0-15,6 2 0 0,0-2 0 16,6 2 0-16,8-5 0 0,-2 5 0 0,8-9 0 16,-7 0 0-16,7-6 0 0,6-1 0 15,-6-7 0-15,6-3 0 0,-6-4 0 0,6-8 0 16,-7-4 0-16,-6-3 0 0,7-3 0 15,-13-1 0-15,-1-7-177 0,0 0-298 0,-6-3-54 16,0-1-47-16,-6 0-30 0,0 0-7 16,-8-3 14-16,1 2 48 0,-6-2 94 15,0 0 121-15,-1 0 135 0,0-5 141 0,1 5 151 16,-8 0 157-16,7 0 161 0,1 2 107 16,6 6 65-16,-6 2 31 0,5 4-1 0,1 1-36 15,0 2-61-15,6 5-42 0,1-3-32 16,0 6-329-16,-2 0-111 0,8 0 0 15,0 0 0-15,0 0 0 0,0 1 0 0,0-1 0 16,8 4 0-16,-2-7 0 0,7 4 0 16,-7-5 0-16,1 1 0 0,6-1 0 0,1 0 0 15,-8 2 0-15,0-2 0 0,7 1 0 16,-6 3 0-16,0-3 0 0,-7 3 0 16,6 4 0-16,0-4 0 0,-6 0 0 0,7 4 0 15,0-3 0-15,-1 3 0 0,-6 0 0 16,7 0 0-16,-1 3 0 0,8-3 0 0,-8 4 0 15,7 0 0-15,-6 3 0 0,6 1 0 16,-1-1 0-16,8 1 0 0,-7 3 0 0,7 0 0 16,0 0 0-16,-8 3 0 0,15 1 0 15,-7 0 0-15,-1 3 0 0,1-3-933 16,6 3-481-16,-7 1-51 0,7-1 64 0,7 0 138 16,0 5 271-16,6-9 434 0</inkml:trace>
  <inkml:trace contextRef="#ctx0" brushRef="#br0" timeOffset="55236.091">10009 14732 241 0,'6'-5'856'0,"-6"2"219"0,0-5 151 0,0 4 126 16,0-3-76-16,0 0-251 0,0-4-259 0,-6 0-392 16,6-3-374-16,0 2 0 0,-6-3 0 15,-1 0 0-15,0 1 0 0,-6 3 0 16,1-4 0-16,-8 1 0 0,0 6 0 0,1-3 0 16,-7 7 0-16,-1 4 0 0,1 0 0 15,0 8 0-15,7 3 0 0,-8 4 0 0,14-1 0 16,-6 9 0-16,11-2 0 0,2 1 0 15,0 4 0-15,12 3 0 0,0 0 0 16,8 5 0-16,12-4 0 0,1 3 0 0,5-3 0 16,1-1 0-16,6-4 0 0,0 1 0 15,1-4 0-15,-1-3 0 0,-7-1 0 16,1-4 0-16,-7 1 0 0,-7-4 0 0,1-3 0 16,-7 2 0-16,-6-2 0 0,0 0 0 15,-7-1 0-15,-7 4 0 0,-6-8 0 0,-6 5 0 16,-1-1 0-16,-7-3 0 0,1 0 0 15,0-1 0-15,-7-3 0 0,1 0 0 0,-1-3 0 16,0-1 0-16,7-4 0 0,0 5 0 16,0-5 0-16,13 1 0 0,0 4 0 15,7-1-164-15,-2-3-122 0,16 3-6 0,-2 0-14 16,7 4-25-16,7-4-48 0,-1 4-54 16,14 0-45-16,0 0-34 0,12 0-10 0,-6 0 35 15,14-4 66-15,-1 1 77 0,0-4 73 16,1-1 79-16,-7-3 95 0,-1 1 102 15,1-1 115-15,-7-5 133 0,-6 1 157 0,-7 1 135 16,1-4 75-16,-15 2 27 0,2-2-7 16,-8 0-49-16,1 4-93 0,-14-4-95 0,7-1-72 15,-13 0-55-15,0 4-100 0,-1-3-176 16,-5 4 0-16,-7-1 0 0,0 0 0 0,6 3 0 16,-6 6 0-16,0-2 0 0,0 8 0 15,-1 5 0-15,8 4 0 0,0 7 0 16,5 2 0-16,1 4 0 0,1 4 0 0,4 3 0 15,8 5 0-15,0-2 0 0,8 5 0 0,4 0 0 16,8 0 0-16,-1-4 0 0,7-3 0 16,1-5 0-16,5-6 0 0,1-5 0 0,0-6 0 15,-1-5 0-15,1-6 0 0,0-5 0 16,-7-6 0-16,0-1 0 0,-13-7 0 0,0 0 0 16,0-4 0-16,-13-4 0 0,0 1 0 15,0 0 0-15,-13 0-352 0,0-5-120 0,0 4-40 16,-7 1-37-16,-5-3-15 0,-1 1 22 15,6-1 61-15,-7 2 106 0,1 5 146 0,7-2 190 16,-1 6 217-16,0 3 175 0,7 3 119 16,1 0 74-16,-2 8 42 0,1-4 10 15,6 3-40-15,1 5-52 0,-1-1-190 0,7 0-316 16,-6-3 0-16,6 3 0 0,0 0 0 16,6-2 0-16,1-2 0 0,-1-4 0 0,8 5 0 15,-8-3 0-15,8-1 0 0,-8-1 0 16,7 4 0-16,0-3 0 0,-6 8 0 0,5-4 0 15,-5 3 0-15,6 4 0 0,-6 0 0 16,6 4 0-16,0 0 0 0,-7 2 0 0,8 3 0 16,-1 5 0-16,-1-3 0 0,2 7 0 15,-1-3 0-15,0 3 0 0,6 1 0 0,-5-1 0 16,-2 0 0-16,8-2 0 0,-7-2 0 16,7-3 0-16,-7 0 0 0,0-7-1083 0,0-1-269 15,7-10-39-15,-7-4 64 0,7-3 132 16,-8-8 231-16,8-8 332 0</inkml:trace>
  <inkml:trace contextRef="#ctx0" brushRef="#br0" timeOffset="55398.697">10748 14300 405 0,'-13'-37'932'0,"0"1"208"0,-6 4 163 0,-1 2 146 15,6 4-106-15,-5 7-265 0,13 1-537 16,-8 7-541-16,1 4 0 0,7 3 0 16,-1 4 0-16,0 11 0 0,1 0 0 0,0 7 0 15,-2 4 0-15,8 8 0 0,0 0 0 16,0 2 0-16,0 5 0 0,0 0 0 0,8 3-1030 15,-2 1-478-15,0-1-4 0,8 0 100 0,-1 1 169 16,-1-4 327-16,8-4 430 0</inkml:trace>
  <inkml:trace contextRef="#ctx0" brushRef="#br0" timeOffset="55842.07">11134 14749 672 0,'-14'0'1052'16,"8"-3"181"-16,0-2 140 0,-2 5 121 0,2 0-259 16,6-2-298-16,0 2-742 0,0 2-195 15,0 3 0-15,6 2 0 0,2 1 0 0,-2 6 0 16,0 4 0-16,1 1 0 0,0 7 0 16,-1-1 0-16,1 5 0 0,-1 3 0 0,-6-4 0 15,6 5 0-15,2-8 0 0,-2-1 0 0,0-3 0 16,1 0 0-16,-1-7 0 0,1-8 0 15,0-3 0-15,-1-4 0 0,0-11 0 0,1-4 0 16,0-7 0-16,-7-7 0 0,6 0 0 16,1-8 0-16,-7 0 0 0,6 0 0 0,-6 0 0 15,7 1 0-15,0-1 0 0,-7 7 0 0,6 1 0 16,0 3 0-16,1 4 0 0,-7 8 0 16,7-2 0-16,-1 9 0 0,1 3 0 0,-7 4 0 15,6 8 0-15,0 3 0 0,-6 4 0 0,8 3 0 16,-2 4 0-16,0 8 0 0,-6-1 0 15,7 8 0-15,6-1 0 0,-6 1 0 16,-1 0 0-16,8 0 0 0,-2 0 0 0,1 0 0 16,0-8 0-16,6 0 0 0,1-3 0 0,0-8 0 15,-1-4 0-15,1 2 0 0,7-9-753 16,-1-7-177-16,0-4-36 0,0-3-51 16,0-5-52-16,0-2 43 0,0-4 111 0,7 3 166 15,-13 1 203-15</inkml:trace>
  <inkml:trace contextRef="#ctx0" brushRef="#br0" timeOffset="56317.08">11898 15095 53 0,'0'4'577'0,"0"-1"173"0,0-3 156 15,0 0 124-15,-6 4-68 0,6-4-170 16,0-4-170-16,0 4-143 0,-6-3-112 0,6 3-78 16,0-4-26-16,-7 4 12 0,7-3 30 15,-6-1 35-15,6 4-159 0,-14-4-181 0,8 4 0 16,-8 0 0-16,8 4 0 0,-7-4 0 15,0 7 0-15,0 0 0 0,7 1 0 0,-8 3 0 16,1 4 0-16,7-1 0 0,-8 1 0 0,8 4 0 16,6-1 0-16,0 4 0 0,0-4 0 15,0 1 0-15,6 3 0 0,8-4 0 16,-1 0 0-16,0 0 0 0,6-2 0 0,1-1 0 16,-1-9 0-16,1 2 0 0,7-5 0 0,-7-6 0 15,-1 0 0-15,1-5 0 0,-2-3 0 16,-4-4 0-16,-8 1 0 0,8-9 0 0,-14 5 0 15,0-4 0-15,0-4 0 0,-7 5 0 16,0-6 0-16,-5 2 0 0,-8-2 0 0,0 6 0 16,1 2 0-16,-7 1-249 0,-1 7-1177 15,1 0-61-15,-7 7 57 0,7 1 122 16,7 3 211-16,-7 3 318 0</inkml:trace>
  <inkml:trace contextRef="#ctx0" brushRef="#br0" timeOffset="57295.813">25530 5669 52 0,'0'0'627'0,"0"-3"239"16,0-2 173-16,-6 5 126 0,6 0-47 16,0-4-149-16,-6 4-177 0,6 0-179 15,0 0-123-15,0 0-82 0,0 0-356 0,0 0-52 16,0 4 0-16,0-4 0 0,0 5 0 16,0-2 0-16,0 4 0 0,0 4 0 0,6 0 0 15,-6 0 0-15,0 4 0 0,0 3 0 16,0 1 0-16,0-1 0 0,-6 5 0 0,6-1 0 15,0-1 0-15,0-3 0 0,6 1 0 16,-6-1 0-16,0-3-885 0,0-3-379 16,0-2-83-16,6-2 30 0,1-8 95 0,-1-4 182 15,8-3 298-15</inkml:trace>
  <inkml:trace contextRef="#ctx0" brushRef="#br0" timeOffset="57505.724">25674 5669 466 0,'-7'-12'994'0,"1"2"203"0,-1-1 150 15,1 3 122-15,0 5-175 0,-2-4-376 16,2 7-412-16,6-5-506 0,0 10 0 0,-6-2 0 16,6 4 0-16,6 1 0 0,-6 6 0 15,0 2 0-15,0 2 0 0,0 0 0 16,0 4 0-16,0 0 0 0,0 3 0 0,0-2 0 16,0-1 0-16,6 0 0 0,-6-4 0 15,0 1 0-15,0-4-218 0,-6-1-539 0,6-3-249 16,0 1-183-16,0-5-40 0,0-4 43 15,6-3 125-15,-6-3 218 0,8-2 294 16</inkml:trace>
  <inkml:trace contextRef="#ctx0" brushRef="#br0" timeOffset="57786.515">25347 5657 309 0,'-6'-10'828'15,"-8"-5"197"-15,8 4 143 0,0 0 107 0,6-3-148 16,0 2-228-16,6-2-222 0,0 3-138 16,8-4-195-16,-2 1-344 0,15 2 0 0,-7-3 0 15,12 5 0-15,1-5 0 0,0 7 0 16,-1 0 0-16,7 2 0 0,-6 6 0 16,-1 0 0-16,-5 4 0 0,-1 3 0 0,0 4 0 15,-6 0 0-15,-1 7 0 0,-5-3 0 16,-1 7 0-16,-7-4 0 0,0 4 0 0,-6 4 0 15,0-4-347-15,-6 3-524 0,6-2-252 16,-6-1-113-16,-1 0 3 0,1 0 71 16,-8 0 161-16,8-4 248 0,-7 1 316 0</inkml:trace>
  <inkml:trace contextRef="#ctx0" brushRef="#br0" timeOffset="58032.468">25465 5919 126 0,'-20'0'770'0,"7"0"221"0,-7 4 156 15,8-4 112-15,5 0-69 0,0-4-246 16,1 4-267-16,12-4-164 0,1 0-104 0,0 1-244 16,12-1-165-16,-6-3 0 0,14 3 0 15,-2 1 0-15,1-5 0 0,1 5 0 16,5-1 0-16,-5 0 0 0,-1 4 0 0,6-3 0 16,-5 3 0-16,-1 3 0 0,0-3 0 0,0 0 0 15,0 4 0-15,-6-4 0 0,0 0 0 16,-1 0 0-16,1-4 0 0,-7 4-38 0,-7-3-953 15,1-4-233-15,0-1-80 0,-1 0 27 16,-6 1 91-16,0-4 181 0,0 3 260 16,-6-3 328-16</inkml:trace>
  <inkml:trace contextRef="#ctx0" brushRef="#br0" timeOffset="58337.797">25406 5385 466 0,'-26'-4'632'0,"6"4"114"0,7-3 110 16,-7 3-13-16,8 0-120 0,-1 0-120 15,-1 0-93-15,8 3-78 0,-8 5-78 0,8-4-73 16,0 4-48-16,-1 3-17 0,1 3-4 16,-1 5 8-16,7 3 14 0,0 4 14 15,0-1 3-15,0 4-120 0,7 5-131 0,-1 3 0 16,7-5 0-16,-7 5 0 0,14 0 0 15,0 0 0-15,-1-4 0 0,1 4 0 0,6-5 0 16,7-2 0-16,-7-4 0 0,7 0 0 16,0-8 0-16,-1 1 0 0,1-5 0 15,0-2-343-15,-1-6-266 0,-6-6-158 0,1 0-195 16,-1-6-135-16,0-6-25 0,0-2 49 16,-6-8 130-16,6-1 206 0,0-3 265 15</inkml:trace>
  <inkml:trace contextRef="#ctx0" brushRef="#br0" timeOffset="58548.324">26041 5441 802 0,'-8'-15'1234'0,"8"7"230"0,0 2 192 15,-6-2 162-15,6 5-601 0,-6-1-1217 0,6 4 0 16,6 0 0-16,0 4 0 0,2 7 0 16,4-5 0-16,1 9 0 0,7 0 0 0,-7-1 0 15,7 9 0-15,-7-1 0 0,6 4 0 0,-12 3 0 16,6 5 0-16,-13-2 0 0,0 6 0 15,0 1 0-15,-6 6 0 0,-8-1 0 0,2 0 0 16,-8 8 0-16,-7-5-341 0,-5 5-1429 16,5-1 74-16,-12-3 168 0,-6 4 235 0,-1-5 341 15,-7 1 446-15</inkml:trace>
  <inkml:trace contextRef="#ctx0" brushRef="#br0" timeOffset="59589.476">10624 8987 289 0,'-7'-4'505'0,"1"0"93"0,-1 0 100 15,7 4 13-15,-7-3-29 0,7 3-35 16,-6-5-37-16,6 5-40 0,0 0-56 0,0 0-73 16,-6 0-81-16,6 0-58 0,0 0-28 15,0 0 2-15,0 5 11 0,0-5 10 0,0 3-167 16,6 1-130-16,-6 4 0 0,6-1 0 15,-6 0 0-15,7 8 0 0,-7-1 0 16,0 4 0-16,7 1 0 0,-7 7 0 0,0-4 0 16,-7 4 0-16,7 0 0 0,0 0 0 15,0-5 0-15,0 1 0 0,0 1 0 0,-7-5-242 16,7-4-979-16,0-3-151 0,0-3 1 16,7-4 83-16,0-8 149 0,-1-4 252 15,1-3 352-15</inkml:trace>
  <inkml:trace contextRef="#ctx0" brushRef="#br0" timeOffset="59803.908">10722 9060 402 0,'-7'-8'932'0,"7"2"199"0,0 1 146 15,-6 2 121-15,6-5-148 0,-6 8-307 0,6-3-269 16,0 3-490-16,0 0-184 0,0 0 0 16,0 0 0-16,0 7 0 0,0 0 0 0,6 4 0 15,-6 4 0-15,0 3 0 0,0 1 0 16,6 3 0-16,-6 4 0 0,0-1 0 0,0-3 0 15,0 4 0-15,0-4 0 0,0-3 0 16,0-1 0-16,0 0 0 0,7-2-571 16,-7-9-599-16,0 4-139 0,0-8-7 0,6-3 69 15,-6-3 145-15,7-1 244 0,0-8 349 16</inkml:trace>
  <inkml:trace contextRef="#ctx0" brushRef="#br0" timeOffset="60250.667">10813 8972 326 0,'0'-5'749'0,"0"2"180"16,0 0 125-16,0 3 70 0,0-5-190 15,0 5-219-15,0 0-194 0,0 0-138 0,0 0-85 16,0 5-46-16,6-5-20 0,-6 3 2 15,8 0 0-15,-8 2-28 0,6-2-206 0,-6 5 0 16,6-1 0-16,1 1 0 0,-7 3 0 16,6-4 0-16,-6 4 0 0,7 3 0 0,-7 1 0 15,0 4 0-15,0-1 0 0,0 1 0 16,0 6 0-16,-7-3 0 0,7 4 0 16,-6-4 0-16,6 4 0 0,-7-4 0 0,7 0 0 15,-6 0-444-15,6-3-530 0,-6-1-234 16,6-3-66-16,0-4 28 0,0-5 98 0,0-2 194 15,0 0 293-15</inkml:trace>
  <inkml:trace contextRef="#ctx0" brushRef="#br0" timeOffset="60587.766">10395 8967 313 0,'-13'-3'800'16,"6"3"184"-16,1 0 119 0,-1-3 78 0,7 3-189 16,-7-5-242-16,14 2-231 0,0-4-158 15,-1-1-96-15,7 1-59 0,1-5-36 0,5 6-31 16,7-6-24-16,0 5-17 0,1 3-23 15,-1-3-16-15,6 4-17 0,1 3-23 0,0 0-19 16,-1 0 0-16,1 3 0 0,0 1 0 16,-7 3 0-16,7 0 0 0,-7 1-98 0,0 0-96 15,0 2-96-15,-7 1-149 0,1 4-194 16,-7 4-217-16,1-1-194 0,-8 1-64 16,7-1 20-16,0 3 112 0,-6-2 188 0,-1-1 248 15</inkml:trace>
  <inkml:trace contextRef="#ctx0" brushRef="#br0" timeOffset="61056.513">10434 9310 147 0,'-13'0'611'0,"6"0"146"0,7 0 123 16,-6 0 114-16,0 4-109 0,6-4-165 15,0 0-142-15,0 4-100 0,6-2-73 16,0 3-66-16,1 2-35 0,6-3-4 0,0-1 9 16,1 5 7-16,5-4-148 0,1 2-168 15,0-1 0-15,5 1 0 0,-5-2 0 0,6-4 0 16,7 4 0-16,-7-4 0 0,7 0 0 15,-1 0 0-15,1-4 0 0,-7 0 0 16,7 4 0-16,-7-6 0 0,0 1 0 0,0 2 0 16,-6-4-501-16,0 3-805 0,-8 0-110 15,2 1 26-15,-1-5 103 0,-1 0 191 0,2 2 316 16</inkml:trace>
  <inkml:trace contextRef="#ctx0" brushRef="#br0" timeOffset="61433.662">10296 8840 95 0,'-12'-5'679'0,"-2"5"212"16,1 0 138-16,-6 5 100 0,6-2-67 16,-7 8-212-16,1 0-210 0,5 0-171 0,-5 3-108 15,-1 5-72-15,8 3-55 0,4 3-43 16,2 2-31-16,0 2-48 0,-1 5-112 0,14 2 0 16,-1 1 0-16,0 0 0 0,8 3 0 15,-1 0 0-15,7-3 0 0,0 4 0 16,-1-4 0-16,1-1 0 0,6 1 0 0,-1-4 0 15,1 0 0-15,7-7 0 0,0 0 0 0,7-8 0 16,-8-4 0-16,14-2 0 0,-6-8 0 16,-2-4-613-16,8-8-440 0,-6-3-190 0,5-3-38 15,-6-9 50-15,1-2 119 0,-7-5 219 16,-1-4 315-16</inkml:trace>
  <inkml:trace contextRef="#ctx0" brushRef="#br0" timeOffset="61656.103">11009 8975 726 0,'-6'-22'1102'0,"-1"4"199"0,7 2 151 16,-6 6 121-16,0-1-283 0,6 3-543 16,0 5-747-16,6-1 0 0,0 1 0 0,1 3 0 15,6 0 0-15,0 3 0 0,1 1 0 0,5 3 0 16,1 4 0-16,-2 1 0 0,-4 2 0 16,6 5 0-16,-1 3 0 0,-5 4 0 0,-2 3 0 15,-5 0 0-15,-1 8 0 0,-6 3 0 16,0 0 0-16,0 5 0 0,-13 3 0 0,1 4 0 15,-2-2 0-15,-12 10 0 0,-7 2-1450 16,1 5-380-16,-7 2 179 0,-8 5 221 0,-4-1 352 16,4 0 506-16</inkml:trace>
  <inkml:trace contextRef="#ctx0" brushRef="#br0" timeOffset="62535.75">25974 9185 23 0,'0'0'577'15,"0"0"227"-15,-6-4 190 0,6 0 138 16,0-3-31-16,-6-1-110 0,6 2-135 0,0-2-145 15,0-3-113-15,0 0-194 0,0 4-404 16,6-4 0-16,-6 3 0 0,0 1 0 0,6-1 0 16,-6 5 0-16,8-1 0 0,-2 4 0 15,-6 4 0-15,6-1 0 0,1 8 0 0,-1 1 0 16,-6 3 0-16,7 6 0 0,0 2 0 16,-7 3 0-16,0-1 0 0,6 1 0 0,-6 3 0 15,6 0 0-15,-6-3 0 0,0 0 0 0,0 0 0 16,8-4 0-16,-8-4 0 0,0 1 0 15,0-5 0-15,6-2 0 0,-6-1-775 16,0-8-663-16,6 0-6 0,1-6 88 0,-1-8 139 16,8-4 230-16,-2-3 311 0</inkml:trace>
  <inkml:trace contextRef="#ctx0" brushRef="#br0" timeOffset="62883.942">26165 9204 730 0,'0'-15'989'0,"0"3"172"0,0 2 134 0,0-1 37 16,0-1-217-16,-7 5-282 0,7 0-191 15,0 0-548-15,0 3-94 0,0 0 0 0,7 4 0 16,-7 0 0-16,0 0 0 0,6 4 0 0,1 3 0 16,-7 0 0-16,6 4 0 0,-6 4 0 15,6-1 0-15,-6 6 0 0,0 1 0 16,0 1 0-16,7 4 0 0,-7-4 0 0,0 4 0 16,7 0 0-16,-7-5 0 0,6 6 0 0,-6-9 0 15,6 0 0-15,1-3 0 0,-7-1 0 16,7-6 0-16,6 0 0 0,-7-8 0 0,1 0 0 15,0-8 0-15,-1 0 0 0,7-6 0 16,-6-5 0-16,6 2 0 0,-7-10 0 0,0 6 0 16,8-5 0-16,-8-4 0 0,8 5 0 0,-1-1 0 15,-7 0 0-15,0 1 0 0,8 5 0 16,-8-1 0-16,1 6 0 0,-7 1 0 16,6 3 0-16,1-1 0 0,-7 5 0 0,7 3 0 15,-7 0 0-15,0 4 0 0,0 4-756 16,-7 0-242-16,0 3-184 0,1-3-42 0,6 4 35 15,-7-5 108-15,1 5 192 0,0-5 261 16</inkml:trace>
  <inkml:trace contextRef="#ctx0" brushRef="#br0" timeOffset="63239.553">25818 9075 69 0,'-19'-4'661'0,"11"0"232"0,-4 4 162 0,5-3 122 16,-6-1-50-16,13 0-184 0,-7 0-208 16,7 0-180-16,0 2-109 0,0-3-72 0,7-2-218 15,6 0-156-15,0 3 0 0,7-3 0 16,0 0 0-16,5 2 0 0,2-1 0 15,5-2 0-15,1 5 0 0,7-1 0 0,-8 0 0 16,7 0 0-16,0 4 0 0,-6 0 0 0,7 0 0 16,-1 4 0-16,0 0 0 0,0 0 0 15,1-1 0-15,-8 1 0 0,1 3 0 16,0 1 0-16,-1-1 0 0,-6 0 0 0,-7 4 0 16,8 1-180-16,-14-2-678 0,0 5-227 15,-7-4-142-15,2 0-30 0,-2 0 60 0,-6 4 162 16,0-1 242-16,-6-3 311 0</inkml:trace>
  <inkml:trace contextRef="#ctx0" brushRef="#br0" timeOffset="63566.681">26060 9457 25 0,'-27'0'445'0,"1"0"112"15,7 0 113-15,-1 0 116 0,1 0-30 0,5-4-42 16,2 4-53-16,-2 0-52 0,8-4-61 16,-7 4-78-16,6 0-82 0,7-4-58 15,0 4-16-15,0 0 9 0,0 0 16 0,7 0-83 16,0 0-256-16,5 0 0 0,2 0 0 16,5 4 0-16,1-4 0 0,6 0 0 0,0 0 0 15,1 0 0-15,5 4 0 0,-6-4 0 16,7 0 0-16,-7 0 0 0,6 0 0 0,-6 0 0 15,1 0 0-15,5 0 0 0,-5 0 0 16,-7-4 0-16,6 0 0 0,-7-2 0 0,1 2 0 16,-1-3 0-16,-5 3-577 0,-8-4-702 15,0 5-76-15,2-5 35 0,-2 5 98 0,-6 0 173 16,-6 3 245-16,6-4 310 0</inkml:trace>
  <inkml:trace contextRef="#ctx0" brushRef="#br0" timeOffset="63931.703">25850 8913 199 0,'-12'-8'665'15,"-1"1"188"-15,-1 3 148 0,2 0 106 0,-8 1-136 16,0 3-175-16,1 3-160 0,-1 1-144 16,1 0-114-16,5 3-81 0,-6 1-58 0,7 3-45 15,1 3-27-15,4 4-18 0,2 1-102 16,6 7-47-16,0 0 0 0,0 3 0 0,6 4 0 16,2 1 0-16,-2 5 0 0,7 3 0 15,0-2 0-15,0 4 0 0,7 0 0 0,-1 0 0 16,7 0 0-16,1-3 0 0,-1-1 0 15,13-3 0-15,-6-4 0 0,13-4 0 0,-7-6 0 16,6-6 0-16,1-5 0 0,0-4-678 16,-6-8-292-16,5-5-218 0,1-10-58 15,-7 1 31-15,6-12 99 0,2 0 202 0,-8-6 290 16</inkml:trace>
  <inkml:trace contextRef="#ctx0" brushRef="#br0" timeOffset="64166.077">26681 8961 160 0,'-7'-19'994'0,"1"4"268"0,0 5 174 16,-2-2 127-16,8 5 53 0,-6-1-456 0,6 5-1160 15,6-1 0-15,2 8 0 0,-2-1 0 16,7 1 0-16,0 7 0 0,6 1 0 0,-5 2 0 16,5 5 0-16,-6 3 0 0,0 0 0 15,-6 7 0-15,0 4 0 0,-7 4 0 0,-7 3 0 16,0 4 0-16,-6 1 0 0,-6 6 0 0,0-4 0 15,-8 5 0-15,1 0 0 0,-7 6 0 16,-13 2-840-16,1 2-909 0,-2-3 85 0,2-3 179 16,-7-2 262-16,0 2 428 0,-1-5 372 15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40:50.3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45 8582 291 0,'13'-4'373'0,"-6"-3"63"0,6 2 47 15,-6-1-42-15,5-2-3 0,-5 1 38 0,6-4 58 16,-6 3 29-16,-1 2-11 0,8-6-44 16,-8 4-59-16,-6-3-67 0,6 1-71 15,1-1-53-15,-7-4-20 0,0 3-9 0,-7 2-4 16,7 2-12-16,-6-3-16 0,-8 4-24 16,2 0-24-16,-8 3-30 0,1 1-27 0,-8 3-31 15,-5 3-61-15,5 1 0 0,-5 6 0 16,-1 5 0-16,1 3 0 0,-1 5 0 0,7 2 0 15,-1 6 0-15,1 1 0 0,7 9 0 16,5 0 0-16,8 2 0 0,0 5 0 16,6-1 0-16,6 5 0 0,7-4 0 0,0 4 0 15,6-9 0-15,8-1 0 0,5-5 0 16,1-5 0-16,-1-6 0 0,8-7 0 0,-1-5 0 16,0-7 0-16,8-7 0 0,-8-3 0 15,0-5 0-15,-7-2 0 0,1-5 0 0,-1-4 0 16,-5 1 0-16,-7-5 0 0,0-2 0 15,-8 3 0-15,1-4 0 0,-6 4 0 16,0 0 0-16,-1 0 0 0,-6 3 0 0,0 1 0 16,0 0 0-16,-6 7 0 0,6 3 0 15,-7 1 0-15,0 7 0 0,7 4 0 0,-6 4 0 16,6 3 0-16,-7 7 0 0,7 3 0 16,7 6 0-16,-7 2 0 0,6 4 0 0,1 4 0 15,0 3 0-15,-1 4 0 0,8 0 0 16,-2 5 0-16,1-1 0 0,1-5 0 15,-2 5 0-15,-5 0 0 0,6-8 0 0,-6 5 0 16,-1-5 0-16,-6-3 0 0,6-5 0 16,-6-2 0-16,0 0 0 0,-6-4 0 15,0-9 0-15,-1 6 0 0,-6-9 0 0,-6-3 0 16,-1-3 0-16,-7-4 0 0,1-4 0 16,1-4 0-16,-8-4 0 0,-1-6 0 0,9-1 0 15,-8-7 0-15,7 0 0 0,0 0 0 16,6 0 0-16,7-4 0 0,7 4 0 0,-1-4 0 15,7 1 0-15,7-2 0 0,-1 2 0 16,13-1 0-16,1 0 0 0,0 5 0 0,6-1-211 16,0-1-307-16,0 2-95 0,7 2-120 15,-7-3-104-15,0 4-71 0,1-5-51 16,-1 1 9-16,0 4 102 0,-7-5 163 0,1 2 167 16,-7 2 145-16</inkml:trace>
  <inkml:trace contextRef="#ctx0" brushRef="#br0" timeOffset="193.725">17102 9071 117 0,'8'-19'404'0,"-2"1"137"16,-6 0 135-16,6 0 115 0,-6 3 3 0,-6-1-58 15,6 2-70-15,0 3-73 0,-6 4-81 16,6-4-105-16,-8 6-107 0,8-1-57 16,0 6-13-16,0 0 5 0,0 0 11 0,0 6 20 15,0 6 28-15,0 3-154 0,0 3-140 0,8 5 0 16,-8-1 0-16,0 7 0 0,0 0 0 16,6 0 0-16,-6-2 0 0,6 2 0 15,1-4 0-15,6-3 0 0,-6 1 0 0,5-9 0 16,2 1 0-16,-1-7-276 0,-7-1-732 15,8-7-236-15,-2-4-59 0,2-7 40 0,-8-4 105 16,1-3 200-16,-1-4 288 0</inkml:trace>
  <inkml:trace contextRef="#ctx0" brushRef="#br0" timeOffset="943.83">17247 9030 62 0,'-7'-40'547'0,"1"3"178"0,-1-3 171 16,0 3 128-16,1 7-48 0,0 1-170 16,-1 7-159-16,0-1-147 0,7 9-155 0,0 3-119 15,-6 0-83-15,6 11-55 0,6 0-39 16,-6 4-27-16,7 7-16 0,0 4-14 15,-1-1-36-15,0 9-64 0,8-2-106 0,-8 6-153 16,7-2-164-16,7 4-98 0,-1-3-67 16,1-1-67-16,0 2 29 0,6-1 103 15,-1-5 99-15,-5-3 48 0,7 1 91 0,-7-1 190 16,-1-7 173-16,1 1 161 0,-8-1 203 16,2-7 205-16,-8-1 186 0,1-3 85 0,-1-3 3 15,-6-1-46-15,0-3-79 0,-6-5-104 16,-1-3-136-16,1 5-124 0,0-5-74 0,-8 1-43 15,1-2-31-15,0 2-36 0,0-1-16 16,-7 4-7-16,7 0-5 0,-7 4 0 16,8 2-17-16,-8 5-95 0,7 5 0 0,-7 2 0 15,8 8 0-15,-2 0 0 0,8 3 0 16,-8 1 0-16,14 2 0 0,-6 1 0 0,6 1 0 16,0-2 0-16,6-2 0 0,1-1 0 15,6 1 0-15,1-4 0 0,-2-5 0 0,8-2 0 16,-1-5 0-16,1 1 0 0,0-4 0 15,-1-4 0-15,1 1 0 0,-1-5 0 16,1-2 0-16,-6 2 0 0,-2-7 0 16,1 1 0-16,-6-1 0 0,6 0 0 0,-13-3 0 15,6-1 0-15,-6 4 0 0,0-3 0 0,-6 3 0 16,6 1 0-16,-6 3 0 0,-1 3 0 16,7 1 0-16,-7 4 0 0,1-2 0 15,-1 5 0-15,1 5 0 0,6-2 0 0,-6 8 0 16,-2 0 0-16,8 1 0 0,0 2 0 15,0 1 0-15,0 3 0 0,0-3 0 0,8 3 0 16,-2 0 0-16,0-3 0 0,1-1 0 16,-1-2 0-16,8 2 0 0,-2-6 0 15,2-1 0-15,5 1 0 0,-5-5 0 0,-2-3 0 16,2 0 0-16,-2-3 0 0,1-1 0 16,1-4 0-16,-8-3 0 0,0 1 0 0,1-6 0 15,0 2 0-15,-7-4 0 0,0 0 0 16,0 3 0-16,-7-4 0 0,7 1 0 15,-7 3 0-15,7 0 0 0,-6 4 0 0,6 0 0 16,-6 4 0-16,6 4 0 0,-7-2 0 16,7 5 0-16,0 0 0 0,0 8 0 15,0-1 0-15,0 4 0 0,0 5 0 0,0-2 0 16,7 4 0-16,-1 0 0 0,-6 1 0 16,6-1 0-16,8-3 0 0,-8 4 0 0,1-1 0 15,5-7 0-15,-4 3 0 0,-2-2 0 16,0-5 0-16,1-3-2 0,0-1-857 0,-7-3-306 15,0-3-129-15,0-5-3 0,0-3 72 16,0 1 161-16,0-9 272 0,-7 1 342 16</inkml:trace>
  <inkml:trace contextRef="#ctx0" brushRef="#br0" timeOffset="1101.857">17593 8772 375 0,'-19'-21'820'0,"12"-1"161"15,-6 6 112-15,7-2 78 0,-8 4-225 0,8 3-251 16,6 0-241-16,-7 3-152 0,7 2-108 15,0 1-79-15,7 2-59 0,-7 0-41 0,6 3-68 16,1 0-121-16,-7 0-193 0,7 0-244 16,-1 3-261-16,-6 0-183 0,0-3-49 15,0 5 56-15,0-5 161 0,0 0 228 0</inkml:trace>
  <inkml:trace contextRef="#ctx0" brushRef="#br0" timeOffset="1267.875">17554 8505 7 0,'0'-26'667'0,"0"0"233"16,-6 4 150-16,6-4 108 0,-7 8-5 15,7-4-208-15,0 7-229 0,7-4-187 0,-7 5-116 16,6 3-85-16,0-1-67 0,8 6-197 16,-8 6-64-16,7 0 0 0,-7 3 0 0,8 8 0 15,-8 4 0-15,-6 3 0 0,7 9 0 16,-7-2 0-16,0 8-243 0,0 0-671 0,-7 3-296 16,7 5-133-16,-6-5-1 0,6 1 92 15,0 0 220-15,6 0 413 0</inkml:trace>
  <inkml:trace contextRef="#ctx0" brushRef="#br0" timeOffset="1452.798">18201 9214 284 0,'7'4'929'0,"-7"0"179"15,0-4 114-15,0 0 85 0,-7 0-108 0,7-4-424 16,-6 4-328-16,6-4-223 0,0 4-239 15,0-4-365-15,-6 4-479 0,6 0-252 0,-8 0-127 16,8 0-20-16,0 0 90 0,0 0 261 16,0 4 425-16</inkml:trace>
  <inkml:trace contextRef="#ctx0" brushRef="#br0" timeOffset="25890.461">1837 10531 135 0,'6'0'314'0,"-6"-4"49"16,7 4 48-16,-1-3-28 0,0-2-9 0,2 2 16 15,-2-4 45-15,0 0 59 0,-6-1 49 0,7 1 10 16,0-4-24-16,-7 4-37 0,6-5-52 15,-6 5-70-15,0-4-82 0,0 0-49 16,0 4-17-16,-6-4-12 0,-1 4-12 0,0-2-15 16,1 3-19-16,-8 2-21 0,2 0-31 0,-8 0-27 15,1 4-27-15,-8 0-23 0,7 4-13 0,-6 4-16 16,-6-2-6-16,13 3 0 0,-8-2 0 0,1 4 0 16,6 4 0-16,1-1 0 0,5 5 0 15,2-1 0-15,-1 4 0 0,6 0 0 0,7 0 0 16,0 4 0-16,7 0 0 0,6-4 0 0,-1-1 0 15,8 2 0-15,0-1 0 0,-1-7 0 16,8-1 0-16,-1-3 0 0,0-3 0 0,0-1 0 16,1-7 0-16,-2-3 0 0,-5-5 0 15,6 0 0-15,-7-2 0 0,1-1 0 0,0-8 0 16,-7 5 0-16,1-5 0 0,-8 0 0 0,0 1 0 16,-6-1 0-16,0 5 0 0,0-4 0 15,-6 3 0-15,6 1 0 0,-6 2 0 0,-2 4 0 16,2 2 0-16,6-2 0 0,-6 8 0 15,-1 0 0-15,7 0 0 0,0 8-1 0,-6 3 0 16,6-1 2-16,6 6 0 0,-6-2-1 16,7 8 0-16,-7-3 0 0,6 3 0 0,8-1 0 15,-8-1 0-15,7 1-31 0,-7 1-103 0,8-7-105 16,-8 4-206-16,8-5-277 0,-8-7-331 16,6 1-136-16,-5-5-17 0,6-6 55 15,0-5 179-15,-7-2 261 0</inkml:trace>
  <inkml:trace contextRef="#ctx0" brushRef="#br0" timeOffset="26102.089">1988 10399 179 0,'-20'-37'651'0,"6"-4"168"0,1 4 143 15,7 4 93-15,-8 4-141 0,8 0-208 0,6 6-159 16,0 5-123-16,6 4-95 0,2 7-43 0,4-2-9 16,1 6 7-16,1 6 9 0,6 9 7 15,-2 3-135-15,2 3-165 0,-1 12 0 0,1 3 0 16,0 7 0-16,-1 4 0 0,1 7 0 15,-7 9 0-15,1 2 0 0,-2 4 0 0,2 0 0 16,-1 0 0-16,-7 0 0 0,1 5 0 16,0-5-1108-16,-7 0-321 0,0-3-48 0,0-4 75 15,0-9 145-15,0-1 326 0,6-9 436 16</inkml:trace>
  <inkml:trace contextRef="#ctx0" brushRef="#br0" timeOffset="26915.291">3033 10332 290 0,'-7'-11'537'0,"-5"0"121"0,5 0 159 16,-6-4 82-16,0 4-76 0,7 0-77 16,-8 0-60-16,8 4-63 0,-7-1-108 0,6 2-122 15,0 2-78-15,7 0-53 0,-6 4-33 0,6 4-27 16,-6 3-20-16,6 7-168 0,-8 9-14 15,8 6 0-15,8 4 0 0,-8 8 0 0,0 3 0 16,6 4 0-16,-6 3 0 0,6 4 0 0,1 1 0 16,0-1 0-16,6-8 0 0,-7-2 0 15,8-5 0-15,-2-7 0 0,-5-3 0 16,6-4 0-16,-6-9 0 0,5-2 0 0,-5-7 0 16,0-5 0-16,-7-6 0 0,6-8 0 0,-6-4 0 15,0-3 0-15,-6-9 0 0,-1-2 0 16,0-3 0-16,-5-5 0 0,-2-4 0 0,-5-3 0 15,5 0 0-15,-5-3 0 0,6-1 0 16,0 7 0-16,-1-3 0 0,8 11 0 0,0 0 0 16,6 3 0-16,0 5 0 0,6 2 0 15,0 5 0-15,2 3 0 0,4 0 0 0,8 9 0 16,-7 1 0-16,7 5 0 0,6 5 0 16,-7 6 0-16,8-1 0 0,-7 9 0 0,6 2 0 15,-7 2 0-15,1 6 0 0,0 1 0 16,-8 2 0-16,1 2 0 0,1 3 0 0,-14 3 0 15,6 0 0-15,-6 4 0 0,-6-4 0 0,-1 5 0 16,0-5 0-16,1 2 0 0,-7-6 0 16,-1 1 0-16,-5 0 0 0,6-8 0 0,-6 0 0 15,5-7 0-15,-5 1-423 0,-7-9-133 16,6-3-72-16,0-4-63 0,-5-3-38 0,-2-8-12 16,-5-3 32-16,-1-7 89 0,0-5 135 0,0-3 140 15,0-3 125-15,-6-5 120 0,7-3 107 16,5 0 85-16,1 0 70 0,7 4 66 0,-1-1 91 15,7 1 96-15,13-2 100 0,-7 6 51 16,7-1 19-16,7 4-4 0,0-3-37 0,5 7-74 16,8-5-108-16,0 4-68 0,-1 2-43 0,8 2-27 15,5 4-38-15,-5 0-35 0,5-1-33 16,7 5-29-16,1 0-22 0,-7 4-46 16,12 3-21-16,-6 0-33 0,1 0-144 0,-1 6-190 15,0 2-296-15,-7-1-369 0,1 8-186 0,0 0-42 16,-1 3 52-16,-5 1 157 0,-1 2 277 15</inkml:trace>
  <inkml:trace contextRef="#ctx0" brushRef="#br0" timeOffset="27273.853">3464 10774 86 0,'0'11'839'0,"-6"3"214"0,-1-7 140 0,1 5 103 16,0-8 13-16,6 3-345 0,0-3-302 0,0-1-170 15,6 1-195-15,0-4-297 0,1 0 0 16,6-4 0-16,0 1 0 0,1-1 0 15,-2-3 0-15,8-4 0 0,-13-1 0 0,5 1 0 16,2 0 0-16,-8-4 0 0,7 1 0 0,-6-1 0 16,-7 1 0-16,0-5 0 0,0 4 0 15,0 1 0-15,-13-1 0 0,6-4 0 0,-6 5 0 16,-6-1 0-16,5 5 0 0,1-2 0 16,-7 1 0-16,8 4 0 0,5 3 0 0,-6 4 0 15,0 4 0-15,7-1 0 0,-8 5 0 16,8 3 0-16,0 4 0 0,6 3 0 0,0 0 0 15,0 4 0-15,6 0 0 0,0 4 0 0,8 0 0 16,-2-1 0-16,1 1 0 0,7-3 0 16,6-1 0-16,-6-4 0 0,6 0 0 15,0-3 0-15,0 0 0 0,1-5 0 0,-1-2 0 16,-6 0 0-16,-1-1 0 0,1-7-703 0,-8 3-352 16,2-6-178-16,-8-4-31 0,1-4 48 15,-7-8 120-15,6 4 229 0,-12-7 292 0</inkml:trace>
  <inkml:trace contextRef="#ctx0" brushRef="#br0" timeOffset="27473.868">3498 10439 405 0,'-20'-26'736'0,"0"1"206"0,7 6 150 15,-1 1 54-15,2 7-188 0,6-1-177 0,-1 2-152 16,7 2-152-16,0 1-98 0,7 0-51 16,-1 3-27-16,6 0-284 0,2 0-17 15,5 4 0-15,1 0 0 0,0 4 0 0,-1 0 0 16,1 3 0-16,0 4 0 0,-1 0 0 0,-5 8 0 15,-2-1 0-15,-5 8 0 0,6 3 0 16,-13 4 0-16,7 4 0 0,-7 4-340 0,-7 6-909 16,7 5-160-16,-6 0-9 0,-1-1 90 15,0 0 169-15,1 1 336 0,0-1 386 0</inkml:trace>
  <inkml:trace contextRef="#ctx0" brushRef="#br0" timeOffset="27629.855">3596 11300 89 0,'-14'15'977'0,"1"-1"228"0,0-7 156 0,0-2 137 16,0-2 85-16,0-3-514 0,6-3-660 16,1 3-409-16,0-5 0 0,6 2 0 0,0-5 0 15,0 1 0-15,6-1 0 0,-6 5-937 0,6-4-418 16,-6-1-100-16,7 0 36 0,6 2 135 16,-6-2 259-16,5-3 470 0</inkml:trace>
  <inkml:trace contextRef="#ctx0" brushRef="#br0" timeOffset="28568.684">4426 10729 337 0,'-14'8'851'16,"8"0"162"-16,-7-5 114 0,6 0 85 0,1 2-166 15,-1-2-297-15,7-3-242 0,0 0-123 16,0-3-81-16,7-2-59 0,6-1-46 16,0-10-36-16,7 1-104 0,-1-2-58 0,7-5 0 15,-6-5 0-15,13 2 0 0,-7-5 0 16,-7-2 0-16,7-2 0 0,-6 1 0 0,-1 0 0 16,1 0 0-16,-13-4 0 0,0 8 0 15,-1-5 0-15,-12 5 0 0,-1 3 0 0,0 0 0 16,-13 5 0-16,8-1 0 0,-15-1 0 15,1 9 0-15,-6-4 0 0,5 0 0 16,-5 6 0-16,6-3 0 0,-6 8 0 0,12 3-1 16,-7 4-5-16,7 8 1 0,8 3 1 15,-1 8 4-15,6 6 16 0,0 4-16 0,1 8 0 16,12 3 0-16,-6 8 0 0,7 0 0 16,6 7 0-16,-6 1 0 0,13 2 0 15,-8 1 0-15,8-4 0 0,-1 1 0 16,8-5 0-16,-7-7 0 0,6-7 0 0,-7-4 0 15,7-7 0-15,-6-5 0 0,-1-2 0 0,1-7 0 16,0-9 0-16,-1-3 0 0,-5-3 0 16,5-5 0-16,-6-7 0 0,-6 1 0 0,5-9 0 15,-12 1 0-15,8-3 0 0,-2-2 0 16,-6 2 0-16,6 3 0 0,-6 0 0 0,0 4 0 16,0 3 0-16,0 0 0 0,0 8 0 15,0 2 0-15,7 5 0 0,-1 0 0 0,-6 8 0 16,7 4 0-16,0-1 0 0,-1 3 0 15,0 1 0-15,8 4 0 0,-8-1 0 0,7 0 0 16,-6 1 0-16,12-5 0 0,-5 4 0 16,5-7 0-16,-6 1 0 0,14-1 0 0,-8-8 0 15,1 1 0-15,6 0 0 0,-7-4 0 16,1-4 0-16,6 0 0 0,-7-7 0 16,-5 4 0-16,6-4 0 0,-14-4 0 0,7 1 0 15,-7-4 0-15,-6-1 0 0,0 0 0 16,0 1 0-16,-6-1 0 0,-7 1 0 0,0-4 0 15,0 4 0-15,-7-5 0 0,1 5 0 16,-1 0 0-16,7 4 0 0,-7 2 0 0,7 5 0 16,0 3 0-16,7 4 0 0,-8 7 0 15,8 1 0-15,6 7 0 0,0-1 0 16,0 8 0-16,6 0 0 0,1 4 0 0,6-1 0 16,0 2 0-16,7 2 0 0,0-4 0 15,6 2 0-15,-1-6 0 0,-5-2 0 0,7-1 0 16,-1-3 0-16,-7-4-755 0,7-8-356 15,-6 2-162-15,-7-10-16 0,7 2 61 16,-8-8 144-16,-4 0 250 0,-8-7 325 0</inkml:trace>
  <inkml:trace contextRef="#ctx0" brushRef="#br0" timeOffset="28770.689">5060 10556 164 0,'-27'-40'693'16,"2"3"215"-16,-1 4 155 0,6 8 111 15,7-2-103-15,-1 6-204 0,2 3-196 0,5 3-167 16,7 0-110-16,0 4-62 0,7 0-35 15,-1 4-244-15,7-1-53 0,7 1 0 0,-7 7 0 16,6-3 0-16,8 6 0 0,-7 4 0 16,-1 1 0-16,1 6 0 0,0 1 0 15,-1 7 0-15,-6 4 0 0,0 4 0 0,-1-1 0 16,-4 8 0-16,-2-1 0 0,-6 1-885 16,0 7-516-16,0-3-61 0,-6 3 67 0,6-1 137 15,-8 2 255-15,8-5 414 0</inkml:trace>
  <inkml:trace contextRef="#ctx0" brushRef="#br0" timeOffset="28949.885">5119 11141 333 0,'-13'16'1050'15,"-1"-2"224"-15,2 1 179 0,-1-4 171 16,6-3-5-16,0-1-781 0,1-4-838 0,0-3 0 16,6 0 0-16,0 0 0 0,6 0 0 15,-6-3 0-15,6-2 0 0,1 3 0 0,0-3 0 16,-1 2 0-16,-6-1 0 0,7 0 0 15,-7 4-1223-15,6-7-332 0,-6 3 36 0,0-7 125 16,0 4 203-16,0-4 358 0,0 3 390 16</inkml:trace>
  <inkml:trace contextRef="#ctx0" brushRef="#br0" timeOffset="30230.596">5851 10652 292 0,'0'-7'479'0,"0"3"82"0,-6-3 82 15,6 3-8-15,-7-3-20 0,7 3-2 16,-7-3-17-16,1 3-27 0,6 1-40 0,-7-2-68 16,7 5-99-16,-6-2-97 0,6 2-52 15,0 2-27-15,-6 6-18 0,6 3-14 0,0 7-13 16,0 8-11-16,0 4-16 0,0 6-17 16,6 5-21-16,0 0-19 0,-6 2-16 15,7 2-12-15,6 2-9 0,-6-6-8 0,-1 3-4 16,7-8-3-16,-6 2-2 0,-1-9-2 15,7 0-1-15,-7-6 1 0,2-4 1 0,-2-5-1 16,0-3-1-16,-6-4-4 0,0 0-3 16,0-7-5-16,0-3-3 0,0-8-3 0,-6-4-4 15,0-3-6-15,-8-8-8 0,8-4-3 16,-7 1-1-16,-1-7 0 0,2-2 4 16,-2-2 9-16,1-4 21 0,-7-4 12 0,8 0 8 15,-2 4 2-15,1-4 3 0,7 4 2 16,0-1-10-16,-2 5-7 0,8 8-4 0,8-2-10 15,-2 9-5-15,0 3 0 0,7 0-1 16,-6 7 2-16,12 4 5 0,-5 0 23 0,5 7 17 16,1 4 15-16,-7 8 18 0,7-1 19 15,0 11 17-15,-8 1-8 0,2 7-92 0,-8 3 0 16,1 3 0-16,-1 2 0 0,-6 7 0 16,0-5 0-16,0 1 0 0,0-4 0 15,-6 0 0-15,6-4 0 0,-7-3 0 0,1 0 0 16,-1-4 0-16,0-7 0 0,1-1 0 15,-8-3 0-15,2-3-87 0,5-4-162 0,-6-8-60 16,0 1-78-16,-7-8-113 0,7-8-159 16,1-4-160-16,4-2-172 0,-4-8-49 15,5-4 42-15,7-3 119 0,0-5 182 0,0 1 208 16</inkml:trace>
  <inkml:trace contextRef="#ctx0" brushRef="#br0" timeOffset="30614.616">5995 10115 414 0,'13'-29'598'0,"-1"3"128"15,-4 4 157-15,4 4 49 0,-5 3-93 16,0 3-85-16,6 6-60 0,-7 2-65 16,8 4-110-16,-2 8-116 0,1-1-60 0,1 11-40 15,-2 1-149-15,8 6-154 0,0 8 0 16,-7 5 0-16,0 1 0 0,7 6 0 0,-7 2 0 16,0 5 0-16,-1-1 0 0,2 5 0 15,-8-1 0-15,1-4 0 0,-1 4 0 16,1-3 0-16,0-4 0 0,-1-4 0 15,-6-4 0-15,0-2 0 0,0-6-109 0,0-6-218 16,-6-4 26-16,-1-3 39 0,0-8 46 16,1-5 52-16,-7-1 45 0,-1-10 38 0,-4-1 31 15,-2-5 27-15,0-4 16 0,1-4 15 16,-1-3 28-16,1 0 31 0,5-4 29 0,1 4 28 16,0-4 30-16,6 4 25 0,7 1 7 15,0-2 2-15,0 1-5 0,7 7-9 0,-1-3-16 16,8 4-52-16,6-2-106 0,-1 6 0 15,1 2 0-15,-1 1 0 0,7 3 0 16,0 1 0-16,7 3 0 0,-7 3 0 0,7 1 0 16,6 0-284-16,1 3-227 0,-8-3-326 15,14 4-292-15,-6-6-94 0,5 3 18 0,0-2 73 16,1 1 172-16,0-4 314 0</inkml:trace>
  <inkml:trace contextRef="#ctx0" brushRef="#br0" timeOffset="31078.376">7041 10582 442 0,'-13'-7'863'0,"0"0"161"0,-1-5 118 15,-5 2 86-15,6-2-228 0,0 2-249 16,-1-1-208-16,-5 0-119 0,6-1-82 16,0 1-58-16,0 5-136 0,-7-2-148 0,7 4 0 15,-6 8 0-15,5 0 0 0,2 6 0 16,-8 5 0-16,7 4 0 0,-1 7 0 15,8 3 0-15,0 1 0 0,-1 2 0 0,7 6 0 16,0-6 0-16,7 1 0 0,5 0 0 16,2-4 0-16,6 1 0 0,-1-8 0 0,7 0 0 15,0-7 0-15,7 0 0 0,6-8 0 16,-6-7 0-16,7 0 0 0,-1-7 0 16,-7-4 0-16,1-5 0 0,-1 2 0 0,-5-4 0 15,-1 0 0-15,-7-9-174 0,-5 6-169 16,-2-5 23-16,-5 4 32 0,0-4 52 15,-14 3 54-15,7 6 57 0,-13-6 50 0,0 5 39 16,-7-1 40-16,0 5 34 0,1-1 36 0,-1 5 33 16,0 2 32-16,2 5 26 0,4-1 13 15,1 8 10-15,0 2 1 0,0 2-2 16,0 7-2-16,13 4-5 0,-7-1-35 0,7 3-145 16,0 5 0-16,7 4 0 0,0-4 0 15,5 0 0-15,2-1 0 0,5 0 0 0,1-6 0 16,6-4 0-16,0-1 0 0,-7-10-456 15,8 0-465-15,-1-12-286 0,-6-2-103 16,5-9 19-16,2-3 106 0,-7-8 223 0,6-3 340 16</inkml:trace>
  <inkml:trace contextRef="#ctx0" brushRef="#br0" timeOffset="31237.039">7426 10218 589 0,'-12'-29'1023'0,"-2"0"195"15,2 10 157-15,-2 0 124 16,1 5-236-16,1 3-366 0,4 7-570 0,-4 0-327 15,5 8 0-15,-6 4 0 0,6 3 0 0,7 8 0 16,-6-1 0-16,6 3 0 0,0 2 0 16,0 2 0-16,6 4 0 0,-6-3-901 15,7 4-453-15,0-1-79 0,-1 1 48 0,1-1 121 16,5-3 237-16,8-1 420 0</inkml:trace>
  <inkml:trace contextRef="#ctx0" brushRef="#br0" timeOffset="31679.856">7884 10465 274 0,'-6'-4'847'16,"0"4"197"-16,-2-4 145 0,2 4 108 15,6 0-124-15,-6 0-270 0,6 0-244 16,0 4-137-16,0 0-239 0,6 7-283 0,-6 0 0 15,6 7 0-15,2 1 0 0,4 7 0 16,-5 3 0-16,-1 0 0 0,1 0 0 0,6 5 0 16,-7-1 0-16,2 0 0 0,4-8 0 15,-5 1 0-15,-1-3 0 0,1-1 0 0,-1-8 0 16,7-3 0-16,-7-3 0 0,2-5 0 16,-2-6 0-16,0-5 0 0,-6-7 0 0,7-6 0 15,-7-6 0-15,0-2 0 0,0-4 0 16,0 0 0-16,-7-4 0 0,7-3 0 0,0 3 0 15,0 1 0-15,0-1 0 0,0 7 0 16,7 1 0-16,-7 7 0 0,6 3 0 0,-6 5 0 16,7 3 0-16,0 3 0 0,-7 8 0 15,6 4 0-15,0 3 0 0,2 12 0 16,-2-1 0-16,0 8 0 0,7 7 0 0,-6-1 0 16,6 5 0-16,0 0 0 0,7 4 0 15,-8-4 0-15,8 0-323 0,7 0-543 16,-1-8-255-16,0 1-119 0,0-9 13 0,7-3 87 15,-8 1 139-15,2-9 248 0,-1-2 290 0</inkml:trace>
  <inkml:trace contextRef="#ctx0" brushRef="#br0" timeOffset="31963.101">8493 10781 551 0,'-7'-4'825'0,"0"1"179"16,-6-1 127-16,7 4 12 0,-8 4-202 0,8-4-215 15,-7 7-189-15,6 0-150 0,1 4-101 16,6 1-63-16,-7 6-42 0,14 0-31 15,-7 4-44-15,6 0-106 0,1 4 0 0,6-3 0 16,0 2 0-16,7-3 0 0,-7-4 0 16,6-3 0-16,1 0 0 0,-1-4 0 0,1-4 0 15,0 1 0-15,-1-8 0 0,-5-8 0 16,-2 1 0-16,2-4 0 0,-1-4 0 0,-7-4 0 16,0 1 0-16,-6 0 0 0,-6-4 0 15,0-4 0-15,-7 4 0 0,-1-1 0 16,-12 2 0-16,7-1 0 0,-1 7-28 0,-6 0-289 15,0 8-64-15,0 3-110 0,6 4-182 16,-6 0-265-16,6 4-140 0,-5 3-35 0,11 0 44 16,-5 9 126-16,5-5 212 0,8-1 310 15</inkml:trace>
  <inkml:trace contextRef="#ctx0" brushRef="#br0" timeOffset="32687.165">9492 10590 369 0,'0'-4'601'0,"0"4"117"0,-6-4 139 16,6-3 63-16,-6 3-105 0,-1-3-123 16,7-4-94-16,-7 0-80 0,1 0-111 0,-7-1-126 15,7 2-86-15,-8-1-53 0,1 0-34 16,-7 3-34-16,-6 2-24 0,7 2-17 15,-7 0-11-15,-7 8-5 0,1 0-3 0,5 6 1 16,-5 1 2-16,5 4 4 0,-5 7 1 16,12 0 4-16,-6 0 2 0,13 8 3 0,-1-1-1 15,14 5-1-15,0-5 4 0,8 3 1 16,4-2 1-16,8-4-5 0,-1-7-4 0,7-1-7 16,7-7-13-16,0-11-17 0,-1-4-53 15,8-7-75-15,-7-8-115 0,0-6-157 16,-1-8-200-16,-6-4-208 0,1-4-164 0,-8-3-85 15,-6 0 29-15,0 0 117 0,-7 0 180 16,1 3 208-16</inkml:trace>
  <inkml:trace contextRef="#ctx0" brushRef="#br0" timeOffset="33479.047">9473 10241 208 0,'-13'-42'438'15,"-6"3"107"-15,5 1 111 0,-6 5 53 16,7 4 22-16,1 7 3 0,-2 4-23 0,8 7-43 16,-7 0-58-16,6 11-88 0,1 7-115 15,6 4-88-15,0 8-42 0,0 6-19 16,0 8-17-16,6 5-84 0,1 5-157 0,0 5 0 15,5 3 0-15,2 4 0 0,-2 1 0 16,8 2 0-16,-1 2 0 0,1-6 0 16,7 2 0-16,-1-8 0 0,-1-4 0 0,2-7 0 15,5-4 0-15,-5-8 0 0,-1-6 0 0,-6-4 0 16,6-8 0-16,-7-4 0 0,-5-6 0 16,5-4 0-16,-12-8 0 0,6-4 0 15,-7-3 0-15,-6 1 0 0,0-6 0 16,0 2 0-16,0-2 0 0,-6 2 0 0,-1 3-54 15,1 0-7-15,6 7 27 0,-7 1 18 16,0 3 9-16,1 4 10 0,0 7 4 0,6 0 6 16,-8 3 5-16,2 4 6 0,6 8 18 15,0-1 15-15,0 2-49 0,0 2-8 0,0 4 0 16,6-3 0-16,2 3 0 0,4 0 0 16,-5-4 0-16,6 1 0 0,0-5 0 0,7 1 0 15,-7-5 0-15,7-1 0 0,-1-9 0 16,-6 0 0-16,7-5 0 0,-1-2 0 0,1-4 0 15,-1-4 0-15,-5 0 0 0,-1-3 0 16,-6-4 0-16,-1 4-87 0,0-4-108 16,1 3 23-16,-7 1 33 0,0 0 39 0,0 2 26 15,0 2 27-15,0 7 24 0,-7-1 16 16,7 1 10-16,-6 7 7 0,6 0 17 16,0 7 18-16,0 1 21 0,-6-1 18 0,12 7 16 15,-6 2 13-15,0 2-3 0,6 0-12 16,1 1-14-16,-1-1-13 0,8 1-38 15,-2-1-33-15,8-3 0 0,-7-5 0 0,7-2 0 16,0-1 0-16,-1-3 0 0,-5-4 0 16,5-4 0-16,-6-3 0 0,0-4 0 0,1 0 0 15,-2-4-25-15,-5 1-101 0,-1-5-34 16,-6 1-26-16,7-1-17 0,-7 4 7 0,-7-3 23 16,7-1 31-16,-6 5 32 0,-1-1 33 15,7 5 26-15,-6 2 23 0,0 5 18 0,6-1 12 16,0 4 18-16,-8 7 20 0,8 1 24 15,0 6 27-15,8 4 33 0,-8 5 36 16,6 2 32-16,0 5 27 0,7 7 21 0,1 0 7 16,-2 3-159-16,2 8-88 0,5-4 0 15,-6 4 0-15,6-4 0 0,1 4 0 0,-7-1 0 16,1-2 0-16,-2-5 0 0,2 0 0 16,-8-3 0-16,1 0 0 0,-7-8 0 15,-7 0 0-15,-6-6 0 0,0-1 0 0,-7-7 0 16,-5-4 0-16,-2-4 0 0,-5-4 0 15,-1-3 0-15,-7-7 0 0,1-4-8 0,0-3-369 16,-7-4-51-16,7-1-79 0,6-4-130 16,1 5-192-16,-1-4-169 0,7 4-54 15,0-4 23-15,13-1 94 0,-1 2 171 0,2-5 250 16</inkml:trace>
  <inkml:trace contextRef="#ctx0" brushRef="#br0" timeOffset="34883.916">10990 10347 433 0,'0'-11'586'0,"-6"0"92"0,-2 0 97 16,8 0 0-16,0 4-88 0,0-5-63 16,0 9-44-16,-6-5-45 0,6 5-51 0,0 0-64 15,0 6-86-15,0 0-60 0,0 5-27 16,6 7-11-16,-6-1-13 0,0 8-14 0,8 1-118 16,-8 6-91-16,6 0 0 0,-6 0 0 15,6 5 0-15,-6-1 0 0,0 0 0 16,7 0 0-16,-7-3 0 0,0-5 0 15,6 1 0-15,-6-7 0 0,0-1 0 0,0-7 0 16,0-1 0-16,0-5 0 0,0-2 0 16,0-11 0-16,0 2 0 0,-6-9 0 0,-1-3 0 15,1-9 0-15,6 6 0 0,-6-8 0 16,-2 2 0-16,8-2 0 0,0 0 0 0,8 3-60 16,-2 0-13-16,0 1 16 0,1 2 18 15,6 1 14-15,0 7 15 0,-7 1 9 0,8 7 8 16,-1-1 3-16,0 8 5 0,-6 4 7 15,5 3 4-15,-6 8 8 0,8 3 11 16,-8 4 10-16,8 4-4 0,-8 4-51 0,1 3 0 16,5-4 0-16,2 4 0 0,-8-4 0 15,7 1 0-15,7-1 0 0,0-4 0 0,-7-5 0 16,13-3 0-16,-6-2 0 0,5-7 0 16,2-4 0-16,-1-8 0 0,0-4 0 15,7-2 0-15,-7-9 0 0,0-6 0 0,1-2 0 16,-2-5 0-16,-5-5 0 0,6-3 0 15,-13-1 0-15,7-3 0 0,-14 3 0 16,1 1 0-16,-7-1 0 0,-7 1 0 0,1-1 0 0,-14 1 0 16,1-1 0-16,-7 2 0 0,-1 1 0 15,-5 5 0-15,-1 8 0 0,0 2 0 16,7 4 0-16,0 13 0 0,0 2 0 0,7 12 0 16,-1 6 0-16,13 5 0 0,-6 6 0 15,13 9 0-15,0 2 0 0,0 5 0 0,13 3 0 16,-6-1 0-16,5 2 0 0,2-1 0 15,6 0 0-15,-7 1 0 0,7-5 0 16,-8-3 0-16,8-5 0 0,-7-2 0 0,-1-8 0 16,2 0 0-16,-1-7 0 0,0-4 0 15,-6-8 0-15,5 1 0 0,-4-8 0 0,4-3 0 16,-5-4 0-16,6-3 0 0,-6-5 0 16,-1 4 0-16,8-3 0 0,-8-1 0 15,0 4 0-15,7 5 0 0,-6-1 0 0,0 3 0 16,5 5 0-16,-5 3 0 0,6 0 0 15,-6 7 0-15,-1 1 0 0,8 3 0 16,-2 0 0-16,-6 4 0 0,8-1 0 0,-8 4 0 16,7 1 0-16,1-1 0 0,-2-3 0 15,2 3 0-15,-1-3 0 0,7 0 0 0,-8-4 0 16,8-4 0-16,-1 1 0 0,1-5 0 16,7-3 0-16,-7-3 0 0,5-9 0 0,1 2 0 15,0-5 0-15,-6-4 0 0,-1 1 0 16,1 0 0-16,-7-5 0 0,1 5 0 0,-14-4 0 15,6 4 0-15,-12-1 0 0,-1 4 0 16,-6-2 0-16,0 1 0 0,-7 5 0 16,1-3 0-16,-1 7 0 0,0-1 0 0,1 8 0 15,-1 0 0-15,0 4 0 0,8 3 0 0,-1 4 0 16,-1 4 0-16,2 4 0 0,4-2 0 16,2 6 0-16,6-2 0 0,0 1 0 0,0 1 0 15,6-2 0-15,8 2 0 16,-8-5 0-16,14 1 0 0,-7-4 0 0,7-5 0 15,-1-2 0-15,-5-4 0 0,4-4-67 0,2 0-371 16,-6-4-159-16,-1-7-161 0,-1 0-130 16,2-4-85-16,-8-4-34 0,1-2 27 15,-1-2 110-15,-6 1 162 0,0-3 229 0,0-2 264 16,0 2 265-16,0 0 229 0,0-2 182 16,-6 6 162-16,6-6 121 0,0 6 93 0,0 3 38 15,0-1 1-15,0 1-27 0,0 3-48 16,0 4-78-16,6-3-129 0,-6 3-326 0,7 3-268 15,0 0 0-15,5 1 0 0,-4 4 0 16,4 3 0-16,-5 3 0 0,6 4 0 16,-6 4 0-16,-1 5 0 0,0-2 0 0,1 8 0 15,0 0 0-15,-7 4 0 0,6 3-428 16,-6-3-840-16,0 3-138 0,0 1 6 16,0-4 105-16,7-4 190 0,-7-4 281 0,6-4 387 15</inkml:trace>
  <inkml:trace contextRef="#ctx0" brushRef="#br0" timeOffset="35401.137">12160 10605 287 0,'-13'3'905'16,"6"-3"202"-16,-5 4 147 0,-2-4 121 16,8 0-93-16,-1 4-345 0,1-4-297 0,0 0-236 15,6 3-404-15,6 1 0 0,-6 3 0 16,6 0 0-16,1 4 0 0,6 1 0 0,-6-1 0 16,5 3 0-16,-5-2 0 0,6-1 0 15,0-5 0-15,1 2 0 0,-2-4 0 0,8-1 0 16,-7-6 0-16,7-4 0 0,-8-4 0 15,8-8 0-15,0-2 0 0,-1-10 0 16,1 2 0-16,-1-4 0 0,1 0 0 0,-7 0-435 16,1-3 6-16,-8 2 67 0,0-2 58 0,2-2 79 15,-8 1 76-15,-8 1 68 0,2 3 47 16,-7 4 59-16,6 3 63 0,-6 3 46 16,7 5 33-16,0 7 35 0,-8 4 27 0,8 7-3 15,6 4-12-15,-7 7-4 0,7 3 1 16,0 5-5-16,0 6-99 0,0 1-107 15,7 11 0-15,-1 0 0 0,0 0 0 0,2 7 0 16,-2-4 0-16,0 0 0 0,1 5 0 0,-1-8 0 16,1 0 0-16,0-5 0 0,-1-2 0 15,-6-5 0-15,6-6 0 0,-6-4 0 16,8-5 0-16,-8-6 0 0,-8-4 0 0,8-4 0 16,-6-6 0-16,6-1 0 0,-6-8 0 15,-1 5 0-15,0-5 0 0,7 0 0 16,0 1 0-16,0-1 0 0,0 5 0 0,0 3 0 15,7-3 0-15,-7 6 0 0,7 1 0 16,5 0 0-16,-4 2 0 0,-2 2 0 0,7 3 0 16,0 0 0-16,0 0 0 0,0 0 0 15,0 3 0-15,0-3 0 0,0 0 0 0,6 0 0 16,-5-3 0-16,-8-1-185 0,7-4-676 16,1-2-174-16,-2-5-177 0,-4-3-19 0,4-1 74 15,1-6 176-15,-6 3 193 16,0-4 221-16</inkml:trace>
  <inkml:trace contextRef="#ctx0" brushRef="#br0" timeOffset="35559.711">12631 9983 555 0,'-13'-40'972'0,"7"6"203"0,-8 5 178 0,8 7 140 15,-8-1-195-15,8 9-239 0,-7 3-773 16,7-1-286-16,-2 10 0 0,2 2 0 0,0 2 0 16,-1 6 0-16,1 7 0 0,-7 4 0 15,0-1 0-15,6 7 0 0,-6-2 0 0,0 3 0 16,6-1 0-16,-6 1-1532 0,-7 0-118 15,8 0 80-15,-2-1 171 0,-5-2 271 16,5-2 481-16</inkml:trace>
  <inkml:trace contextRef="#ctx0" brushRef="#br0" timeOffset="38806.637">13592 10101 471 0,'-7'-23'871'0,"1"1"153"0,-8 1 107 16,2 2 92-16,-1 1-237 0,-1 3-246 16,8 7-198-16,0 1-128 0,-8 3-92 0,8 8-72 15,-1 3-55-15,1 9-173 0,6 9-22 16,0 8 0-16,0 7 0 0,6 5 0 0,7 10 0 16,-6 0 0-16,6 4 0 0,-7 3 0 15,8 1 0-15,5 3 0 0,-5-4 0 16,-2 1 0-16,2-7 0 0,-1-5 0 0,-1-3 0 15,-4-4 0-15,-2-11 0 0,7 0 0 16,-13-11 0-16,6-3 0 0,-6-4 0 0,-6-9 0 16,-1-1-224-16,1-13-14 0,-8-3 19 15,2-7 34-15,-8-5 57 0,7-6 49 0,-13-4 43 16,6-1 29-16,-6-2 18 0,0-1 12 16,0 0-1-16,-1 0 10 0,7 1 10 15,1 3 13-15,6 4 9 0,0 3 13 0,7 4 11 16,-1-1 13-16,14 5 5 0,-1 3 12 15,7 1 2-15,0 3 1 0,14 3-12 0,-2 0-82 16,9 6-27-16,5 2 0 0,0-4 0 16,7 8 0-16,6-4 0 0,-6 0 0 0,5 0 0 15,2 0 0-15,0 0 0 0,-8-4 0 16,-5 4 0-16,-1-8 0 0,-7 5 0 0,-5-9 0 16,-1 5 0-16,-7-4 0 0,-5 0 0 15,-8 0 0-15,0-4 0 0,-12 1 0 0,6-1 0 16,-14 1 0-16,2-2 0 0,-8 1 0 15,1 1-13-15,-8-1-35 0,1 1 19 16,0-5 16-16,-7 4 12 0,1 1 23 0,5-1 29 16,1 0-20-16,1 8-31 0,5 0 0 15,0 3 0-15,7 8 0 0,-1 3 0 0,8 5 0 16,6 6 0-16,0 7 0 0,0 5 0 16,6 2 0-16,2 10 0 0,4-2 0 15,1 7 0-15,1 1 0 0,6 4 0 0,-8-4 0 16,8 3 0-16,-1 1 0 0,1-5 0 0,0-2 0 15,-1-8 0-15,1-1 0 0,-1-11 0 16,1 2 0-16,-6-9 0 0,5 0 0 16,-6-7 0-16,0-7 0 0,7 0 0 0,-7-12 0 15,-1 0 0-15,2-6 0 0,-8-4 0 0,8 0 0 16,-8-9 0-16,7 6 0 0,-7-2 0 16,2 1 0-16,-2 4 0 0,0 0 0 0,1 2 0 15,-1 7 0-15,1 1 0 0,0 0 0 0,-7 4 0 16,6 4 0-16,0 4 0 0,2 0 0 15,-2 8 0-15,0-3 0 0,0 3 0 0,8 3 0 16,-8 3 0-16,1 1 0 0,5-1 0 16,2 0 0-16,-8 0 0 0,7 1 0 0,1-4 0 15,-2-1 0-15,2-3 0 0,-1 1 0 0,0-6 0 16,0-1 0-16,7-2 0 0,-7-6 0 16,-1-2 0-16,2-1 0 0,-1-6 0 15,-6-2 0-15,6-1 0 0,-7-4 0 0,0 1 0 16,-6-4 0-16,0 4 0 0,0-1 0 15,0 4 0-15,-6-2 0 0,6 5 0 0,0 2 0 16,-6 3 0-16,6-1 0 0,0 4 0 16,0 4 0-16,0 0 0 0,0 4 0 15,0 4 0-15,0 1 0 0,6 3 0 0,0 7 0 16,2-1 0-16,-2 1 0 0,0 2 0 16,1 1 0-16,6-4 0 0,0 5 0 0,0-9 0 15,-6 5 0-15,5-9 0 0,-5 6-90 16,0-5-1261-16,6-4-137 0,-7-4 22 15,0-6 115-15,8 0 192 0,-8-12 337 0,1-4 385 16</inkml:trace>
  <inkml:trace contextRef="#ctx0" brushRef="#br0" timeOffset="38948.782">14560 10513 97 0,'-20'-19'846'0,"0"1"195"16,1 7 122-16,5-4 86 0,2 7-19 15,-1 2-393-15,6-2-342 0,0 5-198 16,7-1-167-16,0 0-178 0,0 4-215 0,7 4-287 15,-7-4-361-15,7 0-200 0,-1 0-59 16,1 4 33-16,-7-4 133 0,6 3 245 0,0-3 337 16</inkml:trace>
  <inkml:trace contextRef="#ctx0" brushRef="#br0" timeOffset="39137.675">14501 10233 620 0,'-14'-15'1026'0,"8"1"177"0,-7-1 144 0,7 4 114 16,-1 0-252-16,0 0-380 0,1 0-333 15,6 4-496-15,6-5 0 0,1 5 0 0,0 3 0 16,6 1 0-16,-1-1 0 0,8 8 0 16,-7-4 0-16,7 7 0 0,6 0 0 0,-6 5 0 15,-1 2 0-15,7 4 0 0,1 1 0 16,-1 3 0-16,7 0-901 0,-7 4-420 0,7-1-59 16,-1 1 16-16,1-4 97 0,-1 1 220 15,7-2 400-15</inkml:trace>
  <inkml:trace contextRef="#ctx0" brushRef="#br0" timeOffset="39351.685">15325 10866 369 0,'-7'11'986'0,"-6"0"205"0,7-4 156 15,-1-3 130-15,0 0-106 0,7-1-401 16,-6-3-490-16,6 0-480 0,0 0 0 15,6-3 0-15,-6-1 0 0,7 0 0 0,0 0 0 16,-7 1 0-16,6-1-170 0,-6 4-867 16,0-4-260-16,6 1-70 0,-6-2 48 0,0-1 119 15,7-2 223-15,0-3 371 0</inkml:trace>
  <inkml:trace contextRef="#ctx0" brushRef="#br0" timeOffset="39481.737">15311 10722 890 0,'-19'-8'1193'0,"-1"2"168"16,0-2 154-16,1 1 119 0,-1-1-368 15,8 5-934-15,-2-4-332 0,8 0 0 0,-1 2 0 16,14-2 0-16,-7-1 0 0,6 5 0 16,8 3 0-16,-8-4-1065 0,0 4-358 0,1 4-34 15,-1-1 85-15,1 5 151 0,0-1 260 16,-1-2 418-16</inkml:trace>
  <inkml:trace contextRef="#ctx0" brushRef="#br0" timeOffset="47420.13">16162 10270 539 0,'0'-3'748'0,"-7"-2"152"15,7 2 118-15,-7-1-8 0,7 4-215 0,-6 0-187 16,6 0-158-16,0 0-139 0,0 0-101 16,0 4-54-16,0-1-30 0,0 2-14 15,0 6 0-15,6-1 11 0,-6 1 4 0,7 8-1 16,-7-5 8-16,7 9 12 0,-1 2 2 15,-6 0-2-15,0 2-6 0,6 2-134 0,-6 0-6 16,0 0 0-16,7 2 0 0,-7-6 0 16,0 0 0-16,7-2 0 0,-7-5 0 15,0 1 0-15,6-8 0 0,-6 0 0 0,0-8 0 16,7 1 0-16,-7-8 0 0,0-4 0 16,6-6 0-16,-6-4 0 0,0-4 0 0,6-3 0 15,-6-5 0-15,0 1 0 0,0-5 0 16,0 5 0-16,0-1 0 0,8 1 0 0,-2 3 0 15,-6 0 0-15,6 1 0 0,0 6 0 16,2 1 0-16,-2 3 0 0,7 5 0 16,-7 2 0-16,1 8 0 0,6 0 0 0,-7 8 0 15,1 6 0-15,6 1 0 0,-6 6 0 0,-1 6 0 16,0-2 0-16,2 5 0 0,-8-1 0 16,6 1 0-16,0-1 0 0,-6 0 0 15,7 0 0-15,-7-3 0 0,7-3 0 0,-7-5 0 16,6-4 0-16,1-3 0 0,-1-3 0 15,-6-4 0-15,6-8 0 0,2-4 0 0,-2-3 0 16,0-3 0-16,1-9 0 0,-1 2 0 16,1-5 0-16,0-3 0 0,-1 3 0 15,0 1 0-15,2-2 0 0,-2 6 0 0,0 1 0 16,1 6 0-16,-7-1 0 0,6 8 0 16,1 0 0-16,0 3 0 0,-7 4 0 0,6 7 0 15,-6 1 0-15,6 7 0 0,0 0 0 16,-6 3 0-16,8 3 0 0,-2 6 0 15,-6-2 0-15,6 0 0 0,1 2 0 0,6-2 0 16,-6 2 0-16,5-2 0 0,2-3 0 16,-1 1 0-16,0-6 0 0,0-2 0 0,7-4 0 15,-1 0 0-15,1-4 0 0,0-3 0 16,-1 0 0-16,1-8 0 0,0 4 0 0,-7-4 0 16,-1 1 0-16,2-4-193 0,-8 2-316 15,0-1-157-15,1-2-165 0,0 1-184 16,-7-1-90-16,6 5 7 0,-6-4 92 0,0 3 169 15,-6 1 216-15</inkml:trace>
  <inkml:trace contextRef="#ctx0" brushRef="#br0" timeOffset="47843">16168 10946 289 0,'-20'8'633'16,"1"-5"136"-16,5 5 158 0,-5-4 110 0,6-1-149 16,0 1-136-16,7-4-92 0,-8 4-84 15,8-4-118-15,6 3-92 0,-7-3-45 16,7 0-20-16,7-3-87 0,-1 3-214 0,0 0 0 15,8-4 0-15,5 4 0 0,1 0 0 16,0-4 0-16,13 4 0 0,-7-3 0 0,7-1 0 16,5 4 0-16,1-3 0 0,8-2 0 15,-8 5 0-15,6-3 0 0,8 0 0 0,-7-2 0 16,-1 5 0-16,1-3 0 0,0 3 0 16,0 0 0-16,-7 3 0 0,-6-3 0 0,-1 5 0 15,-6-2 0-15,1-3 0 0,-8 3 0 0,-6-3 0 16,0 0 0-16,1 0 0 0,-2 0 0 15,-5 0 0-15,-1 0 0 0,-6 0 0 16,0-3-360-16,-6 3-654 0,-1 0-218 0,1 0-54 16,-8 0 38-16,8 0 105 0,-7 0 199 15,0 3 273-15</inkml:trace>
  <inkml:trace contextRef="#ctx0" brushRef="#br0" timeOffset="48274.879">16469 11366 18 0,'-6'22'656'15,"-8"-4"212"-15,1 1 143 0,6-4 100 0,1-5-28 16,-1 2-232-16,7-1-205 0,-6-5-155 16,12 2-84-16,-6-4-28 0,7-4-7 0,-1 0-74 15,8-4-298-15,-2-4 0 0,2 2 0 16,-1-9 0-16,7 0 0 0,-8-3 0 0,2-5 0 15,-2 2 0-15,2-5 0 0,-1 0 0 16,-1 4 0-16,-4-4 0 0,-2 4 0 16,0 4 0-16,1 0 0 0,-7 0 0 0,0 2 0 15,0 5 0-15,0 0 0 0,-7 4 0 16,7-1 0-16,-6 5 0 0,6 3 0 0,-6 3 0 16,6 2 0-16,-8 5 0 0,2 5 0 15,6 0 0-15,0 3 0 0,0 4 0 16,0 0 0-16,0 3 0 0,6 6 0 0,2-2 0 15,-2 0 0-15,0 0 0 0,1 4 0 0,6-6 0 16,-6 2 0-16,5-4 0 0,2 1 0 16,-8-4 0-16,1-3 0 0,6-1 0 0,-6-7 0 15,-1 1 0-15,0-1 0 0,1-4 0 16,-7-4 0-16,7-3 0 0,-14 4-965 0,7-8-377 16,0 1-42-16,0-9 45 0,0 1 107 15,0 0 223-15,0-7 359 0</inkml:trace>
  <inkml:trace contextRef="#ctx0" brushRef="#br0" timeOffset="48725.552">17672 10854 202 0,'-14'8'740'0,"8"-4"198"16,-7-1 140-16,7 0 101 0,-8 2-114 0,8-5-222 15,0 0-204-15,-2 0-156 0,2 0-101 16,6 0-64-16,0 0-46 0,-6 0-220 16,6 0-52-16,0-5 0 0,6 5 0 0,-6-3 0 15,0-25 0-15,6 53 0 0,2-29 0 16,-2 0 0-16,0 0 0 0,1 1 0 0,6-1 0 16,0 0 0-16,0-3 0 0,0 4 0 15,7-1 0-15,-1 0 0 0,1 1 0 0,0 3 0 16,-1-4 0-16,1 4 0 0,6-4 0 15,-7 4 0-15,-5 0 0 0,5 4 0 0,-5 0-67 16,-2-1-722-16,-5 5-101 0,0-1-111 16,-7 0-110-16,0 0-10 0,0 1 69 15,0-1 147-15,-7 4 202 0,0-3 225 0</inkml:trace>
  <inkml:trace contextRef="#ctx0" brushRef="#br0" timeOffset="48958.626">17757 10954 119 0,'-14'3'714'16,"-6"5"224"-16,8-4 162 0,-1-1 123 15,-1 1-50-15,2 0-200 0,-2-4-216 0,8 3-181 16,6-3-136-16,-7 0-262 0,7 0-178 16,0-3 0-16,0 3 0 0,7-4 0 0,-1 4 0 15,1-4 0-15,6 1 0 0,-7-1 0 16,8 4 0-16,-1-3 0 0,7-2 0 16,-1 5 0-16,-6-3 0 0,6 0 0 0,8-2 0 15,-7 2 0-15,0 0 0 0,-1-2 0 16,1 2 0-16,-1-1 0 0,1 1 0 0,-1-2 0 15,-6-1-16-15,7 1-841 0,-7-1-172 16,-7 2-160-16,8-4-33 0,-8 5 43 16,0-5 119-16,-6 5 204 0,7-2 269 0</inkml:trace>
  <inkml:trace contextRef="#ctx0" brushRef="#br0" timeOffset="49747.782">17757 10641 360 0,'0'-4'559'15,"0"1"126"-15,0-4 135 0,-7 3 32 0,7 0-51 16,-7 1-76-16,7-1-70 0,0 4-73 16,-6-4-89-16,6 1-99 0,0-2-64 0,0 5-35 15,0 0-23-15,-6-2-24 0,6 2-128 16,0 0-120-16,0 2 0 0,0-2 0 0,6 5 0 16,-6-2 0-16,6 5 0 0,1-1 0 15,0 7 0-15,-7 1 0 0,13 8 0 16,-7-1 0-16,0 3 0 0,8 4 0 0,-8 5 0 15,1-1 0-15,-1 3 0 0,1 1 0 16,0 0 0-16,-1 0 0 0,8-1 0 16,-8 1 0-16,-6 1 0 0,6-5 0 0,-6-1 0 15,7 2 0-15,-7-4-586 0,0-1-735 0,-7-4-71 16,7-3 41-16,0-3 90 0,0-4 172 16,0-5 311-16</inkml:trace>
  <inkml:trace contextRef="#ctx0" brushRef="#br0" timeOffset="52023.832">18633 10553 306 0,'0'3'719'0,"0"2"160"0,0-2 119 15,6-3 86-15,-6 4-196 0,0-4-191 16,6 3-165-16,2-3-128 0,-2-3-100 0,7-1-69 16,0 1-59-16,0-8-51 0,7 0-42 15,-7-1-29-15,7-2-21 0,-1-5-13 0,-6 1-7 16,7-1-5-16,-7-2-2 0,7 2-1 15,-14-4-3-15,7 2-7 0,-7-1-8 16,8 3-8-16,-8-3-6 0,-6 4-4 0,0-1 0 16,0 5 4-16,0-1 6 0,0 1 6 15,0 2 7-15,-6 1 2 0,-1 3 5 0,0 2 1 16,7-2 6-16,-6 4 3 0,-1 1 4 16,7 3 5-16,-6 3 13 0,6 1 18 0,0 4 20 15,-6 6 20-15,6-3 27 0,0 7 25 16,0 1 13-16,6 4-23 0,-6-2-131 15,6 5 0-15,1 0 0 0,-1 3 0 0,1 1 0 16,0-1 0-16,5 1 0 0,-4 3 0 16,-2-4 0-16,7 1 0 0,-7-5 0 15,1 1 0-15,0-4 0 0,-1 0 0 0,0-3 0 16,1-1-215-16,0 0-284 0,-7-3-169 16,6 0-199-16,-6-5-203 0,0 1-68 0,0 1 15 15,0-1 105-15,0-8 191 0,0 1 249 16</inkml:trace>
  <inkml:trace contextRef="#ctx0" brushRef="#br0" timeOffset="52439.943">18731 10869 144 0,'-13'3'556'0,"-7"-3"116"0,7 5 131 0,-7-5 158 15,8 3-89-15,-2-3-123 0,1-3-90 16,7 3-61-16,-8 0-83 0,8-5-106 16,0 5-64-16,-1-3-30 0,0 3-13 0,7-3-11 15,0-1-291-15,0 0 0 0,0 0 0 16,7-3 0-16,6 3 0 0,0 1 0 0,0-1 0 16,0 4 0-16,7-3 0 0,6 3 0 15,1-4 0-15,-2 4 0 0,8 0 0 0,0 0 0 16,0 0 0-16,6-4 0 0,-7 4 0 15,7-3 0-15,-6 3 0 0,7-4 0 0,-7 4 0 16,-1-4 0-16,7 1 0 0,-13-2 0 0,7 5 0 16,-7-2 0-16,1 2 0 0,-8 0 0 15,1 0 0-15,-1 0 0 0,-6 0 0 0,0 0 0 16,1 0 0-16,-8 0 0 0,0 0 0 0,8 0 0 16,-14 0 0-16,6 0 0 0,0 0 0 15,-6-5 0-15,0 5 0 0,0 0 0 16,-6-4-241-16,0 4-618 0,-1 0-164 0,-6 4-150 15,0-4-19-15,0 5 50 0,0-3 120 16,-1 3 204-16,8 2 261 0</inkml:trace>
  <inkml:trace contextRef="#ctx0" brushRef="#br0" timeOffset="53979.889">18973 11186 148 0,'-7'-8'396'0,"7"5"81"16,-6-5 85-16,6 1 0 0,0 4-8 0,-7-5 32 15,7 5 51-15,0-2 18 0,0 2-5 16,-7-1-29-16,7 0-54 0,0 0-82 0,0 4-90 16,0 0-66-16,-6 0-52 0,6 0-41 15,0 0-182-15,0 8-54 0,0-4 0 16,6 7 0-16,-6 3 0 0,0 1 0 0,7 4 0 16,-7 7 0-16,7-5 0 0,-7 8 0 15,6 2 0-15,-6-2 0 0,7 0 0 0,-1 1 0 16,-6-1 0-16,6-3 0 0,2 0 0 15,-8-4 0-15,6-7 0 0,-6-1 0 16,6-3 0-16,-6-4 0 0,7 1 0 0,-7-11 0 16,7-2 0-16,-7-6 0 0,0-7 0 15,6 0 0-15,-6-8 0 0,0 0 0 0,7 1 0 16,-7-5 0-16,0 0 0 0,0 1 0 16,6 0 0-16,-6 2 0 0,6 2 0 0,2 0 0 15,-2 7 0-15,-6 2 0 0,6 2 0 16,0 6 0-16,1 4 0 0,-7 4 0 15,13 4 0-15,-6 4 0 0,-1 6 0 0,0 2 0 16,2 5 0-16,-2-3 0 0,7 8 0 16,-6-4 0-16,-1 4 0 0,1 0 0 15,-1-4 0-15,0 0 0 0,2-4 0 0,-2 1 0 16,0-4 0-16,1-5 0 0,-7-2 0 16,6-4 0-16,1-4 0 0,-7-4 0 0,7-4 0 15,-7-7 0-15,6 1 0 0,-6-8 0 16,6 0 0-16,2-3 0 0,-8 2 0 0,6-2 0 15,0 2 0-15,-6 1 0 0,7 0 0 16,-1 8 0-16,1-2 0 0,0 9 0 0,-1 0 0 16,0 3 0-16,1 8 0 0,0 0 0 15,-1 6 0-15,1 2 0 0,-1 6 0 0,1-3 0 16,0 6 0-16,-1 2 0 0,0-1 0 16,1 4 0-16,0-4 0 0,5 4 0 15,-5-5 0-15,6 1 0 0,0-3 0 0,0 0 0 16,0-5 0-16,0-3 0 0,7-3 0 15,-7-4 0-15,0-1 0 0,6-6 0 16,-5-1 0-16,6-7 0 0,-7-5 0 16,-1-1-41-16,2-2-864 0,-1-3-309 0,-7 0-103 15,1-4 14-15,0 1 82 0,-1-2 171 0,-6-2 296 16</inkml:trace>
  <inkml:trace contextRef="#ctx0" brushRef="#br0" timeOffset="57008.012">21274 10677 332 0,'-6'0'435'0,"-8"-2"78"16,2-2 61-16,4 1-49 0,-4-2-21 15,-1 2 66-15,6 3 41 0,-6-4-7 0,0 4-37 16,0 0-51-16,0-4-70 0,7 4-128 16,-8 0-89-16,8 0-50 0,6 0-25 15,-7 0-16-15,7-4-13 0,7 4-5 0,-7 0-1 16,6 0-1-16,8 0 1 0,-2 0 0 15,1 0-11-15,7 0-16 0,0-3-36 0,-1 3-56 16,1 0 0-16,6 0 0 0,-7 0 0 16,14 0 0-16,-7 0 0 0,0 3-64 15,1-3-98-15,5 0-149 0,-5 0-251 0,-1 0-354 16,-7 0-235-16,1 0-85 0,0 0 23 16,-1 0 117-16,-5 4 235 0,-8-4 351 0</inkml:trace>
  <inkml:trace contextRef="#ctx0" brushRef="#br0" timeOffset="57274.301">21340 10756 377 0,'-20'3'708'0,"1"4"158"16,-1-3 147-16,0-4 87 0,7 4-219 0,-1-4-171 15,2 3-140-15,5-3-133 0,1 0-124 16,6 0-73-16,0 0-41 0,0 0-21 0,6 0-3 15,1 0 7-15,5 0-2 0,2 0-118 16,-1 0-62-16,7 0 0 0,0 0 0 0,5 0 0 16,-5 4 0-16,6-4 0 0,0 0 0 15,7 4 0-15,-7-4 0 0,7 0 0 16,-7 3 0-16,0-3-192 0,0 0-396 0,0 0-329 16,1 0-267-16,-8-3-82 0,8 3 27 15,-8-8 111-15,1 1 220 0,-8-1 328 0</inkml:trace>
  <inkml:trace contextRef="#ctx0" brushRef="#br0" timeOffset="57580.483">21490 10564 193 0,'-33'-11'512'0,"-7"0"85"16,8 0 85-16,-1-1 82 0,1 6-133 0,5-5-61 15,-5 3-42-15,5 4-43 0,2-3-65 16,-1 3-71-16,6 1-74 0,-7 3-72 15,8 0-42-15,-7 3-13 0,6 1-1 0,1 3-10 16,-1 1-12-16,0 7-18 0,1-1-16 16,6 9-13-16,0-2-6 0,-1 8-1 15,8 1 7-15,6 3 3 0,0 8-3 0,6 0-3 16,8-1-4-16,-1 0-7 0,7 1-12 16,6-4-8-16,7 0-8 0,5-8-11 0,9-4-17 15,-8-7-14-15,12-2-9 0,2-9-8 16,0-4-17-16,-1-6-60 0,0-4-83 15,0-4-135-15,-6-5-201 0,-6-2-244 0,-1 0-262 16,-1-4-100-16,-11-4 5 0,-1 4 94 16,-6-4 183-16,-7 4 237 0</inkml:trace>
  <inkml:trace contextRef="#ctx0" brushRef="#br0" timeOffset="57782.951">21667 10593 529 0,'-14'-18'702'15,"-6"-1"207"-15,8 5 155 0,-1 3-8 16,-1-1-128-16,8 6-114 0,0-2-110 0,-1 5-150 15,0-1-105-15,14 0-72 0,-7 4-272 16,13 0-105-16,-7 4 0 0,14 0 0 0,-1 7 0 16,-5 0 0-16,6 7 0 0,5 1 0 15,-11 2 0-15,5 5 0 0,1 7 0 16,-8 1 0-16,2 2 0 0,-8 4 0 0,1 1 0 16,-7 3 0-16,0 0-438 0,-7 4-846 15,1-4-145-15,0 1 9 0,-8-5 100 16,8 0 193-16,-14-7 358 0</inkml:trace>
  <inkml:trace contextRef="#ctx0" brushRef="#br0" timeOffset="58023.3">23249 10170 92 0,'-53'0'505'16,"8"4"-190"-16,5-8-147 0,7 8-79 0,8-4-191 15,-1 0-285-15,12 4-105 0</inkml:trace>
  <inkml:trace contextRef="#ctx0" brushRef="#br0" timeOffset="59605.558">22687 10454 107 0,'0'-12'543'16,"0"2"132"-16,-8-1 140 0,8 0 147 16,-6 4-96-16,6-2-137 0,0-1-112 0,-6 2-101 15,6 5-122-15,-7-5-138 0,7 8-77 16,0-3-41-16,0 3-15 0,7 0-2 0,-1 7 11 16,-6 0 19-16,6 8 11 0,2 4 3 15,-2 3-5-15,0 7-12 0,1 0-11 16,-7 8-42-16,6 0-95 0,-6-1 0 0,7 1 0 15,-7 1 0-15,7-5 0 0,-7-4 0 16,6 0 0-16,0-7 0 0,2-4 0 16,-2-2 0-16,0-9 0 0,1-3 0 0,6-8 0 15,-7-7 0-15,7-3 0 0,-7-9 0 16,8-2 0-16,-8-9 0 0,1 1 0 0,0 0 0 16,-1-4 0-16,1 0 0 0,-1 1 0 15,-6 3 0-15,6-1 0 0,2 5 0 0,-2 7 0 16,0-1 0-16,1 9 0 0,-1-1 0 15,1 8 0-15,0 3 0 0,-1 8 0 0,0 3 0 16,1 5 0-16,0 3 0 0,-1 3 0 16,1 3 0-16,-1 2 0 0,1 2 0 0,0 4 0 15,-1-2 0-15,-6-2 0 0,6 2 0 16,1-6 0-16,-7-3 0 0,7 1 0 0,-1-4 0 16,1-4 0-16,-1-8 0 0,0 1 0 15,2-8 0-15,-2-4 0 0,0-1 0 16,1-7 0-16,0-2 0 0,-1-4 0 0,0-4 0 15,1 1 0-15,-1-2 0 0,1 2 0 16,0-1 0-16,-1 0 0 0,7 8 0 16,-6-4 0-16,-1 8 0 0,1-1 0 0,-1 7 0 15,8 1 0-15,-8 7 0 0,0 3 0 16,1 5 0-16,6 2 0 0,-6 6 0 0,-1 2 0 16,0 8 0-16,2-4 0 0,-2 7 0 15,0 5 0-15,1-2 0 0,-1 2 0 0,1-2 0 16,0 2 0-16,-1-5 0 0,0-3 0 15,2-1 0-15,-2-2 0 0,7-5 0 16,-7-4 0-16,8-6 0 0,-8 0-250 0,7-5-280 16,-6-6-276-16,-1-1-303 0,0-8-107 15,1 1 4-15,-1-7 81 0,8 0 178 0,-8-8 272 16</inkml:trace>
  <inkml:trace contextRef="#ctx0" brushRef="#br0" timeOffset="60013.007">23334 10078 384 0,'-14'-14'691'0,"8"3"167"15,0-1 141-15,-8 6 52 16,8-5-197-16,-1-1-164 0,7 1-136 0,-6 1-130 16,6 2-107-16,0-3-57 0,6 0-35 0,-6 4-20 15,7-4-16-15,-1 3-15 0,1 5-15 16,0-4-15-16,-1 7-131 0,0-5-13 0,8 5 0 15,-8 0 0-15,7 5 0 0,-7-3 0 16,8 6 0-16,-8 0 0 0,8 3 0 16,-8-1 0-16,0 5 0 0,-6-1 0 0,7 5 0 15,-7-4 0-15,0 4 0 0,0-1 0 16,0 1 0-16,-7-1 0 0,7-4 0 0,-6 5 0 16,0-4 0-16,6-1 0 0,-8-3 0 15,2 0 0-15,6 1 0 0,0-5 0 16,-6-4 0-16,6 5 0 0,0-5 0 0,6 1 0 15,0 4 0-15,2-8 0 0,-2 3 0 16,7 0 0-16,0 2 0 0,6-5 0 16,1 0 0-16,0 0 0 0,6 0 0 0,0 0 0 15,7-5 0-15,7 5-83 0,-8 0-254 16,7 0-162-16,-6 5-225 0,6-2-289 0,7 0-121 16,-7 5-37-16,0-1 44 0,7 4 141 15,-7 0 243-15</inkml:trace>
  <inkml:trace contextRef="#ctx0" brushRef="#br0" timeOffset="60383.019">24073 10568 522 0,'-8'7'706'0,"2"-3"173"0,0-1 151 16,-1 1-8-16,1-4-146 0,-1 4-151 0,7-4-135 16,0 0-136-16,0 0-107 0,0 0-62 15,7-4-35-15,6 0-13 0,-1 1-3 0,2-1-200 16,5 0-34-16,1 1 0 0,0-1 0 15,6 1 0-15,-7-2 0 0,7 2 0 16,1 0 0-16,-1 3 0 0,0 0 0 0,1 3 0 16,-2-3 0-16,1 3 0 0,-6 2 0 15,-1 2-74-15,1-4-477 0,-6 5-191 16,-8 3-179-16,1-3-169 0,-7-1-50 0,-7 4 38 16,1 0 118-16,-1-1 183 0,-12 5 227 15</inkml:trace>
  <inkml:trace contextRef="#ctx0" brushRef="#br0" timeOffset="60584.806">24209 10726 71 0,'-26'3'549'0,"7"-3"175"16,-1 0 182-16,8 0 127 0,-2 0-93 16,8 0-138-16,-1-3-125 0,7-1-115 15,0-4-127-15,7 2-73 0,5-2-27 16,2 5-14-16,-1-5-21 0,7 1-126 0,-8 0-174 16,14 3 0-16,-6 1 0 0,7-2 0 0,-8 5 0 15,7 0 0-15,0 5 0 0,1-5 0 16,5 0 0-16,-5 3 0 0,-8-3 0 0,7 0 0 15,-6 0-176-15,-1 0-583 0,-6 0-301 16,0-3-174-16,1-5-23 0,-8 4 59 16,0-7 144-16,-6 3 230 0,0-2 310 0</inkml:trace>
  <inkml:trace contextRef="#ctx0" brushRef="#br0" timeOffset="60825.677">24334 10384 315 0,'-19'-8'855'0,"-1"5"182"15,6-5 131-15,1 5 99 0,1 3-149 0,4-4-295 16,2 4-241-16,0 0-138 0,6 0-87 16,6 4-132-16,-6 3-225 0,6 4 0 15,8 3 0-15,-8 5 0 0,1 0 0 0,6 6 0 16,-6 5 0-16,-1 7 0 0,0-5 0 16,2 10 0-16,-2-3 0 0,0 6 0 0,-6-1 0 15,0-4 0-15,7 0 0 0,-7 1 0 16,0-4 0-16,6-4 0 0,-6-4 0 15,7-3-81-15,-7-4-1257 0,0-4-134 0,7-6 14 16,-1-8 105-16,0-8 185 0,1-8 329 16,6-2 394-16</inkml:trace>
  <inkml:trace contextRef="#ctx0" brushRef="#br0" timeOffset="61273.923">25034 10399 552 0,'-7'4'945'0,"0"3"159"0,1-4 116 0,-1 1 98 16,1 0-256-16,6 3-286 0,0-3-208 16,6 0-124-16,1-1-242 0,-1 0-202 0,8-3 0 15,-2-3 0-15,2 3 0 0,-2-7 0 16,2 0 0-16,-1-1 0 0,-1 1 0 0,2-4 0 15,-1-4 0-15,0 4 0 0,-6-4 0 16,-1 1 0-16,0-2 0 0,2 6 0 16,-8-5 0-16,6 4 0 0,-6 0 0 0,-6 0 0 15,6 0 0-15,0 3 0 0,-8-2 0 16,2 2 0-16,0 5 0 0,6-1 0 16,-7 4 0-16,0 4 0 0,1-1 0 0,-1 5 0 15,1 2 0-15,6 1 0 0,-6 5 0 16,6 2 0-16,0 0 0 0,6 4 0 0,-6 4 0 15,6 0 0-15,1-1 0 0,-1 4 0 0,1-2 0 16,6 6 0-16,-7-8 0 0,8 4 0 16,-8 1 0-16,7-4 0 0,-6-4 0 15,6 0 0-15,-7-1 0 0,1 2 0 16,6-4 0-16,-6-5 0 0,-7 1 0 0,6-1-92 16,-6 1-896-16,-6-4-247 0,-1 0-71 0,1-4 27 15,-1-2 92-15,7-2 179 0,-13 1 275 16</inkml:trace>
  <inkml:trace contextRef="#ctx0" brushRef="#br0" timeOffset="61495.331">25072 10822 277 0,'-12'3'900'15,"-2"1"218"-15,2 0 173 0,-2-4 163 16,1 3-42-16,7-6-277 0,0 3-531 16,6 0-604-16,0-4 0 0,6 0 0 0,0 1 0 15,7-5 0-15,1 5 0 0,-2-2 0 0,8 3 0 16,0-3 0-16,-1 1 0 0,7 1 0 15,1 3 0-15,-7-4 0 0,5 1 0 0,1 3 0 16,1 0 0-16,-1 0 0 0,0 0 0 0,0 0 0 16,0 0 0-16,0-4 0 15,7 0 0-15,-13 4 0 0,6-3-873 0,7-1-934 16,-7-4 135-16,7-3 202 0,-7-3 268 0,6-1 435 16</inkml:trace>
  <inkml:trace contextRef="#ctx0" brushRef="#br0" timeOffset="62128.751">26491 10487 199 0,'0'0'526'0,"-6"0"108"15,6 0 95-15,0 0 56 0,0 0-70 16,-7 0-66-16,7 3-65 0,0-3-61 0,0 4-56 16,0 0-61-16,7-4-70 0,-7 4-59 15,6-1-27-15,8 1-10 0,-8-4-4 0,7 4-9 16,7-4-20-16,0-4-24 0,-8 4-165 15,8-4-18-15,-1 1 0 0,8-1 0 0,-7 0 0 16,-1 0 0-16,1 4 0 0,6-3 0 16,-7 3 0-16,1 0 0 0,0 3 0 15,-8-3-177-15,2 8-378 0,-1-4-325 0,-7 3-282 16,0 0-93-16,2 1 13 0,-8-5 96 16,0 4 211-16,0-2 322 0</inkml:trace>
  <inkml:trace contextRef="#ctx0" brushRef="#br0" timeOffset="62338.191">26668 10586 70 0,'-20'7'770'16,"7"0"197"-16,-7 1 126 0,8-4 84 15,-2 0-42-15,1-1-299 0,7 1-287 0,6-4-151 16,0 0-90-16,6 4-63 0,7-4-41 16,1-4-36-16,5 4-38 0,1 0-39 0,0-4-41 15,6 4-50-15,-1-3 0 0,2 3 0 16,-1-4 0-16,0 0 0 0,0 4 0 0,1-3-17 15,-2-2-132-15,-5-2-121 0,6 4-181 16,-13-1-253-16,7 0-319 0,-7 1-148 16,-6-1-22-16,-1-3 67 0,1 3 155 0,-7 1 245 15</inkml:trace>
  <inkml:trace contextRef="#ctx0" brushRef="#br0" timeOffset="62577.552">26713 10314 253 0,'-39'-11'667'15,"7"4"126"-15,-7 3 117 0,0 4 107 0,5 0-168 16,1 7-208-16,1 1-155 0,7 3-111 16,-2-1-107-16,7 6-103 0,8-2-61 15,-2 4-40-15,8 0-21 0,6 5-12 0,6 2-7 16,0 2-2-16,8 2-3 0,-1 0-2 16,7 0-3-16,0 5 0 0,5-5-2 0,7 0-4 15,-5-2-4-15,13-2-5 0,-8-3-6 16,1-7-8-16,6-1-57 0,0-3-125 15,0-7-219-15,1-4-292 0,-1-7-230 0,-7-4-118 16,1 0-11-16,6-7 91 0,-13-1 201 16,1-4 288-16</inkml:trace>
  <inkml:trace contextRef="#ctx0" brushRef="#br0" timeOffset="62788.986">26943 10394 302 0,'-14'-14'778'0,"1"-1"188"16,1 1 138-16,4 3 96 0,2-1-169 0,0 5-194 15,6 0-188-15,0 0-133 0,6 3-93 16,0 0-59-16,8 4-343 0,-1 4-21 16,0 0 0-16,6 3 0 0,-5 4 0 0,5 4 0 15,-5 3 0-15,5 4 0 0,-12 8 0 16,5 2 0-16,-5 2 0 0,-7 9 0 0,0-1 0 16,-7 5 0-16,1 1-214 0,0-4-856 15,-1 1-239-15,-6-2-62 0,0-2 46 16,0-1 118-16,6-3 239 0,1-8 407 0</inkml:trace>
  <inkml:trace contextRef="#ctx0" brushRef="#br0" timeOffset="63521.046">27773 10325 488 0,'-6'3'951'0,"-2"-3"154"0,-4 0 114 16,5-3 103-16,1 3-179 0,-8-4-326 15,8 4-203-15,0 0-113 0,6 0-470 0,-8 0-31 16,8 4 0-16,0-1 0 0,0 9 0 0,0 3 0 15,0 3 0-15,0 0 0 0,0 8 0 16,8-1 0-16,-8 6 0 0,0 1 0 16,-8 5 0-16,8-4 0 0,0 4 0 0,0-4 0 15,0-3 0-15,0-5 0 0,0 1 0 16,8-7 0-16,-8-8 0 0,6-5 0 16,0-2 0-16,1-8 0 0,6-7 0 0,-6-3 0 15,-1-4 0-15,0-8-207 0,2 1 18 16,-2-6 58-16,0 2 47 0,1 0 34 0,-7 0 24 15,6-5 12-15,1 5 10 0,0 3 6 16,5 4 4-16,-4 0 5 0,-2 4 2 16,7 3 4-16,0 4 12 0,-6 3 22 0,5 5 28 15,2 6 29-15,-8 1 33 0,7 3 30 16,-7 8-94-16,8-1-77 0,-8 6 0 0,0-3 0 16,2 6 0-16,-8 2 0 0,0-2 0 15,6 3 0-15,-6-4 0 0,0-1 0 0,6-3 0 16,-6 1 0-16,7-4 0 0,-7-4 0 15,6-8 0-15,1 1 0 0,0-4 0 16,5-7 0-16,-5-8 0 0,0 1 0 0,6-4 0 16,-7-5-159-16,8 1 13 0,-8 0 56 15,0 0 45-15,1 0 32 0,6 0 18 0,-6 3 14 16,-1 5 9-16,0-1-3 0,2 8 0 16,-2 0-1-16,0 3 2 0,1-1 9 15,-1 10 17-15,1 1 18 0,0 6 16 0,-7 3-28 16,6-1-58-16,-6 5 0 0,0 3 0 15,0 0 0-15,6 3 0 0,-6 5 0 0,0-4 0 16,0 7 0-16,8-4 0 0,-8 1 0 16,6-4 0-16,6-1 0 0,-5 1 0 0,6-8 0 15,0 0 0-15,7-2 0 0,-7-5 0 16,7-4 0-16,-8-3-286 0,8-4-570 16,0-4-327-16,-1-3-115 0,1-4 13 0,7-1 92 15,-1-2 185-15,7-1 282 0</inkml:trace>
  <inkml:trace contextRef="#ctx0" brushRef="#br0" timeOffset="64029.527">28832 10608 235 0,'-7'-3'464'0,"1"-2"91"15,6 5 93-15,-6-2-1 0,6 2-21 0,0-5 16 16,-8 5 8-16,8 0-16 0,0 0-35 16,-6 0-43-16,6-3-59 0,0 3-91 15,0-4-51-15,0 4-23 0,0 0-6 0,6-4-307 16,2 1-19-16,-2 3 0 0,0-4 0 15,7 4 0-15,7-4 0 0,0 1 0 0,6-1 0 16,0 1 0-16,0-5 0 0,0 5 0 16,7-1 0-16,-1 0 0 0,-5 1 0 0,5-2 0 15,-5 5 0-15,-1 0 0 0,7 0 0 16,-13 5 0-16,5-5 0 0,-11 7 0 16,5-3-805-16,-12 2-432 0,-1 2-101 0,1-1 19 15,-7 4 86-15,0-3 171 0,-7 2 281 16,1 2 366-16</inkml:trace>
  <inkml:trace contextRef="#ctx0" brushRef="#br0" timeOffset="64256.435">29009 10700 422 0,'-27'4'920'0,"7"-4"170"0,-5 4 123 16,11-4 107-16,-5 0-168 0,6 0-316 16,6-4-241-16,1 4-131 0,6 0-285 15,6-4-179-15,1 4 0 0,6-3 0 0,6 3 0 16,-5 0 0-16,11-4 0 0,2 4 0 15,-7 0 0-15,6 0 0 0,0 0 0 0,-1 4 0 16,2-4 0-16,-1 0 0 0,0 0 0 16,1 0 0-16,-1 0 0 0,0-4 0 15,0 4 0-15,0-4 0 0,-6-3-111 0,0 2-1190 16,-8-1-148-16,1-2 5 0,1 1 103 16,-8-4 176-16,7 3 299 0,-13-2 406 0</inkml:trace>
  <inkml:trace contextRef="#ctx0" brushRef="#br0" timeOffset="64559.627">29061 10355 425 0,'-14'-8'792'0,"2"5"175"0,-2-5 125 15,2 4 81-15,5 0-222 0,0 1-203 16,1-1-178-16,6 4-128 0,-7 0-77 0,7 0-43 15,0 4-23-15,7-1-254 0,-1 9-45 16,-6-1 0-16,7 7 0 0,0 4 0 16,-1 0 0-16,-6 7 0 0,6 5 0 0,-6 3 0 15,0 0 0-15,0 6 0 0,0-2 0 0,0 0 0 16,8 3 0-16,-8-7 0 0,0-1 0 16,6 1 0-16,-6-8 0 0,6 1 0 0,0-9 0 15,-6 2 0-15,7-9 0 0,0 2 0 0,-7-6 0 16,6 1-512-16,-6-7-874 0,0 0-42 15,0-4 58-15,7-4 123 0,-7-3 174 16,12-8 303-16</inkml:trace>
  <inkml:trace contextRef="#ctx0" brushRef="#br0" timeOffset="64907.694">30035 10365 521 0,'-7'0'793'0,"1"0"161"16,-8 0 124-16,8 0 41 0,0 0-202 0,-1 0-188 15,7 0-146-15,-6 0-109 0,6 0-71 16,6 0-43-16,1 0-100 0,-1-3-260 15,0 3 0-15,8-4 0 0,5 4 0 0,-5 0 0 16,6-3 0-16,-1 3 0 0,7 0 0 0,-6-4 0 16,5 4 0-16,1-4 0 0,-6 4 0 0,7 0 0 15,-1-3 0-15,-7 3 0 0,7 0 0 16,-6 0 0-16,-1 0 0 0,-5 0 0 16,-1 3 0-16,0-3-181 0,-6 4-1004 0,-7-4-169 15,0 0-3-15,0 4 77 0,0-4 146 0,-7-4 226 16,1 0 317-16</inkml:trace>
  <inkml:trace contextRef="#ctx0" brushRef="#br0" timeOffset="65138.088">30264 10241 413 0,'-14'-11'852'15,"2"3"169"-15,-8 1 119 0,7-1 100 16,7 0-196-16,-8 2-226 0,8 2-205 0,-1 0-127 16,7 0-77-16,-7 4-254 0,7 0-155 0,7 4 0 15,-7 4 0-15,7-2 0 0,-7 2 0 16,6 7 0-16,0-1 0 0,-6 1 0 0,0 4 0 15,8 3 0-15,-8 4 0 0,0-4 0 16,6 7 0-16,-6-4 0 0,0 6 0 0,0-2 0 16,6 0 0-16,-6 1 0 0,0-1 0 0,0-3 0 15,0-1 0-15,0-2 0 0,7-2 0 0,-7-2 0 16,0-4-1267-16,0-1-203 0,6-2 34 16,-6-5 110-16,0 0 169 0,7 1 271 15,-7-5 362-15</inkml:trace>
  <inkml:trace contextRef="#ctx0" brushRef="#br0" timeOffset="65434.287">29963 10745 386 0,'-20'3'845'0,"7"0"179"15,-7 2 133-15,8-5 112 0,-2 3-178 16,8-3-219-16,0 0-201 0,-1 0-120 15,7-3-226-15,0 3-325 0,7-5 0 0,5 2 0 16,-5 0 0-16,12-1 0 0,1 4 0 16,-1-4 0-16,8 0 0 0,-7 4 0 0,6 0 0 15,0 4 0-15,1-4 0 0,5 4 0 0,-6 0 0 16,0-1 0-16,6 5 0 0,1-5 0 0,-7 0 0 16,1 1 0-16,5-4 0 0,-5 4 0 15,5-8 0-15,1 0 0 0,0 1 0 0,-7-5 0 16,6-2-586-16,1-5-961 0,0 3 26 15,-1-2 93-15,1 3 151 0,7-3 256 16,-1 2 421-16</inkml:trace>
  <inkml:trace contextRef="#ctx0" brushRef="#br0" timeOffset="65912.018">31245 10332 728 0,'-7'0'1052'0,"-6"-4"162"0,7 4 127 15,-8 0 107-15,1 0-277 0,7 4-293 16,-8-4-519-16,8 4-359 0,0-4 0 16,6 4 0-16,-7 0 0 0,14-1 0 0,-1 1 0 15,0-4 0-15,1 4 0 0,6-4 0 0,0-4 0 16,7 4 0-16,0-7 0 0,-7-1 0 0,13 0 0 15,-7-2 0-15,1-1 0 0,0 0 0 0,-8-4 0 16,8 1 0-16,-7 2 0 0,1-2 0 16,-8-1 0-16,0 0 0 0,1 3 0 0,-7-2 0 15,-7 3 0-15,7 0 0 0,-6 0 0 16,0 4 0-16,-2 0 0 0,-4 0 0 16,5 7 0-16,-6-5 0 0,6 10 0 0,-5-2 0 15,4 4 0-15,2 1 0 0,-7 6 0 0,13 1 0 16,0 4 0-16,0 6 0 0,0 0 0 0,0 6 0 15,7-2 0-15,-7 4 0 0,6 0 0 16,0-1 0-16,2 2 0 0,-2 0 0 0,0-5 0 16,8-4 0-16,-8 4 0 0,1-3 0 0,-1-3 0 15,8-5 0-15,-8 4 0 0,0-7 0 16,-6 0 0-16,7-5 0 0,-7-2 0 0,0-1 0 16,0 1 0-16,0-5 0 0,-7 5 0 0,-5-5-1245 15,4 1-310-15,-4-1 74 0,5 1 137 16,-6 0 193-16,0 0 292 0,-1 0 379 0</inkml:trace>
  <inkml:trace contextRef="#ctx0" brushRef="#br0" timeOffset="66149.565">31153 10762 630 0,'-13'4'1044'0,"0"-4"192"16,-1 0 157-16,2 0 141 0,5 0-204 0,0 0-306 16,1 0-1024-16,6 0 0 0,-7 0 0 0,14 0 0 15,-1 0 0-15,1 4 0 0,6 0 0 0,0-1 0 16,7 1 0-16,0 3 0 0,-1-3 0 0,7-1 0 15,-6 1 0-15,6 1 0 0,1-3 0 16,-2-2 0-16,7 5 0 0,2-5 0 0,5 0 0 16,0-5 0-16,0 5 0 0,7 0 0 0,-7-2 0 15,7 2 0-15,-7-5 0 0,7 5 0 0,0 0 0 16,-7 0 0-16,-6 0 0 0,-1 0 0 16,1 5-834-16,-7-5-998 0,-6 2 160 0,-1-2 215 15,-5 0 293-15,6 0 367 0,-8-2 374 16</inkml:trace>
  <inkml:trace contextRef="#ctx0" brushRef="#br0" timeOffset="66298.149">32127 10722 727 0,'-6'0'1204'0,"6"0"209"15,0-3 117-15,-7-2 76 0,7 2-298 0,-6 0-905 16,6-1-403-16,0 0 0 0,0 1 0 16,0 3 0-16,6 0 0 0,1-4 0 0,-1 4 0 15,0 0 0-15,2 0 0 0,-2 4-666 0,0-4-895 16,0 3-38-16,-6 1 99 0,7 0 202 0,-7-1 344 15,0-3 447-15</inkml:trace>
  <inkml:trace contextRef="#ctx0" brushRef="#br0" timeOffset="81992.446">2550 12362 762 0,'-20'-18'956'0,"7"-4"115"0,-7 0 84 16,7 0 65-16,-7 7-400 0,14 1-282 16,-8 2-159-16,8 6-102 0,6 1-76 0,-6 2-51 15,12 6-29-15,0 5-12 0,8 3-3 16,5 7 4-16,1 8 5 0,13 3-14 0,-1 8-101 15,7 3 0-15,1 5 0 0,5 2 0 16,-6 1 0-16,8 4 0 0,5-1 0 0,-7 1 0 16,2-4 0-16,-2 3 0 0,1-7 0 0,-7 1 0 15,7-8 0-15,-7-5 0 0,0-2 0 16,0-8 0-16,-6-7 0 0,0-9 0 0,-1-6 0 16,-5-6 0-16,-1-13 0 0,-6-7 0 15,-1-10 0-15,-5-5 0 0,-2-7 0 0,-6-3 0 16,2-4 0-16,-8-8 0 0,0 4 0 15,-8 0 0-15,8 7 0 0,-6 2 0 0,0 13 0 16,6 4 0-16,0 6 0 0,0 13 0 0,0 11-196 16,0 6-213-16,6 11-99 0,0 9-145 15,2 6-151-15,-2 4-193 0,7 4-79 16,7 7 15-16,0-4 107 0,5 5 187 0,8-1 204 16</inkml:trace>
  <inkml:trace contextRef="#ctx0" brushRef="#br0" timeOffset="82227.075">3916 12936 475 0,'6'4'675'0,"1"0"163"0,0-8 139 16,-14 0-43-16,7-7-136 0,-13 1-155 16,0-6-148-16,-1 2-150 0,-5-4-127 0,6-1-76 15,-14-4-46-15,8 5-29 0,-1-3-21 0,-6 2-13 16,7 0-10-16,5 5-8 0,-5 3-5 16,6 3-4-16,0 8-4 0,7 0-2 0,-1 8-2 15,0 7-2-15,7 3-2 0,0 1 1 16,7 6-4-16,0 5 0 0,6-1-1 0,-7 0-7 15,7 1-3-15,6-1 8 0,1-7 0 16,-1 0-36-16,1 1-93 0,0-9-186 0,-1-3-275 16,-5-3-283-16,5-4-144 0,1-8-42 15,0-7 53-15,-7-5 172 0,0-2 268 0</inkml:trace>
  <inkml:trace contextRef="#ctx0" brushRef="#br0" timeOffset="82419.676">3889 12553 470 0,'-12'-25'930'15,"5"6"158"-15,0 5 100 0,1-1 78 0,-1 7-211 16,1-2-363-16,6 3-242 0,0-1-143 16,6 4-92-16,1-3-73 0,-1 3-55 0,8 1-32 15,-2 0-21-15,2-2-13 0,5 5-6 16,-5 5-6-16,5 1-13 0,-12 5-38 16,6 8-61-16,-7 3-77 0,0 3-131 0,1 9-232 15,-14-1-308-15,7 7-224 0,-6-3-82 16,6 3 4-16,-6 1 91 0,-1-4 211 0,7-1 308 15</inkml:trace>
  <inkml:trace contextRef="#ctx0" brushRef="#br0" timeOffset="83139.855">3922 12933 128 0,'-13'3'906'0,"-7"1"184"16,1-4 114-16,6 0 95 0,0 4 55 0,-1-4-486 15,8 3-312-15,0-3-173 0,6 0-108 16,0 0-147-16,0 0-128 0,6 4 0 0,0-4 0 15,8 7 0-15,-8-3 0 0,7 7 0 0,1 0 0 16,-2 4 0-16,2 0 0 0,-1-4 0 16,0 3 0-16,0 1 0 0,0-4 0 0,7 0 0 15,-8 0 0-15,8-4 0 0,-6-3 0 16,-2 0 0-16,8-1-1 0,-7-3-177 0,0-3-31 16,0-1-25-16,-6-7-15 0,6 0-3 15,-6 0 13-15,-7-7 10 0,6 2 14 16,-6-5 32-16,0 2 36 0,-6 1 35 0,6-1 35 15,-7 1 49-15,0 4 55 0,1 2 38 16,6 1 23-16,-7 4 11 0,7 3 5 16,-6 4-12-16,6 0-24 0,0 8-17 0,0 3-11 15,0 4-2-15,6-1-4 0,-6 1-5 16,13 3 0-16,-6 1-1 0,6-5-4 0,-7 4-3 16,8-7-4-16,-1 5-2 0,7-5-5 15,-8-7-2-15,8 2 1 0,-1-6-5 0,-5-3-2 16,-1-4-10-16,0 0-12 0,0-5-11 15,-1 1-11-15,-4-3-10 0,-8-1-2 16,6-3 8-16,-6-1 8 0,-6 1 7 0,6-1 10 16,-8 1 9-16,2-1 3 0,-7 4 4 15,7 1 2-15,-1-1 1 0,1 7-1 0,-1 2 0 16,7 1 4-16,0 5 7 0,0 5 11 16,0 1 14-16,7 10 19 0,-1 2 24 15,7 4 20-15,-6 4 24 0,5 3 23 0,8 5 5 16,0 5 11-16,-1 3-4 0,1 6-12 15,0-1-23-15,-1 1-29 0,1 7-18 0,0-4-28 16,-1-3-18-16,1 4-11 0,-7-4-8 16,-7-4-9-16,8-1-31 0,-8 2-35 15,-6-9-44-15,-6 5-51 0,0-8-68 0,-8 1-97 16,-5-5-125-16,-1 1-147 0,-6-12-126 16,-7 0-91-16,0-3-52 0,-6-4-8 15,-1-7 83-15,-11-8 167 0,5 0 217 0,-6-7 249 16,-1-4 249-16,-6-3 236 0,7-1 202 0,0-3 158 15,6 4 92-15,1 4-8 0,5-2-64 16,7 6-84-16,7-5-102 0,0 4-129 0,7 0-131 16,12 0-98-16,1 0-61 0,6-4-43 15,6-3-29-15,1 3-17 0,12-4-30 0,0 5-74 16,1-4-193-16,7 3-330 0,-1 4-268 16,7-5-142-16,-1 6-52 0,1-5 28 0,12 0 170 15,1-3 318-15</inkml:trace>
  <inkml:trace contextRef="#ctx0" brushRef="#br0" timeOffset="83439.679">5119 12910 258 0,'0'-14'934'16,"-7"-1"169"-16,-5-4 89 0,-2 5 58 15,1-4-63-15,-7 3-475 0,8 0-296 0,-8-3-157 16,0 3-84-16,1 0-53 0,5 4-47 15,-5 0-33-15,-1 8-24 0,7-1-12 16,-7 8-9-16,0 3-4 0,8 7-4 0,-2 1 1 16,2 11 0-16,-1 0 0 0,6 3 3 15,0 8-1-15,7-3 1 0,7 2 4 16,0 1 3-16,6-5 2 0,-1-1 2 0,8-2 4 16,6-7 1-16,1-4-11 0,-1-7-34 15,7-7-53-15,-1-8-70 0,1-7-107 0,-7-4-148 16,1-10-193-16,-2-4-178 0,-5-5-155 15,-8-6-85-15,2-4 20 0,-8-1 105 0,-6 1 180 16,0 0 197-16</inkml:trace>
  <inkml:trace contextRef="#ctx0" brushRef="#br0" timeOffset="83813.805">5132 12605 155 0,'-13'-52'437'15,"-6"2"153"-15,5 2 163 0,-5 7 116 0,5 5-8 16,2 5-55-16,4 6-81 0,2 7-109 16,0 3-124-16,-1 4-128 0,7 7-79 0,0 11-42 15,7 4-10-15,-1 5 14 0,0 9 12 16,2 8-3-16,4 8-256 0,2 7 0 15,5 0 0-15,1 6 0 0,-1 2 0 0,7-2 0 16,0 2 0-16,1-4 0 0,5-5 0 0,-5-2 0 16,5-5 0-16,7-7 0 0,-6-8 0 15,0-2 0-15,-1-5 0 0,1-7 0 16,0-8 0-16,-7-3 0 0,0-3 0 0,-6-4 0 16,-1-8 0-16,-5-7 0 0,-8 0 0 15,0 0 0-15,-6-8 0 0,0 4 0 0,-12-3 0 16,-2 4 0-16,1-1 0 0,-7 0 0 15,1 4 0-15,-1 4 0 0,1 3-19 0,-1 4-7 16,0 8 11-16,8 3 7 0,-2 3 8 16,1 8 10-16,7 4 9 0,0-1 9 15,-1 8-17-15,14 1-11 0,-7 2 0 0,6 0 0 16,7 1 0-16,0 0 0 0,6-4 0 16,1 1 0-16,7-2 0 0,-1-2 0 0,-1-4 0 15,2-4 0-15,5 0-191 0,-5-4-100 0,-1-7-83 16,-6 0-165-16,-1-3-250 0,1-1-225 15,-8-7-71-15,2-4-2 0,-8-4 43 16,1 1 144-16,-7-7 269 0</inkml:trace>
  <inkml:trace contextRef="#ctx0" brushRef="#br0" timeOffset="84026.894">5517 12484 617 0,'-19'-18'1003'15,"6"3"163"-15,6 4 115 0,-6 0 97 16,6 0-268-16,7 3-331 0,0-3-215 0,0 4-271 15,7 0-293-15,6 0 0 0,0-1 0 16,7 0 0-16,0 4 0 0,5 1 0 0,-5 3 0 16,0 0 0-16,-1 3 0 0,1 1 0 15,0 4 0-15,-7 3 0 0,0 3 0 0,0 1 0 16,-7 4 0-16,1 3-7 0,-7-4-865 16,0 4-323-16,-7-8-111 0,7 5 9 15,-6-8 74-15,0-3 157 0,-1-8 272 0,0-8 372 16</inkml:trace>
  <inkml:trace contextRef="#ctx0" brushRef="#br0" timeOffset="84204.962">5589 12138 235 0,'-13'-36'948'0,"7"6"209"15,0 4 130-15,6 0 110 0,-8 8-18 0,8-1-388 16,0 5-309-16,8 2-567 0,-2 1-115 16,0 8 0-16,7 0 0 0,1 6 0 15,-2 8 0-15,2 4 0 0,-1 4 0 0,-7 10 0 16,8 0 0-16,-8 9 0 0,0-2 0 0,-6 4 0 15,-6 8-645-15,0 4-578 0,-8-1-132 16,-5 4 8-16,-7 0 78 0,-1 0 162 16,-5 1 304-16,-7-8 376 0</inkml:trace>
  <inkml:trace contextRef="#ctx0" brushRef="#br0" timeOffset="84387.004">4785 12738 244 0,'-39'-8'957'0,"6"-3"181"0,1 4 91 0,12-1 57 15,1-3-41-15,11 0-504 0,2 1-313 16,12-5-167-16,14 0-87 0,0 0-50 0,13 1-43 16,6-1-27-16,7 4-22 0,0 0-60 15,6 4-92-15,7 2-155 0,6 2-276 0,-6 3-407 16,6 0-214-16,7 3-68 0,7 5 26 16,5-4 116-16,1 4 255 0,7-2 392 15</inkml:trace>
  <inkml:trace contextRef="#ctx0" brushRef="#br0" timeOffset="84933.764">6537 12771 852 0,'-12'18'1145'16,"5"-3"134"-16,0-4 66 0,1-4 64 0,6 1-361 15,0-5-413-15,6-3-216 0,1 0-360 16,6-8-59-16,7-2 0 0,6-5 0 15,-1-3 0-15,2-5 0 0,-1 2 0 0,0-5 0 16,1 0 0-16,-1-3 0 0,-7-4 0 16,-5-1 0-16,-8 5 0 0,0-4 0 0,-6 0 0 15,-6 0 0-15,-8 0 0 0,-5-1 0 16,-7 5 0-16,0-4-202 0,-7 8-133 16,0-5 36-16,-6 8 59 0,7 3 61 0,-1 5 65 15,1 3 57-15,5 3 52 0,1 8 44 16,6 4 46-16,7 7 47 0,-7 4 50 0,14 3 50 15,0 4 49-15,-1 8 46 0,7 3-174 16,7 4-153-16,5 7 0 0,2 0 0 16,-1 3 0-16,13 5 0 0,-6 0 0 0,-1-4 0 15,1 0 0-15,6-5 0 0,-7 1 0 0,1-7 0 16,6 0 0-16,-7-8 0 0,1 1 0 16,0-8 0-16,-1 0 0 0,-5-11 0 0,-1 0 0 15,0-7 0-15,0-8 0 0,0 0 0 16,0-6 0-16,-13-6 0 0,7 2 0 0,-1-4 0 15,0 0 0-15,-6-1 0 0,8 1 0 16,-8 2 0-16,6 6 0 0,-6 2 0 0,6 5 0 16,1-2 0-16,0 10 0 0,-1-2 0 15,1 5 0-15,5 2 0 0,2 6 0 0,-8 2 0 16,14-4 0-16,-7 5 0 0,7-1 0 16,6 0 0-16,-7-2 0 0,7-6 0 0,-6 1 0 15,7-7 0-15,-8 0-661 0,7-4-161 16,-6-8-147-16,6-3-150 0,-7-3-23 0,1-5 54 15,6 1 140-15,-7-4 176 0,1 0 238 16</inkml:trace>
  <inkml:trace contextRef="#ctx0" brushRef="#br0" timeOffset="85324.74">7276 12752 584 0,'0'-11'961'0,"0"4"178"16,0 0 94-16,0 3 25 0,0 0-255 0,0 4-276 16,0 8-213-16,0-1-118 0,0 4-45 15,0 7-326-15,6 5-25 0,-6 6 0 16,8 4 0-16,-2 4 0 0,7 7 0 0,-6 4 0 15,6 0 0-15,-1 7 0 0,-4-4 0 16,4 1 0-16,1-1 0 0,1-3 0 0,-8 0 0 16,6-12 0-16,-4 1 0 0,-2-11 0 15,0-4 0-15,1-4 0 0,-7-7 0 0,0-7 0 16,0-4 0-16,-7-7 0 0,1-7-79 16,0-9-110-16,-8-6 27 0,-5-4 21 15,6-8 21-15,-6-7 18 0,-1 0 20 0,0-3 37 16,7 3 33-16,-7-3 28 0,14 3 25 15,-1 4 23-15,7 3 21 0,0 5-1 0,7-1 4 16,5 8 5-16,8-2 3 0,-6 10-2 16,5 6 0-16,1 1 9 0,6 10-29 15,-7 4-74-15,1 4 0 0,0 7 0 0,-1 3 0 16,1 5 0-16,-7 6 0 0,-7 1 0 16,1 8 0-16,-7-2 0 0,0 5 0 0,-7-4 0 15,1 4 0-15,-1-4 0 0,1-4 0 16,-8-3 0-16,2-4 0 0,-1-7-277 15,-1-4-413-15,-6-7-319 0,8-8-183 0,-8-3-50 16,7-8 36-16,1-11 116 0,-2 0 228 0,1-11 350 16</inkml:trace>
  <inkml:trace contextRef="#ctx0" brushRef="#br0" timeOffset="85687.207">7505 12186 814 0,'7'-26'1116'16,"5"8"134"-16,-4 3 69 0,-2 8 38 15,0 0-379-15,1 7-373 0,-1 3-192 0,1 4-76 16,6 8-335-16,0 4-2 0,7 7 0 16,0 6 0-16,-1 5 0 0,1 3 0 15,-1 1 0-15,0 7 0 0,1 3 0 0,-7-3 0 16,1 4 0-16,-2 0 0 0,2-6 0 16,-8-1 0-16,1-1 0 0,-7-4 0 0,0 1 0 15,0-8 0-15,0-4 0 0,-7-6-508 16,1-4-52-16,-8-5-32 0,2-7-9 15,-2-3 39-15,1-8 63 0,0-3 103 0,-6-4 163 16,5-8 196-16,-5 1 224 0,6 0 169 16,0-1 119-16,7 1 73 0,-8 3 16 0,8-3-29 15,6 3-80-15,0 4-74 0,0 0-49 16,6 0-177-16,8 0-155 0,-2 0 0 16,8 3 0-16,6 2 0 0,0-2 0 0,7 4 0 15,6 0 0-15,-6 1 0 0,6-1 0 16,0 4 0-16,1 0-775 0,-1 4-491 0,-7-4-143 15,1 3 5-15,-7-3 106 0,1 0 223 16,-8-3 404-16</inkml:trace>
  <inkml:trace contextRef="#ctx0" brushRef="#br0" timeOffset="86413.039">8957 12580 30 0,'6'-8'526'15,"0"0"161"-15,-6 1 153 0,7 3 156 16,-7 4-34-16,0-3-116 0,0 3-126 0,-7-3-118 16,1-1-118-16,6 4-130 0,-13-4-103 15,6 0-70-15,-6 4-49 0,1-3-40 0,-2 6-36 16,-6 1-25-16,1 0-16 0,-1 6-8 16,1 1-7-16,-7 9-5 0,12-3-2 15,-5 6 0-15,-1 3-1 0,14 3 1 0,-8 4 3 16,14 3 14-16,0 2 17 0,8 1 21 15,4 3 13-15,1-2 18 0,13-3 9 0,1-4-1 16,5 0-70-16,7-7-17 0,7-4 0 16,0-7 0-16,0-8 0 0,-1-7 0 15,1-4 0-15,0-4 0 0,-6-6 0 0,-8-4 0 16,1-4 0-16,-7-4 0 0,-13 0 0 16,1 0 0-16,-2 0 0 0,-12-3 0 0,0 4 0 15,-6 2 0-15,-8-3-20 0,2 5-47 16,-8-2 14-16,1 5 13 0,-1 0 14 15,0 3 10-15,1 4 6 0,-1 3 3 0,0 8 5 16,1 0 3-16,5 5 11 0,1 6 8 16,0-1 10-16,7 9 10 0,6-1 2 0,-7 1 0 15,14 2-7-15,-1 5-16 0,1-4-19 16,6 1 0-16,0-2 0 0,0-2-61 16,13-4-93-16,-7-4-127 0,1-8-225 0,0-3-321 15,-1-3-270-15,1-8-106 0,0-4 0 16,7-7 84-16,-8-7 203 0,1-2 310 0</inkml:trace>
  <inkml:trace contextRef="#ctx0" brushRef="#br0" timeOffset="86572.611">9394 12315 588 0,'-12'-44'998'0,"-8"-1"163"0,7 13 127 16,-7-2 108-16,8 12-241 0,-8 0-326 0,6 4-241 16,8 6-400-16,-7 5-188 0,7 3 0 15,-2 8 0-15,2 8 0 0,0 6 0 0,6 4 0 16,-7 4 0-16,14 6 0 0,-7 5-173 15,6 0-744-15,0 8-302 0,2-6-103 16,4 6 9-16,8-5 82 0,-7 0 197 0,7 2 354 16</inkml:trace>
  <inkml:trace contextRef="#ctx0" brushRef="#br0" timeOffset="87008.484">9930 12580 247 0,'-12'-11'926'0,"-1"3"195"15,-1-3 118-15,8 4 96 0,0-1-53 16,-1 1-387-16,0 3-297 0,1 1-147 16,6 6-354-16,6 1-97 0,1 7 0 0,0 0 0 15,-1 8 0-15,0 6 0 0,8 1 0 16,-8 7 0-16,1 4 0 0,5 0 0 15,-4-1 0-15,-2 1 0 0,0-1 0 0,1-5 0 16,6-2 0-16,-7-7 0 0,1 0 0 16,-1-8 0-16,1-6 0 0,0-5 0 0,-1-3 0 15,0-7 0-15,-6-7 0 0,7-5 0 16,-7-7 0-16,7 0 0 0,-7-3 0 16,0 0 0-16,0 0 0 0,0-1 0 0,0 4 0 15,6 0 0-15,-6 4 0 0,7 4 0 16,-7 4 0-16,6 2 0 0,0 4 0 0,-6 8 0 15,8 0 0-15,-2 8 0 0,0 4 0 16,-6 5 0-16,7 6 0 0,0 2 0 0,-1 1 0 16,1 8 0-16,-1-2 0 0,0 2 0 15,8-2 0-15,-1 2-487 0,0-5-236 16,6 0-153-16,-5-3-199 0,5-3-70 0,1-1 24 16,6-7 119-16,-7-4 167 0,7-5 199 15</inkml:trace>
  <inkml:trace contextRef="#ctx0" brushRef="#br0" timeOffset="87285.248">10467 13017 645 0,'0'-3'912'0,"0"-1"152"0,-6 4 96 16,-2 4-11-16,8-1-216 0,-6 0-264 15,0 2-210-15,-1 1-128 0,1 6-77 0,6-4-52 16,0 6-38-16,0-3-24 0,6 4-31 16,-6-1-109-16,7 1 0 0,5 0 0 15,-4 0 0-15,4-5 0 0,-5 2 0 0,6-1 0 16,0-4 0-16,-7-3 0 0,8-4 0 15,-2 0 0-15,-5-7 0 0,6-1 0 0,-6-3 0 16,-1 0 0-16,0-4 0 0,2 1 0 0,-8-2 0 16,0-2 0-16,-8 0 0 0,2 0 0 15,0-1 0-15,-7 0 0 0,-7 5-94 16,0-4-193-16,1 3-19 0,-1 7-25 0,0 1-58 16,1 3-103-16,-1 8-162 0,1 0-210 15,6 3-130-15,0 1-25 0,-1 3 61 0,2 3 132 16,-2 1 195-16</inkml:trace>
  <inkml:trace contextRef="#ctx0" brushRef="#br0" timeOffset="87874.079">11761 12679 140 0,'-6'-4'696'0,"-1"-4"176"16,0 2 114-16,1-2 82 0,0-3-100 15,-1 4-238-15,0-4-210 0,1 0-145 0,-1-1-85 16,1 1-57-16,0 1-44 0,-2-1-37 16,2-1-31-16,-6 5-29 0,4 0-27 0,-11 3-18 15,6 0-15-15,-13 1-10 0,6 6-6 16,-6 5-2-16,0 2-1 0,-1 1-6 16,2 9-5-16,-9 5 0 0,9 1-3 0,5 3-2 15,-6 8-4-15,7 0-1 0,5 7-4 16,8-1-6-16,0 2-3 0,12 0-1 15,7-6 4-15,7-2 2 0,6-3 2 0,0-8 4 16,13-12 14-16,0-6 5 0,0-8-13 0,7-15-32 16,7-4-60-16,-8-10-94 0,-6-12-154 15,7-3-187-15,-13-8-199 0,0-2-200 16,-7-6-109-16,-6-1 4 0,-1 1 99 0,-13 2 158 16,-6-1 197-16</inkml:trace>
  <inkml:trace contextRef="#ctx0" brushRef="#br0" timeOffset="88685.406">11807 12123 127 0,'-19'-48'557'0,"-1"4"144"15,0 7 125-15,7 8 103 0,0 7-99 0,6 7-134 16,1 8-108-16,-1 3-97 0,7 12-85 16,0 3-64-16,0 10-52 0,7 5-33 15,-1 8-10-15,1 10-1 0,6 0 5 0,-7 11-4 16,8 4-87-16,-1 3-160 0,7 4 0 16,-8 1 0-16,8 3 0 0,-1-1 0 0,8-2 0 15,-7-5 0-15,0 1 0 0,5-8 0 16,1-7 0-16,0-8 0 0,-6-3 0 15,7-11 0-15,-2-4 0 0,-5-7 0 0,0-8 0 16,-1-7 0-16,-5-7 0 0,-2-4 0 16,-5-4 0-16,0-7 0 0,-7 0-1 0,0-4-36 15,-7 1 18-15,7-1 10 0,-7-4 7 16,-5 8 3-16,5 0 3 0,0 3-2 0,1 1-2 16,-1 7-1-16,7 4-2 0,-6 4-3 15,6 3 1-15,-6 6 0 0,6 2 1 0,0 7 4 16,0 3 5-16,0 1 7 0,0 2 8 15,6 2 5-15,0 2-2 0,1 1-23 16,6-4 0-16,-6 4 0 0,5-4 0 0,8 0 0 16,-7-3 0-16,7-1 0 0,-7-7 0 15,7-1 0-15,-1-2 0 0,0-5 0 0,1-6 0 16,-7 0 0-16,7-5 0 0,-7-3 0 16,0 0 0-16,0-7 0 0,-7-1 0 15,2-3 0-15,-8 4-51 0,6-4-24 0,-6-1 20 16,-6 2 14-16,6 2 17 0,-8 5 10 15,8-1 9-15,-6 0 5 0,0 8 2 0,6 0-2 16,-7 7 1-16,7 0 4 0,-6 2 4 16,6 7 11-16,0 1 11 0,0 5 11 0,6 4 6 15,-6-1 7-15,7 4-3 0,5-4-52 16,-4 4 0-16,4 1 0 0,1-5 0 16,1 0 0-16,-2-3 0 0,2-4 0 0,5 0 0 15,-5-7 0-15,-2 0 0 0,8-4 0 0,-7-4 0 16,0 0 0-16,-6-7 0 0,5 0-14 15,-4-4-92-15,-2-3-13 0,-6 0-5 0,0 0 2 16,0-1 12-16,-6-4 12 0,6 2 11 16,-8 2 18-16,2 1 20 0,0 3 16 15,-1 1 9-15,1 5 8 0,6 7 6 0,0 2 9 16,0 7 12-16,0 0 20 0,0 8 22 16,0 6 26-16,6 2 28 0,1 7 25 0,5 2 16 15,-4 5 22-15,4 4 25 0,1 7-139 16,7 3-56-16,-6 4 0 0,-2 4 0 15,1 0 0-15,7 0 0 0,-7 4 0 0,0-5 0 16,0 1 0-16,-7-4 0 0,2-3 0 16,-2-4 0-16,0-4 0 0,-6-4 0 0,0-3 0 15,-6-8 0-15,0 0 0 0,-2-6 0 16,-11-5 0-16,-1-7 0 0,1 0 0 0,-7-8 0 16,0-3 0-16,-7-6 0 0,0-6 0 15,-6-2-358-15,6-8-79 0,-6-4-119 0,6-8-134 16,1 5-144-16,-1-8-175 0,7 5-47 15,-1-5 48-15,8 4 121 0,6-4 169 0,7 3 200 16</inkml:trace>
  <inkml:trace contextRef="#ctx0" brushRef="#br0" timeOffset="89721.596">13115 12741 540 0,'-7'-11'845'15,"7"0"152"-15,-7 1 103 0,7 2 40 16,-6-3-240-16,6 3-224 0,-6-2-178 16,6 2-111-16,0 5-65 0,0-1-40 0,6 0-19 15,-6 8-22-15,6 0-241 0,1 2 0 16,0 6 0-16,-1 2 0 0,7 8 0 0,-6 1 0 15,-1 6 0-15,7 0 0 0,-6 5 0 16,0-5 0-16,5 4 0 0,-5-3 0 0,6 2 0 16,0-5 0-16,-7-6 0 0,2 2 0 15,4-9 0-15,-5 1 0 0,0-7 0 16,6-5 0-16,-7-6 0 0,0-5 0 0,2-7 0 16,-2-4 0-16,0-6 0 0,-6-1 0 15,7-3 0-15,-7-4 0 0,0 4 0 0,6-5 0 16,-6 5 0-16,7 3 0 0,-7 0 0 15,7 8 0-15,-7 0 0 0,0 6 0 16,6 1 0-16,-6 8 0 0,6 3 0 0,1 3 0 16,-7 5 0-16,7 7 0 0,-1-1 0 15,-6 8 0-15,7 1 0 0,-1 2 0 0,1 0 0 16,6 6 0-16,-7-6 0 0,8 5 0 16,5-8 0-16,-6 3 0 0,6-6 0 0,-5-5 0 15,5-2 0-15,1-6 0 0,0-6 0 16,5 0 0-16,-5-6 0 0,7-9 0 0,-1-3 0 15,0-5 0-15,0-2 0 0,0-9 0 16,0 2 0-16,0-10 0 0,1-1 0 0,-7-5 0 16,-1 0 0-16,-6-8 0 0,-6 2 0 15,-7-1 0-15,-7-4 0 0,0 4 0 16,-12 3 0-16,5 5-28 0,-5 6-61 0,-7 8 31 16,6 3 19-16,-6 12 13 0,-7 11 12 15,14 3 12-15,-7 12 15 0,0 3 20 16,6 7 24-16,7 4 27 0,-1 7-15 0,2 5-69 15,12 2 0-15,0 1 0 0,6 7 0 16,0 4 0-16,8-1 0 0,6 1 0 0,-7 0 0 16,7 0 0-16,5-3 0 0,-5-2 0 15,0-2 0-15,6-1 0 0,-7-6 0 0,1-2 0 16,-7-5 0-16,7-2 0 0,-8-7 0 0,2 1 0 16,-1-5 0-16,-7-6 0 0,8-1 0 15,-2-3 0-15,-5-8 0 0,6 0 0 0,-6-3 0 16,-1-7 0-16,1 2 0 0,0-3 0 15,-1 1 0-15,7-1 0 0,-6 0 0 0,5 4 0 16,1 4 0-16,1 0 0 0,-2 3 0 16,2 4 0-16,-1 4 0 0,0-1 0 15,0 5 0-15,7 0 0 0,-7 3 0 0,7-1 0 16,-1 1 0-16,-6 0 0 0,6 0 0 16,1-4 0-16,7 1 0 0,-7-8 0 0,-2 4 0 15,2-8 0-15,-1 0 0 0,1-3 0 16,0-1 0-16,-7-2 0 0,1-1 0 15,-8-4 0-15,0 1 0 0,1-2-129 0,-7 1-82 16,-7-2 20-16,1-3 28 0,-8 6 30 16,2-4 35-16,-2 7 44 0,-5-5 48 0,-1 10 47 15,1 2 40-15,5 0 32 0,-4 4 27 16,4 4 12-16,1 4-1 0,0 3-14 0,0-1-17 16,7 5-70-16,-2-1-50 0,8 5 0 15,0-1 0-15,8 1 0 0,-2-1 0 16,0 1 0-16,7-1 0 0,1 0 0 0,-2-3 0 15,2-3 0-15,5-2-226 0,1-2-105 16,-8-5-159-16,8 1-207 0,0-8-276 0,-7 1-139 16,1-5-29-16,-2-2 49 0,-5-2 134 15,-1-3 221-15,-6-3 314 0</inkml:trace>
  <inkml:trace contextRef="#ctx0" brushRef="#br0" timeOffset="89911.602">14338 12601 53 0,'0'-14'974'15,"0"-1"264"-15,0 4 141 0,0-3 72 16,0 2 40-16,6 5-477 0,-6 0-423 0,6 0-591 16,1-2 0-16,-1 7 0 0,8 2 0 15,-8 2 0-15,7 7 0 0,0 1 0 0,0 5 0 16,-7 3 0-16,2 5 0 0,-2 2 0 16,0 0 0-16,-6 9 0 0,0-5-777 15,0 5-504-15,-6 2-97 0,6-6 31 0,-6-1 104 16,-2-7 193-16,8-4 308 0</inkml:trace>
  <inkml:trace contextRef="#ctx0" brushRef="#br0" timeOffset="90414.528">14436 12852 165 0,'-8'0'1025'0,"-4"0"248"16,5-4 134-16,1 4 71 0,-8 0 17 16,8 4-478-16,0 0-686 0,6 2-331 0,0 2 0 15,6 3 0-15,0 0 0 0,1 1 0 0,6-1 0 16,6 3 0-16,-5-3 0 0,6 0 0 15,5 0 0-15,-5 0 0 0,0-7 0 0,6 0 0 16,-7-1 0-16,1-6 0 0,-1-1 0 16,1-4 0-16,-6-3 0 0,5 0 0 0,-5-3 0 15,-2-4 0-15,-5-1 0 0,6-7 0 16,-6 0 0-16,-7 1-44 0,6-5-312 0,-12-3 29 16,6 4 34-16,-7-5 47 0,0 2 50 15,1 6 55-15,-1 0 63 0,1 7 59 16,0 5 47-16,-2 2 39 0,2 12 37 0,6 0 30 15,0 8 21-15,-6 7 28 0,6 3 28 16,6 4 24-16,-6 4 18 0,0 3 11 0,6 4-198 16,2 4-66-16,-2 0 0 0,0 4 0 15,1-4 0-15,-1 0 0 0,8-5 0 16,-8 1 0-16,8-7 0 0,-8-1 0 0,0-2 0 16,-6-8 0-16,0-5 0 0,0-2 0 15,0-4 0-15,-6-8 0 0,0-4 0 0,-2-2 0 16,-4-5 0-16,-2-3 0 15,8-1 0-15,-1 1 0 0,1-1 0 0,0 1 0 16,6 3 0-16,0-3 0 0,6 7 0 0,-6 0 0 16,13 0 0-16,0 4 0 0,0 2 0 15,7 2 0-15,-1 3 0 0,7 0 0 0,0 3 0 16,1-3 0-16,-1 5 0 0,0-5 0 16,7 3 0-16,-8-3 0 0,-5-3-693 15,0-2-491-15,-1 2-145 0,-5-5-5 0,-1 2 74 16,0-9 160-16,-6-1 275 0,-1-5 388 15</inkml:trace>
  <inkml:trace contextRef="#ctx0" brushRef="#br0" timeOffset="90579.545">14945 12020 1017 0,'-13'-32'1384'0,"0"-2"189"16,0 8 95-16,0 8 55 0,0 4-897 0,0 6-826 15,-7 8 0-15,0 8 0 0,1 3 0 16,-1 10 0-16,-6 8 0 0,7 2 0 15,-1 9 0-15,0 0 0 0,1 5-531 0,-7 2-955 16,6 1-97-16,-7 4 37 0,8-4 169 0,-7-9 376 16,6 3 469-16</inkml:trace>
  <inkml:trace contextRef="#ctx0" brushRef="#br0" timeOffset="91676.733">15769 12311 15 0,'6'-11'744'15,"1"0"233"-15,0 0 151 0,-7 4 114 0,0 3 2 16,0 0-264-16,0 4-291 0,-7 4-180 16,7 3-101-16,-7 4-153 0,7 12-255 15,0 2 0-15,0 8 0 0,7 8 0 0,0 7 0 16,-1 2 0-16,7 2 0 0,1 4 0 15,5-2 0-15,1 2 0 0,0-4 0 0,5 3 0 16,-5-4 0-16,0 1 0 0,-1-8 0 16,-6-1 0-16,0-5 0 0,-7-9 0 15,8 0 0-15,-14-10 0 0,0-1 0 0,-14-7 0 16,8-7 0-16,-7-4 0 0,-7-8 0 16,1-6 0-16,-7-4 0 0,6-8 0 0,-6-3 0 15,0-5 0-15,7-6 0 0,-8-1 0 0,7 1 0 16,1 0 0-16,6 3 0 15,0 3 0-15,7 2 0 0,6 5 0 0,0 2 0 16,6 6 0-16,0 1 0 0,14-1 0 0,-1 9 0 16,14-1 0-16,0 0 0 0,7 3 0 15,-1 5 0-15,6-5 0 0,7 1 0 0,-5-1 0 16,4 5 0-16,-4-5 0 0,-2 2 0 16,-5 2 0-16,-8-4 0 0,-6 0 0 15,0 5 0-15,-6-5 0 0,-7-2 0 0,-6-1 0 16,-1 0 0-16,-6-5 0 0,-6 2 0 15,-1-1 0-15,-6-3-150 0,-7 0-6 0,1 4 28 16,-1-5 31-16,-6 1 32 0,-7-1 30 16,7 1 32-16,0 3 36 0,0 4 38 15,0 0 35-15,6 7 33 0,0 1 35 0,1 6-63 16,5 8-111-16,8 4 0 0,-7 3 0 16,7 8 0-16,6 3 0 0,0 4 0 0,0 4 0 15,6 7 0-15,1-4 0 0,5 9 0 16,2-5 0-16,-1 3 0 0,0 5 0 15,0-4 0-15,7-4 0 0,-1 0 0 0,-5-3 0 16,5-5 0-16,1-3 0 0,-8-7 0 0,8 0 0 16,-6-7 0-16,5-5 0 0,-6-7 0 0,6-7 0 15,-5-3 0-15,-1-8 0 0,-1-4 0 16,2-7 0-16,-1-1 0 0,-6-2 0 16,6-5 0-16,-7 5 0 0,0 3 0 0,2 0 0 15,-2 4 0-15,0 2 0 0,1 6 0 16,-7 2 0-16,6 0 0 0,-6 8 0 0,0 8 0 15,7 0 0-15,-7 7 0 0,7 3 0 16,-1 1 0-16,0-1 0 0,2 4 0 0,-2-1 0 16,0-2 0-16,7 3 0 0,1-3 0 15,-2-1 0-15,2-3 0 0,-2-5 0 0,2 2 0 16,5-5 0-16,-5-3 0 0,5-4 0 16,-6 0 0-16,0-8 0 0,7 1 0 0,-14-7 0 15,7 3 0-15,-6-9 0 0,0 6 0 16,-1-4 0-16,-6 0 0 0,0-1 0 15,0 1 0-15,0 3 0 0,0-4 0 0,-6 8 0 16,6 0 0-16,0 4 0 0,-7-1 0 16,7 8 0-16,0 0 0 0,0 5 0 0,0 2 0 15,0 4 0-15,0 0 0 0,0 4 0 16,7 3 0-16,-7 0 0 0,6 1 0 16,0-1 0-16,1 4 0 0,6-8 0 0,-6 6 0 15,-1-6 0-15,8-3 0 0,-8-4-1001 16,0 1-309-16,1-5-81 0,0-3 46 0,-1-3 115 15,1-8 225-15,-1-4 359 0</inkml:trace>
  <inkml:trace contextRef="#ctx0" brushRef="#br0" timeOffset="91848.664">16770 12667 626 0,'-20'-10'1193'0,"6"3"194"0,-5-1 119 15,-1 4 113-15,1 1-175 0,6 3-1028 16,0-5-416-16,6 5 0 0,7-3 0 0,0 3 0 15,0-3 0-15,7-1 0 0,6 0 0 16,0 1 0-16,-6-1-108 0,-1 0-965 0,0 0-231 16,1 4-44-16,0-3 57 0,-1-1 121 15,-6 0 216-15,0-2 293 0</inkml:trace>
  <inkml:trace contextRef="#ctx0" brushRef="#br0" timeOffset="92024.639">16691 12403 750 0,'-6'-11'1077'16,"-8"0"164"-16,8 0 128 0,-1-1 110 15,1 1-307-15,-1 5-350 0,7-2-541 0,0-3-281 16,0 4 0-16,7 0 0 0,6-1 0 16,0 0 0-16,0 5 0 0,13-1 0 15,-7 0 0-15,8 4 0 0,5 0 0 0,1 4 0 16,-1 0 0-16,2 7 0 0,5 0 0 16,0 4-804-16,7 3-469 0,0 0-87 0,0 5 28 15,5-1 90-15,-4 7 182 0,-8-3 315 16</inkml:trace>
  <inkml:trace contextRef="#ctx0" brushRef="#br0" timeOffset="92639.792">17580 12605 21 0,'-13'4'967'0,"-6"-4"276"0,5 0 152 15,8-4 130-15,-7 4 130 0,-1-4-364 16,8 4-1197-16,0 0-94 0,6 4 0 0,0 0 0 15,0 7 0-15,6-1 0 0,0 10 0 0,2-3 0 16,-2 6 0-16,0 2 0 0,1 5 0 16,-1 2 0-16,-6 2 0 0,7 3 0 0,-7 0 0 15,0-4 0-15,7 3 0 0,-7-6 0 16,6 0 0-16,-6-5 0 0,6-6 0 0,1-1 0 16,-7-7 0-16,7-4 0 0,-1-7 0 0,1-3 0 15,-1-8 0-15,0-4 0 0,2-3 0 16,-2-9 0-16,0 2 0 0,1-8 0 15,0 0 0-15,-1 0 0 0,0-1 0 0,1-3 0 16,-7 8 0-16,6 0 0 0,8 3 0 16,-8 0 0-16,0 9 0 0,1 1 0 0,0 6 0 15,6 2 0-15,-7 5 0 0,8 3 0 16,-8 0 0-16,0 6 0 0,8 6 0 0,-8-1 0 16,1 8 0-16,-1-1 0 0,-6 3 0 15,6 2 0-15,-6 2 0 0,0 1 0 0,0-4 0 16,0-20 0-16,8 40 0 0,-8-20 0 15,0-7 0-15,6 0 0 0,-6-8 0 0,6 0 0 16,1-3 0-16,-1-8 0 0,1-6 0 0,6-5 0 16,-7 1 0-16,2-9 0 0,-2 1 0 15,0 0 0-15,1-4 0 0,-1 0 0 16,8 5 0-16,-8-6 0 0,0 9 0 0,8 0 0 16,-8 4 0-16,7 6 0 0,0 0 0 15,-6 5 0-15,5 3 0 0,2 7 0 0,-8 0 0 16,1 4 0-16,-1 8 0 0,1-4 0 15,-7 6 0-15,7 2 0 0,-7-1 0 16,6-1 0-16,-6 2 0 0,6-1 0 0,-6-4 0 16,7 1 0-16,0-1 0 0,-7-7 0 15,6 0 0-15,1 0 0 0,-1-7 0 0,1 3-139 16,0-7-1089-16,5 0-163 0,-5-4-7 16,6 1 82-16,6-5 154 0,1 1 256 15,7 0 381-15</inkml:trace>
  <inkml:trace contextRef="#ctx0" brushRef="#br0" timeOffset="92966.623">18809 12771 174 0,'-6'4'807'0,"-1"-4"220"0,0 2 147 16,1 3 113-16,0-1-64 0,-1-1-231 15,0-3-257-15,1 4-163 0,6-4-372 0,0 3-200 16,0-3 0-16,0 4 0 0,6-4 0 16,1 0 0-16,0 0 0 0,-1 0 0 0,7 0 0 15,7 0 0-15,-8 0 0 0,15 0 0 16,-7 0 0-16,6 0 0 0,7 0 0 0,-1 0 0 16,1 0 0-16,0 4 0 0,-1-1 0 15,7-3 0-15,-6 4 0 0,-7 0 0 0,7 3 0 16,-7-4 0-16,-6 2 0 0,-1 1 0 15,-12-1 0-15,0 2-398 0,-7 1-483 0,-7-2-19 16,-6 5-31-16,0-3-62 0,-7-1-15 16,0 1 71-16,-13 0 123 0,8 3 153 15,-1-4 171-15</inkml:trace>
  <inkml:trace contextRef="#ctx0" brushRef="#br0" timeOffset="93149.957">18979 12962 435 0,'-19'7'632'16,"5"-3"167"-16,-5 0 170 0,6 0 28 0,6-1-75 15,1 1-102-15,-8-4-91 0,14 3-104 16,-6-3-118-16,6 4-92 0,0-4-74 15,6 0-341-15,2 0 0 0,4 0 0 0,1-4 0 16,1 4 0-16,-2 0 0 0,8 0 0 16,-1 0 0-16,-5 0 0 0,6 4 0 0,-1-4 0 15,1 0 0-15,-1 0 0 0,-6 0 0 16,6-4 0-16,1 1 0 0,-6-1-106 16,5-3-892-16,-5-1-265 0,5 1-73 0,-6-4 38 15,0-4 104-15,1 1 201 0,-8-1 304 16</inkml:trace>
  <inkml:trace contextRef="#ctx0" brushRef="#br0" timeOffset="93377.715">19168 12638 362 0,'-19'-11'1001'15,"-1"4"190"-15,8 3 103 0,-8-3 54 16,0 3-138-16,13 0-419 0,-5 4-288 0,6 0-118 16,-2 0-279-16,2 4-106 0,0 4 0 15,6 3 0-15,0 0 0 0,6 4 0 0,-6 2 0 16,0 6 0-16,0 2 0 0,0 1 0 15,0 8 0-15,-6 2 0 0,6 1 0 0,-7 3 0 16,1 5 0-16,-1-1 0 0,0-1 0 0,1-1 0 16,0 1 0-16,-2 2 0 0,2-5 0 15,6 1 0-15,-6-4 0 0,6-5-394 16,0-2-1298-16,0-8 40 0,6 0 133 0,-6-12 201 16,6-2 341-16,2-11 458 0</inkml:trace>
  <inkml:trace contextRef="#ctx0" brushRef="#br0" timeOffset="93886.693">20287 12642 601 0,'-14'0'964'0,"8"-4"145"0,-7 1 101 15,0 3 85-15,0-5-267 0,7 2-311 16,-8 3-197-16,8-3-115 0,6 3-81 16,-6-4-306-16,6 0-18 0,6 4 0 0,0-3 0 15,0 3 0-15,14-4 0 0,-7 4 0 16,13 0 0-16,-6 0 0 0,7 4 0 15,-1-4 0-15,7 0 0 0,-7 3 0 0,7-3 0 16,-8-3 0-16,1 3 0 0,0-4 0 16,1 4 0-16,-7-4 0 0,-1 0 0 0,-6-3 0 15,0 3-110-15,-7 1-589 0,2 0-152 16,-16-1-152-16,8-4-125 0,-6 5-16 16,-7-5 67-16,6 0 151 0,-6 5 213 0,1-8 241 15</inkml:trace>
  <inkml:trace contextRef="#ctx0" brushRef="#br0" timeOffset="94065.217">20470 12455 255 0,'-13'-12'784'0,"0"-2"218"0,-1 3 154 0,2 3 122 16,-1 1-112-16,-1 3-197 0,8 0-229 0,-8 4-161 16,8 0-317-16,6 4-262 0,-6 4 0 15,6-1 0-15,0 8 0 0,6 3 0 16,-6 4 0-16,6 0 0 0,2 8 0 0,4 2 0 16,-5 2 0-16,0 3 0 0,-1 0 0 15,7 0 0-15,-7-1 0 0,2-3 0 0,-2 0 0 16,7-3 0-16,-13-1-901 0,6-3-389 15,1-1-76-15,0-2 32 0,-1-5 101 16,0-4 201-16,0-2 327 0</inkml:trace>
  <inkml:trace contextRef="#ctx0" brushRef="#br0" timeOffset="94338.023">20098 12962 510 0,'-20'3'941'0,"7"1"166"16,-7-4 114-16,14 0 81 0,-8 4-232 16,14-4-294-16,-6 0-207 0,12 0-111 15,0-4-221-15,8 4-237 0,-1 0 0 0,7-4 0 16,6 1 0-16,7 3 0 0,-1-4 0 16,7 4 0-16,0-4 0 0,1 1 0 0,5 3 0 15,2-4 0-15,-2 1 0 0,1-1 0 16,-7 0 0-16,6 1 0 0,2-5 0 0,-2 5 0 15,1-4 0-15,0 2-578 16,-7-1-757-16,7-2-71 0,-7 0 42 0,7 5 99 16,-1-4 187-16,-5 2 312 0</inkml:trace>
  <inkml:trace contextRef="#ctx0" brushRef="#br0" timeOffset="94752.542">21523 12553 803 0,'0'-3'1046'0,"0"-4"135"0,-7-1 103 0,7 5 72 15,0-1-347-15,0 0-311 0,0 1-172 16,0 3-238-16,13 0-288 0,-7-4 0 0,8 4 0 16,-1 0 0-16,0-3 0 0,6-2 0 15,-5 1 0-15,5-2 0 0,1-2 0 16,0-3 0-16,-8-3 0 0,8-1 0 0,-7 0 0 15,0 0 0-15,-6 1 0 0,-1 2 0 16,1-2 0-16,-7-1 0 0,0 1 0 0,0 3 0 16,-7-1-53-16,1 1-45 0,6 4 35 15,-7 4 28-15,0-1 25 0,-5 0 24 0,5 8 30 16,0 0 32-16,1-1 36 0,-7 4-99 16,7 4-13-16,6 1 0 0,-8 2 0 15,8 1 0-15,-6 4 0 0,12-1 0 0,-6 4 0 16,8 0 0-16,-8 3 0 0,6 2 0 15,0-2 0-15,1 4 0 0,6 1 0 0,-13-1 0 16,7-3 0-16,-1-1 0 0,0-2 0 16,1-1 0-16,0 0 0 0,-7-4 0 15,6 5 0-15,-6-5-396 0,0 0-737 0,-6 4-163 16,-1-7-17-16,0 4 60 0,1-1 126 16,-7-4 222-16,0 2 326 0</inkml:trace>
  <inkml:trace contextRef="#ctx0" brushRef="#br0" timeOffset="94973.462">21516 12973 700 0,'-20'4'1154'0,"0"0"206"16,1-4 157-16,-1 0 148 0,8 3-202 0,-2-3-1131 15,1 0-332-15,7 0 0 0,-1 4 0 16,14-4 0-16,-1 0 0 0,1 0 0 0,13 0 0 16,-1 0 0-16,1 0 0 0,6 0 0 15,0-4 0-15,7 4 0 0,0-3 0 0,-1 3 0 16,1-4 0-16,6 0 0 0,-7 0 0 0,7 0 0 15,1-3 0-15,-1 0 0 0,8-4 0 16,-9 0 0-16,8 4 0 0,0-5-312 16,-1 9-1333-16,2-5 37 0,-2 8 131 0,-5-3 184 15,-1-1 282-15,-7 0 395 0</inkml:trace>
  <inkml:trace contextRef="#ctx0" brushRef="#br0" timeOffset="95114.093">22496 12873 331 0,'0'0'1007'0,"7"5"226"16,-7-5 120-16,0 0 62 0,0-5-142 15,-7 2-429-15,14 0-372 0,-7-2-217 16,0 2-247-16,7-4-8 0,-1-1 0 16,0 0 0-16,2 2-146 0,-2-2-369 0,0 1-425 15,1-1-253-15,-7 5-103 0,6-1 11 16,-6 4 101-16,0 0 234 0,-6 0 411 0</inkml:trace>
  <inkml:trace contextRef="#ctx0" brushRef="#br0" timeOffset="149785.48">1974 14367 157 0,'0'0'164'0,"-6"0"-22"0,6 0-31 0,-7 0-29 16,0 0-30-16,7-4-17 0,-6 4-16 16,6 0-21-16,0 0-21 0,-7-3-12 0,7 3-7 15,0 0-1-15,-6 0 7 0,6-4 10 16,0 4 18-16,-6 0 16 0,6 0 7 0,0 0 5 15,0 0 6-15,0 0 3 0,-8 0 1 0,8 0 0 16,0 0 7-16,0 0 1 0,0 0-5 16,0 0 0-16,-6 0-7 0,6 0-11 0,0 0-17 15,0 0-18-15,0 0-16 0,0 0-14 16,0 0-8-16,0 0-3 0,6 0 0 0,-6-4 2 16,0 4 5-16,0 0 3 0,0 0-2 15,8 0 1-15,-8 0 3 0,0 0-1 0,0 0-1 16,0 0-4-16,0 0-5 0</inkml:trace>
  <inkml:trace contextRef="#ctx0" brushRef="#br0" timeOffset="151114.104">2020 14433 217 0,'0'0'245'15,"0"-4"-20"-15,0 4-44 0,0 0-44 16,0 0-46-16,0 0-31 0,0-4-26 0,0 4-25 16,0 0-24-16,0 0-25 0,0 0-25 0,0-3-28 15,0 3-31-15,0 0-26 0,0 0-34 16,0 0-16-16,0 0 6 0</inkml:trace>
  <inkml:trace contextRef="#ctx0" brushRef="#br0" timeOffset="152194.751">1882 14091 13 0,'-6'-11'574'0,"0"4"181"0,-2-4 165 0,8 4 115 16,-6-1-42-16,0 4-159 0,-1-3-155 0,7-1-125 15,-6 5-115-15,-1-4-73 0,0 7-49 16,7-4-45-16,-6 0-50 0,6 4-46 0,0 0-134 16,0 0-42-16,0 8 0 0,0-1 0 15,6 4 0-15,-6 4 0 0,7 7 0 0,0 4 0 16,-1 3 0-16,7 4 0 0,-7 8 0 0,2-5 0 16,4 8 0-16,-5-3 0 0,6 3 0 15,-6-3 0-15,-1-1 0 0,8 1 0 0,-8-5 0 16,0-3 0-16,1 0 0 0,-1-7 0 15,1-4 0-15,-7 1 0 0,7-9 0 0,-7-3 0 16,6 0 0-16,-6-4 0 0,0-3 0 16,0-4 0-16,0 0 0 0,0-8 0 0,0 1 0 15,0-7 0-15,0-2 0 0,0-2 0 16,0 0 0-16,0-4 0 0,0-1 0 0,0 2 0 16,6-1 0-16,2-1 0 0,-2 6 0 0,0-2 0 15,0 5 0-15,1-1 0 0,6 3 0 16,0 1 0-16,1 7 0 0,-2 1 0 0,1 6 0 15,7 1 0-15,-6 7 0 0,5 4 0 16,-6 4 0-16,0-1 0 0,0 7 0 0,0 5 0 16,-6 0 0-16,-1-1 0 0,1 4 0 0,-7 0 0 15,7 0 0-15,-7-3 0 0,-7 3 0 16,7-8 0-16,-7 2 0 0,1-2 0 16,-1-2 0-16,1-9 0 0,6 4 0 0,-14-7 0 15,8 0 0-15,0-7 0 0,-8 0 0 0,8-4 0 16,-7-8-81-16,7-3-550 0,-8-3-127 15,8-5-130-15,-1-3-119 0,-6-4-82 0,6-3 22 16,7 0 104-16,0-4 174 0,0-5 205 16</inkml:trace>
  <inkml:trace contextRef="#ctx0" brushRef="#br0" timeOffset="152408.691">2163 14282 442 0,'7'-14'888'0,"0"-5"186"15,-7 8 134-15,6 4 109 0,-6 0-197 16,0-1-231-16,7 5-203 0,-7 3-123 0,6-4-559 15,1 4-4-15,6 4 0 0,0-1 0 16,0 5 0-16,0-1 0 0,1 4 0 0,4 4 0 16,2 3 0-16,-7 1 0 0,7 2 0 0,-7 9 0 15,0-1 0-15,0 5 0 0,1 6 0 0,-8 1 0 16,0 3 0-16,1 0 0 0,-7 4 0 16,0 7 0-16,0-3 0 0,-7 6-970 0,-5 1-588 15,4-1 20-15,-4-2 116 0,-1-4 188 16,-1 2 326-16,2-6 425 0</inkml:trace>
  <inkml:trace contextRef="#ctx0" brushRef="#br0" timeOffset="153879.083">4217 14603 315 0,'0'-15'490'16,"0"-4"85"-16,0 4 80 0,-7-2-29 15,7-3-21-15,0 3 8 0,-7-2-8 0,1 1-23 16,-1-5-35-16,-5 5-53 0,4-4-79 15,-4 0-90-15,5 7-48 0,-6-3-23 0,6 7-16 16,1 4-27-16,0-1-28 0,6 12-37 16,-7 4-111-16,7 9-35 0,0 9 0 15,0 11 0-15,7 10 0 0,-7 5 0 0,12 7 0 16,-5 7 0-16,0-3 0 0,6 3 0 16,-7-4 0-16,8-2 0 0,-2-10 0 0,-5-2 0 15,6-3 0-15,-6-12 0 0,-1-3 0 16,0-9 0-16,2-3 0 0,-2-9 0 0,0-7 0 15,-6-4 0-15,7-13 0 0,-7-8 0 16,0-6 0-16,-7-8 0 0,1-7 0 16,0-4 0-16,-2-7 0 0,-4 0 0 0,-2-11 0 15,1-1 0-15,1-2 0 0,-2 3 0 16,1 0 0-16,0 3 0 0,6 8 0 16,1 7 0-16,6 11 0 0,0 1 0 0,6 9 0 15,1 6 0-15,6 6 0 0,6 7 0 16,1 8 0-16,0 8 0 0,7 7 0 0,-2 10 0 15,1 5 0-15,0 7 0 0,-6 6 0 16,-1 9 0-16,-5 3 0 0,-1 4 0 16,0 0 0-16,-6 7 0 0,-7-4 0 0,6 1 0 15,-6-1 0-15,-6-2 0 0,-1-10 0 16,7 3 0-16,-13-6 0 0,6-6 0 0,-5-8 0 16,-2-1 0-16,1-5 0 0,-7-9 0 15,0 0 0-15,1-7 0 0,-7-6 0 0,0-5 0 16,-7-5 0-16,7-1 0 0,-7-10 0 15,1-2 0-15,-1-4 0 0,7-4 0 16,-7-3 0-16,13-5 0 0,1 2 0 0,13-2 0 16,-1-2 0-16,14 3 0 0,6-4 0 15,6 4 0-15,8-1 0 0,12 5 0 0,0 4 0 16,7-1 0-16,-1 7 0 0,8 1 0 16,-8 3 0-16,8 4 0 0,-8 4 0 15,8 0 0-15,-7 2 0 0,-1 3 0 0,1-3 0 16,-7 2 0-16,0-1 0 0,0 4 0 15,-6-4 0-15,1 1 0 0,-9-1 0 16,1 0 0-16,-6 1 0 0,-1-1 0 0,-5 1 0 16,-2 3 0-16,-4-5 0 0,-2 2 0 15,0 0 0-15,-6-1 0 0,-6 0 0 0,0-4 0 16,-2 5 0-16,-11-4 0 0,0 2 0 16,-1-1 0-16,-6-2 0 0,-6 5 0 0,5-1 0 15,-5 4 0-15,5 0 0 0,1 0 0 16,0 7 0-16,6 1 0 0,1 3 0 15,5 4 0-15,1 2 0 0,7 6 0 0,0-2 0 16,12 6 0-16,0-2 0 0,1 5 0 16,6-1 0-16,6 5 0 0,1-5 0 0,7 1 0 15,-1-1 0-15,-1 0 0 0,8-7 0 16,-7 0 0-16,7-3 0 0,0-4 0 16,-1-4 0-16,-6-8 0 0,1 0 0 0,-1-6 0 15,-6 0 0-15,-1-8 0 0,-5-1 0 16,-8-2-381-16,0-1-384 0,-6-4-110 0,-6 1-82 15,0-4-60-15,-1-4-36 0,-13 0 71 16,7-3 148-16,-13-4 182 0,6 0 230 0,-6-8 309 16,0 5 332-16,7-1 266 0,-7 0 245 15,6 0 221-15,1 8 101 0,5-1-28 0,-6 5-76 16,7-2-91-16,7 6-114 0,0 3-126 16,-2-5-192-16,8 5-425 0,0 0 0 0,8 3 0 15,-2-3 0-15,7 2 0 0,0 2 0 16,6 3 0-16,1 0 0 0,0-1 0 15,-1 6 0-15,1 2 0 0,6 0 0 0,-7 8 0 16,1 4 0-16,0 2 0 0,-1 9 0 0,-5 2 0 16,-1 5 0-16,0 4 0 0,0-1 0 15,-7 8 0-15,1-1 0 0,0 5-715 16,-1 3-863-16,-6-3 16 0,0 3 112 0,0-3 173 16,7-1 303-16,-7-3 457 0</inkml:trace>
  <inkml:trace contextRef="#ctx0" brushRef="#br0" timeOffset="154467.395">5092 13896 91 0,'0'-11'843'0,"-6"4"214"15,0-4 137-15,6-4 113 0,-7 4 34 16,7 0-328-16,0 0-290 0,0 0-176 0,7 4-472 16,-7 0-75-16,6-2 0 0,0 7 0 15,8-3 0-15,-8 5 0 0,7 0 0 16,0 7 0-16,-6 2 0 0,5 5 0 0,-4 1 0 15,-2 7 0-15,-6 3 0 0,6 4 0 16,-12 2 0-16,0 5-791 0,-2 1-444 0,2 3-115 16,-7 1 10-16,0 3 84 0,0-4 177 15,-7 1 325-15</inkml:trace>
  <inkml:trace contextRef="#ctx0" brushRef="#br0" timeOffset="154775.573">4720 14786 297 0,'-7'7'587'0,"-5"1"123"15,4-4 133-15,2 3 76 0,0-4-98 16,-1 2-120-16,1-2-100 0,6 0-89 0,-7-3-95 15,7 4-98-15,7-4-59 0,-7 0-27 16,6 0-1-16,1-4 0 0,5 1-7 16,-4 0-16-16,4-2-136 0,-5-1-73 0,6-2 0 15,6 0 0-15,-5 1 0 0,5-1 0 16,-5-2 0-16,5-1 0 0,1 3 0 0,6 0-304 16,-6-1-495-16,5-3-339 0,1 1-162 15,7-4-14-15,7-3 78 0,-1-4 184 0,6 0 341 16</inkml:trace>
  <inkml:trace contextRef="#ctx0" brushRef="#br0" timeOffset="155376.963">6047 14595 507 0,'-13'19'815'0,"-1"-5"165"16,8 1 123-16,0-4 51 0,-1-3-198 16,1-1-197-16,-1 0-165 0,7-7-114 0,0 4-69 15,0-8-50-15,7 0-290 0,-1-4-71 16,7-6 0-16,-7-4 0 0,14-8 0 16,-6 0 0-16,-1-7 0 0,7-4 0 0,-1 1 0 15,-6-5 0-15,6-3 0 0,-5 3 0 16,-8-2 0-16,7 1 0 0,-6 3 0 0,-7 1 0 15,-7 2 0-15,1-1 0 0,-7 4 0 16,-7 4 0-16,0 3 0 0,1 4 0 0,-7 0 0 16,-1 7 0-16,1 1 0 0,0 6-9 15,1 8-28-15,5 3 27 0,0 9 33 16,7 2 10-16,-7 9-33 0,14 2 0 0,-1 9 0 16,1 2 0-16,6 5 0 0,0 6 0 15,6 8 0-15,7 1 0 0,-7-1 0 0,14 8 0 16,-6-2 0-16,-1 3 0 0,7-6 0 15,-2 5 0-15,2-8 0 0,-1-3 0 0,1-8 0 16,0 0 0-16,-1-7 0 0,1-8 0 0,0-3 0 16,-7-8 0-16,7 1 0 0,-1-13 0 15,-5 2 0-15,-2-8 0 0,2-3 0 0,-8-8 0 16,7-4 0-16,-6-4 0 0,0-3 0 16,-1 4 0-16,0-4 0 0,0 3 0 0,2 1 0 15,-2 3 0-15,-6 5 0 0,6 2 0 16,1 1 0-16,-1 7 0 0,1 0 0 0,0 0 0 15,5 7 0-15,-5 1 0 0,6 2 0 16,7 1 0-16,-7 4 0 0,0-1 0 0,7-2 0 16,0-1 0-16,-1 0 0 0,1-4 0 15,0 0 0-15,5 1-312 0,-5-8-960 16,0-4-105-16,6-3 47 0,-7-4 80 0,7-4 161 16,-6-4 242-16,-1 1 293 0</inkml:trace>
  <inkml:trace contextRef="#ctx0" brushRef="#br0" timeOffset="155762.932">6688 14746 372 0,'0'-19'816'0,"-7"1"216"0,1 3 168 0,6 1 135 15,-6 3-134-15,-2-1-191 0,8 5-213 16,-6 3-369-16,6 1-428 0,0-1 0 16,0 8 0-16,0-1 0 0,0 8 0 0,6 4 0 15,-6 4 0-15,8 6 0 0,-2 5 0 0,0 10 0 16,1 0 0-16,-1 12 0 0,1 0 0 16,6-1 0-16,-7 4 0 0,8-3 0 0,-1 0 0 15,-1-8 0-15,2-4 0 0,-1-7 0 16,-6-3 0-16,6-5 0 0,-7-6 0 0,0-5 0 15,-6-6 0-15,8-8 0 0,-16-5 0 16,8-9 0-16,-12-8 0 0,5-3 0 0,-6-12 0 16,0-3 0-16,-7-9 0 0,1-6 0 15,-1-4 0-15,7 1 0 0,-7-5 0 0,14 7 0 16,0 1 0-16,6 4 0 0,0 7 0 16,6 4 0-16,0 3 0 0,7 8 0 15,1 3 0-15,5 4 0 0,-6 7 0 0,6 4 0 16,8 8 0-16,-7 6 0 0,6 4 0 15,-7 4 0-15,1 8 0 0,0 2 0 16,-8 6 0-16,2 2 0 0,-8 4 0 0,1 4 0 16,-1-4 0-16,-6 3 0 0,-6-3 0 0,6-7 0 15,-7 0 0-15,1-4 0 0,-8 0 0 0,2-10-307 16,-8-5-1088-16,0-7-67 0,7-7 48 16,-7-9 113-16,8-9 200 0,-1-12 313 15,-1-4 370-15</inkml:trace>
  <inkml:trace contextRef="#ctx0" brushRef="#br0" timeOffset="156118.98">6851 14021 60 0,'20'-55'748'0,"-7"11"221"16,6 3 135-16,-5 8 95 0,-8 8-21 0,7 6-226 15,-7 4-252-15,8 9-145 0,-1 6-71 16,0 2-242-16,6 10-242 0,1 6 0 16,-7 8 0-16,7 7 0 0,0 3 0 0,-1 9 0 15,1 7 0-15,0-2 0 0,-1 10 0 16,-6-1 0-16,6-1 0 0,-5 2 0 0,-8-6 0 15,7 2 0-15,-6-2 0 0,6-2 0 0,-7-8 0 16,-6 0 0-16,7-3 0 0,-7-8 0 16,0-4-236-16,-7-3-221 0,1-7 75 15,-7-4 82-15,-7-8 79 0,8-3 76 0,-15-8 70 16,7-3 55-16,0-8 44 0,2 1 44 16,-2-6 44-16,0-1 46 0,7 2 44 0,0-3 56 15,6 0 56-15,7 4 44 0,-6-1-16 16,12-3-342-16,1 7 0 0,0-2 0 15,5-3 0-15,2 6 0 0,5 0 0 0,7 2 0 16,-6 2 0-16,13-2 0 0,-1 5 0 0,7-1 0 16,0 1 0-16,1-1 0 0,6 5 0 15,6 3-154-15,-7 0-1503 0,2 0-25 0,-2 0 116 16,1 0 198-16,-13 3 322 0,0-3 490 16</inkml:trace>
  <inkml:trace contextRef="#ctx0" brushRef="#br0" timeOffset="156797.62">8381 14327 510 0,'-13'-19'915'0,"7"5"158"16,-8 2 91-16,14 1 56 0,-6 8-273 15,0 3-264-15,6 3-196 0,0 5-97 0,6 10-33 16,0 8-5-16,8 7-259 0,-1 3-93 16,-1 9 0-16,8 3 0 0,0 0 0 15,6-1 0-15,7 1 0 0,-7-4 0 0,6-7 0 16,8 0 0-16,-7-11 0 0,-1-5 0 15,7-5 0-15,-6-10 0 0,6-6 0 16,-13-3 0-16,7-16 0 0,-7-2 0 0,0-10 0 16,-6-1 0-16,-1-5 0 0,-5-3 0 15,-8-1 0-15,1 1 0 0,-14 3 0 0,7 4 0 16,0 4 0-16,-6 6 0 0,0 5 0 16,6 3 0-16,0 8 0 0,6 7-54 0,0 3-264 15,7 9 21-15,1 3 44 0,5 3 41 16,1 3 36-16,6 6 45 0,0-2 49 15,1 2 30-15,5-6 21 0,-6 4 34 0,7-5 36 16,-8-3 30-16,9-5 44 0,-9-1 43 16,-5-8 37-16,0-3 15 0,-1 0 11 0,-5-7-8 15,-1-4-28-15,-7-3-35 0,1-2-84 16,-7-2-64-16,-7-4 0 0,1 1 0 0,-7-2 0 16,-1 5 0-16,-5-4 0 0,-1 3 0 15,0 4 0-15,-5 0 0 0,-1 1 0 16,-1 7 0-16,1 3 0 0,6 4 0 0,-6 4 0 15,13 7 0-15,-7-1 0 0,8 9 0 16,5 4 0-16,1 2 0 0,6 0 0 16,6 5 0-16,1 0 0 0,5-1 0 0,2-3 0 15,5 4 0-15,7-9 0 0,0 1 0 16,1-3 0-16,5-8 0 0,-5 0 0 0,5-8 0 16,-12-3 0-16,7-3-311 0,-8-4-344 15,1 0-173-15,-8-9-146 0,-5-2-121 0,0 0-22 16,-1-5 65-16,-12 1 151 0,-1-3 210 15,0-5 216-15</inkml:trace>
  <inkml:trace contextRef="#ctx0" brushRef="#br0" timeOffset="156976.651">9270 14419 420 0,'-20'-41'778'16,"-5"8"217"-16,5-4 169 0,0 8 71 15,1-1-67-15,-1 8-119 0,7 0-156 16,0 7-404-16,0 1-489 0,6-1 0 0,7 4 0 16,0 3 0-16,0-2 0 0,7 2 0 15,6 1 0-15,0 3 0 0,0 1 0 0,7 3 0 16,-1 0 0-16,7 0 0 0,-6 7 0 0,7 0 0 15,-2 5 0-15,-5-1 0 0,0 7 0 16,6 3 0-16,-13 6 0 0,0 5-644 16,-6 2-1181-16,-1-2 107 0,0 5 195 0,-6 0 273 15,7 0 454-15,-1-4 373 0</inkml:trace>
  <inkml:trace contextRef="#ctx0" brushRef="#br0" timeOffset="157442.1">10042 14323 121 0,'6'-15'744'15,"-6"4"216"-15,6 4 139 0,-6 3 107 0,0 0-36 16,0 4-209-16,0 8-207 0,8-1-140 16,-2 7-73-16,-6 9-520 0,6-1-21 15,1 7 0-15,0 5 0 0,-1-1 0 0,7 7 0 16,-7-3 0-16,2 0 0 0,4 0 0 16,-5-5 0-16,6 2 0 0,-6-9 0 0,5-3 0 15,-4-3 0-15,4-5 0 0,-5-6 0 16,-1-4 0-16,1-8 0 0,0-7 0 0,-1-8 0 15,-6-3 0-15,6-7 0 0,-6-4 0 16,7-4 0-16,-7-3 0 0,0-1 0 0,7 1 0 16,-7 3 0-16,6 4 0 0,-6 3 0 15,6 8 0-15,1 4 0 0,-1 7 0 0,1 4 0 16,6 11 0-16,-7 7 0 0,8 3 0 16,-8 8 0-16,1 4 0 0,6 7 0 15,0-1 0-15,0 9 0 0,0 0-346 0,0 3-267 16,7-4-234-16,0 5-195 0,5-9-101 15,-5 1-11-15,13-4 84 0,-7-4 163 16,7-6 256-16,-1-5 245 0</inkml:trace>
  <inkml:trace contextRef="#ctx0" brushRef="#br0" timeOffset="157707.973">10774 14841 226 0,'0'-11'820'0,"0"1"206"16,-6 2 144-16,-8-3 118 0,8 3-88 0,-7 1-250 15,0 4-263-15,6-2-173 0,-5 10-204 16,4-2-310-16,-4 4 0 0,5 5 0 15,7 3 0-15,-7 3 0 0,7 0 0 0,7 4 0 16,-7 0 0-16,13 0 0 0,1-3 0 16,-2-1 0-16,8 1 0 0,-7-8 0 0,13-1 0 15,-7-5 0-15,1-2 0 0,0-6 0 16,-1-9 0-16,1 1 0 0,0-3 0 0,-7-5 0 16,-7-3 0-16,0 0 0 0,-6 0 0 15,-6-4 0-15,0 4 0 0,-7 0 0 16,-1 0 0-16,-12 0 0 0,7 0 0 0,-13 8 0 15,-1-2-350-15,0 5-506 0,1 4-270 16,5 3-110-16,1 4 9 0,0 4 68 16,6 3 157-16,7 4 235 0,-1-3 329 0</inkml:trace>
  <inkml:trace contextRef="#ctx0" brushRef="#br0" timeOffset="161026.48">12291 14186 615 0,'-7'4'962'0,"-6"-4"151"0,6 5 113 15,1-5 101-15,-7 0-266 0,6 3-299 16,1-3-180-16,0 0-123 0,6 4-375 15,-7-4-84-15,7 7 0 0,0-3 0 0,0 7 0 16,7 3 0-16,-1 5 0 0,0-1 0 16,-6 7 0-16,7-2 0 0,6 2 0 0,-7 1 0 15,1 0 0-15,0 3 0 0,-1-3 0 16,1-4 0-16,-1 1 0 0,1-6 0 16,0 3 0-16,-7-10 0 0,6 1 0 0,0-3 0 15,-6-5 0-15,7-3 0 0,0-7 0 16,-7-8 0-16,6-3 0 0,1-8 0 0,-1 0 0 15,-6-7 0-15,6-3 0 0,2-1 0 16,-2 0 0-16,-6 3 0 0,6 2 0 16,1 2 0-16,-1 5 0 0,1 7 0 0,0 2 0 15,-1 2 0-15,0 10 0 0,8 0 0 16,-8 8 0-16,7 7 0 0,-6 3 0 0,6 9 0 16,-7 6 0-16,8 1 0 0,-8 2 0 15,1 5 0-15,-1 0 0 0,7 0 0 0,-6-4 0 16,-1 0 0-16,0 0 0 0,8-6 0 15,-8-6 0-15,1 1 0 0,-1-7 0 16,8-4 0-16,-8-7 0 0,8 0 0 0,-8-8 0 16,0-8 0-16,7-3 0 0,-13-2 0 15,7-6 0-15,0-3 0 0,-1-2 0 0,0-3 0 16,-6 6 0-16,7 0 0 0,0-1 0 16,-7 7 0-16,6 1 0 0,-6 4 0 15,7 6 0-15,-1 4 0 0,-6 4 0 0,6 4 0 16,2 7 0-16,-2 0 0 0,0 4 0 15,1 3 0-15,0 4 0 0,-1 3 0 0,1 2 0 16,5-2 0-16,-4 4 0 0,4 2 0 16,-5-6 0-16,6 4 0 0,6-6 0 15,-5-2 0-15,5-2 0 0,1-4 0 0,0-4 0 16,-1-4 0-16,1 0 0 0,0-7-567 16,-1 0-406-16,-6 0-219 0,6-3-59 0,-12-1 28 15,6-3 96-15,-6-1 194 0,-1 5 279 16</inkml:trace>
  <inkml:trace contextRef="#ctx0" brushRef="#br0" timeOffset="161357.144">12343 14875 127 0,'-39'14'799'0,"6"1"186"0,7-8 122 15,0 4 100-15,6-7-35 0,0 4-299 16,8-8-284-16,5 2-143 0,7-2-71 16,0 5-41-16,7-5-157 0,13 0-177 0,-1 3 0 15,7-3 0-15,0 4 0 0,13 0 0 16,1-1 0-16,-1 5 0 0,6-4 0 0,2-1 0 16,5 0 0-16,-7 2 0 0,8-2 0 0,-8 0 0 15,8-3 0-15,0 0 0 0,-2 0 0 16,-5-3 0-16,6 0 0 0,-12 3 0 0,-1-5 0 15,0 2 0-15,-13 0 0 0,7-1 0 16,-13 0 0-16,-1 0 0 0,-6 4 0 0,0 0-421 16,-13 0-944-16,0 0-52 0,0 4 50 15,-13 0 101-15,7 3 175 0,-8 1 279 0,2-2 381 16</inkml:trace>
  <inkml:trace contextRef="#ctx0" brushRef="#br0" timeOffset="161723.215">12683 15368 712 0,'-26'29'1058'0,"6"0"140"16,7-7 103-16,-7 0 100 0,14-3-295 15,0-1-371-15,-1-7-200 0,14 0-390 0,-1 1-145 16,0-10 0-16,8-2 0 0,5-2 0 16,-5-3 0-16,5-5 0 0,1-5 0 0,0-3 0 15,-1-1 0-15,-6-3 0 0,0 0 0 16,1-3 0-16,-2 2 0 0,-5-3 0 15,-1 4 0-15,-6 0 0 0,0 0 0 0,0 3 0 16,0-2 0-16,-6 6 0 0,6 1 0 16,-7 3 0-16,7 3 0 0,-6 4 0 0,6 4 0 15,0 7 0-15,-6 1 0 0,6 3 0 16,0 4 0-16,0 3 0 0,0 1 0 16,6 3 0-16,-6 3 0 0,6 5 0 0,1-1 0 15,6 1 0-15,-7 3 0 0,7-1 0 0,1 5 0 16,-2-3 0-16,8-2 0 0,-7 2 0 15,1-5 0-15,5 0 0 0,-6-7 0 0,0-3 0 16,1-1 0-16,-2-3 0 0,1-4-570 0,1-3-996 16,-2-8 17-16,2-4 116 0,-8-8 163 15,7-6 280-15,-7 0 389 0</inkml:trace>
  <inkml:trace contextRef="#ctx0" brushRef="#br0" timeOffset="162209.105">13834 14915 91 0,'-7'0'446'15,"1"0"106"-15,0 0 108 0,-2 0 74 16,2 0 24-16,0 0-14 0,-1 0-29 0,7-4-27 15,-7 4-24-15,1 0-43 0,6 0-76 16,-7 0-49-16,1 0-21 0,6-4-473 0,0 4-2 16,0 0 0-16,-6 0 0 0,12 0 0 15,-6 0 0-15,6 0 0 0,7-3 0 0,1-1 0 16,6 1 0-16,-1-1 0 0,7 0 0 16,0 1 0-16,1-5 0 0,5 5 0 0,-6-2 0 15,1 3 0-15,5 2 0 0,-6-5 0 0,0 5 0 16,-6 0 0-16,0 0 0 0,-1 0 0 15,-5 5 0-15,-2-3-607 0,-12 6-710 0,0 0-62 16,0-1 45-16,-6 0 94 0,-8 4 175 16,8-4 275-16,-13 1 355 0</inkml:trace>
  <inkml:trace contextRef="#ctx0" brushRef="#br0" timeOffset="162388.165">13951 14984 660 0,'-26'8'1052'0,"7"-1"195"0,-1-2 163 0,0 1 162 15,8-1-211-15,-2-2-472 0,8-3-889 16,-1 3 0-16,1-3 0 0,12 5 0 15,1-5 0-15,-1 0 0 0,14 0 0 0,-7 0 0 16,7 0 0-16,6 0 0 0,-6 0 0 0,5 0 0 16,9 0 0-16,-9 0 0 0,8 0 0 15,-7 0 0-15,7-5 0 0,-7 2 0 16,7 0 0-16,-7 3 0 0,0-8-877 0,0 5-958 16,-7-2 138-16,1-2 210 0,0-1 293 15,-7 2 458-15</inkml:trace>
  <inkml:trace contextRef="#ctx0" brushRef="#br0" timeOffset="162984.179">14932 14425 449 0,'-13'15'856'15,"0"-3"156"-15,-7 3 110 0,7-5 89 16,1 2-228-16,-2-5-235 0,8 3-185 0,-1-2-103 16,0-1-56-16,1-3-33 0,6 4-359 15,0-4-12-15,0 2 0 0,6-2 0 16,1 0 0-16,0-4 0 0,-1-4 0 0,8 0 0 16,-8-2 0-16,7-6 0 0,0-3 0 0,0-3 0 15,7 0 0-15,-14-4 0 0,7-5 0 16,-7 6 0-16,8-5 0 0,-14 4 0 0,6 0 0 15,-6-1 0-15,-6 2 0 0,0 2 0 16,-8 1 0-16,8-1 0 0,-14 5 0 16,7-1 0-16,0 8 0 0,0-1 0 0,0 4 0 15,-1 4 0-15,2 4 0 0,5 4 0 16,0 7 0-16,1-1 0 0,-1 4 0 0,1 5 0 16,6-1 0-16,0 3 0 0,6 5 0 15,1-1 0-15,-1 5 0 0,8-2 0 0,-2 2 0 16,2 2 0-16,5 1 0 0,-5-4 0 15,5 4 0-15,-6-8 0 0,0 5 0 0,1-5 0 16,-2-3 0-16,2 0 0 0,-8-1 0 16,1-2-29-16,-1-2-991 0,0 1-246 15,-6-6-69-15,8-6 36 0,-8 1 98 16,0-3 198-16,0-5 297 0</inkml:trace>
  <inkml:trace contextRef="#ctx0" brushRef="#br0" timeOffset="163247.154">14776 14897 611 0,'-20'7'904'0,"1"0"155"16,-1 0 122-16,0 1 52 0,1 0-227 16,5-1-239-16,8-4-188 0,-7 5-103 0,13-5-101 15,0 1-375-15,0 4 0 0,0-5 0 16,13 0 0-16,-7 2 0 0,14-5 0 16,-1 0 0-16,1-5 0 0,6 2 0 0,1 0 0 15,5-5 0-15,1 1 0 0,-1-1 0 0,7-2 0 16,-6 2 0-16,7-3 0 0,-7 3 0 15,6 1 0-15,-7 0 0 0,7 3 0 0,-13 1 0 16,7-1 0-16,-7 4 0 0,1 0 0 16,-1 0 0-16,-7 4 0 0,1-1 0 0,0 1 0 15,-7 3-721-15,-1 0-735 0,2-3 4 16,-2 3 68-16,-4-3 126 0,-2 4 248 16,0-4 364-16</inkml:trace>
  <inkml:trace contextRef="#ctx0" brushRef="#br0" timeOffset="163868.03">15115 15117 190 0,'-20'19'819'0,"2"-5"189"0,4 1 122 16,-6-4 95-16,7 0-73 0,1 0-271 0,-2 1-258 15,8-1-136-15,6-5-64 0,-7 2-170 16,7 3-253-16,7 0 0 0,-7 0 0 0,6 4 0 15,0 0 0-15,2-1 0 0,-2 8 0 16,-6 0 0-16,6 4 0 0,1 0 0 0,-1 3 0 16,1 4 0-16,0 1 0 0,-1-2 0 0,0-2 0 15,2-1 0-15,-2-4 0 0,0-2 0 16,0-4 0-16,1-4 0 0,0-1 0 0,-7-6 0 16,6-8 0-16,1 0 0 0,-7-11 0 0,0 0 0 15,6-12 0-15,-6 1 0 0,0-7 0 16,-6 3 0-16,6-8 0 0,0 2 0 0,0 3 0 15,0-5 0-15,0 5 0 0,6 3 0 16,0 1 0-16,2 2 0 0,-2 1 0 0,7 7 0 16,-7 5 0-16,8 2 0 0,-2 5 0 15,2 3 0-15,-8 3 0 0,7 5 0 0,1 2 0 16,-8 5 0-16,7 4 0 0,-6 3 0 16,6-1 0-16,-7 6 0 0,-6-2 0 0,7 0 0 15,0 2 0-15,-7-5 0 0,6 0 0 0,-6-4 0 16,6 1 0-16,-6-5 0 0,0-3 0 15,7-3 0-15,-7-5 0 0,0-3 0 0,7-3 0 16,-7-5 0-16,0-3 0 0,0-3 0 16,0-5 0-16,0-3 0 0,0 0 0 0,6 0 0 15,-6-1 0-15,0 2 0 0,7-1 0 16,-1 8 0-16,0-6 0 0,2 9 0 0,4 1 0 16,-6 2 0-16,8 5 0 0,-1-2 0 15,0 10 0-15,0 2 0 0,0 7 0 0,0 1 0 16,0 4 0-16,1 3 0 0,-2 0 0 15,2 3 0-15,-8 5 0 0,7-4 0 0,-7 3 0 16,8-7 0-16,-8 0 0 0,1-3 0 0,6-4 0 16,-6-4 0-16,-1-5 0 0,8-1 0 15,-8-10-1291-15,7-1-157 0,0-5 14 16,6-9 101-16,1-1 169 0,-1-8 288 0,15 0 354 16</inkml:trace>
  <inkml:trace contextRef="#ctx0" brushRef="#br0" timeOffset="164180.96">16520 14793 451 0,'-12'4'899'0,"-8"0"159"0,7-4 104 0,1 0 89 15,-2 0-196-15,8 0-291 0,-1 0-205 16,0-4-111-16,7 4-52 0,0-4-248 0,0 4-148 15,7-3 0-15,6-1 0 0,-7 4 0 16,8-3 0-16,-1-2 0 0,7 2 0 0,-8 3 0 16,8-3 0-16,0 3 0 0,5-4 0 0,-5 4 0 15,7 0 0-15,-1 0 0 0,7 0 0 16,-7 0 0-16,-1 0 0 0,9 0 0 0,-9 0 0 16,8 0 0-16,-13 0 0 0,6 0 0 15,-6-4 0-15,-7 4 0 0,-1 4-355 0,-4-4-880 16,-8 4-116-16,-8 2 21 0,2 2 93 15,-13-1 161-15,5 1 230 0,-6 3 269 16</inkml:trace>
  <inkml:trace contextRef="#ctx0" brushRef="#br0" timeOffset="164378.907">16691 14893 60 0,'-20'11'760'0,"7"-4"244"0,-7 0 173 16,8 1 132-16,-2-4 6 0,1 0-205 16,1-2-269-16,4 3-226 0,2-5-615 15,6 0 0-15,0 0 0 0,14 0 0 0,-8-5 0 16,13 5 0-16,1-2 0 0,0-6 0 15,-1 4 0-15,7-3 0 0,1-1 0 0,-1 5 0 16,0-4 0-16,0 3 0 0,0 0 0 0,-6-3 0 16,0 3 0-16,-1-4 0 0,1 1 0 15,0 0 0-15,-1 0-363 0,1-4-1030 0,6 3-49 16,-7-2 65-16,1-1 104 0,-7-1 181 16,0 1 286-16,0 3 377 0</inkml:trace>
  <inkml:trace contextRef="#ctx0" brushRef="#br0" timeOffset="165079.589">16848 14529 355 0,'-13'-4'460'0,"-1"0"68"0,8 4 58 0,0-4-55 16,-8 1-41-16,8-1 1 0,0 0 33 15,-1 1 11-15,1 0-7 0,6-1-48 0,-7-3-52 16,0 3-60-16,1 0-57 0,0 0-26 15,-2 1 1-15,2-4 25 0,6 3 10 0,-6 4 7 16,6-5-283-16,-7 5-45 0,7 0 0 16,-6 5 0-16,6-1 0 0,0 3 0 15,0 4 0-15,0 7 0 0,0 0 0 0,0 8 0 16,0 4 0-16,0 3 0 0,6 0 0 16,-6 4 0-16,7 3 0 0,-7 4 0 0,6-3 0 15,-6 3 0-15,6 4 0 0,2-4 0 0,-2-1 0 16,0 2 0-16,1-1 0 0,0-7 0 15,-1 0 0-15,1 0 0 0,-7-8 0 0,0-3-1486 16,6-1-214-16,-6-6 121 0,6-4 184 16,1-8 282-16,-7-7 464 0</inkml:trace>
  <inkml:trace contextRef="#ctx0" brushRef="#br0" timeOffset="165748.21">17927 14389 175 0,'-13'7'779'0,"-1"-3"199"0,-5 4 130 0,-1-1 97 16,8 0-78-16,-8-4-229 0,6 1-231 0,1 4-145 15,7-8-91-15,0 3-130 0,6 1-301 16,0-4 0-16,0 4 0 0,6-4 0 16,0 0 0-16,7 0 0 0,1-4 0 0,-2-3 0 15,2-1 0-15,5-2 0 0,-5-5 0 16,5 0 0-16,-12-3 0 0,6-5 0 0,0 2 0 15,-7 2 0-15,1-3 0 0,-1-1 0 16,-6 5 0-16,0-3 0 0,0 2 0 0,-6 0 0 16,-1 5 0-16,1-1 0 0,-1 0 0 15,1 5 0-15,-7 2 0 0,6 4 0 0,0 1 0 16,-5 6 0-16,5 1 0 0,0 8 0 16,1-1 0-16,-7 7 0 0,13 1 0 15,-6 2 0-15,6 5 0 0,0 4 0 0,0-1 0 16,6 0 0-16,-6 4 0 0,13 0 0 15,-7 1 0-15,8-1 0 0,-2 0 0 0,2-4 0 16,-1 4 0-16,6-3 0 0,-6-4 0 16,1-1 0-16,-2 1 0 0,1-4 0 15,1 0 0-15,-2-4-734 0,-5 1-552 16,0-1-76-16,-7-3 20 0,6 0 95 0,-6-5 188 16,0-2 295-16</inkml:trace>
  <inkml:trace contextRef="#ctx0" brushRef="#br0" timeOffset="166006.092">17809 14849 26 0,'-33'7'847'0,"7"-3"245"0,-1-1 162 16,2 2 136-16,5-3 96 0,0 3-306 0,1-2-301 15,13-3-842-15,-8 4-37 0,14 0 0 16,0-4 0-16,0 3 0 0,14-3 0 0,5 0 0 16,7 4 0-16,7-4 0 0,6-4 0 0,7 4 0 15,-1 0 0-15,8-3 0 0,-1-1 0 16,0 0 0-16,1 1 0 0,6-2 0 0,-7 3 0 15,0-3 0-15,0 2 0 0,-5 3 0 16,-8-4 0-16,0 4 0 0,-7 0 0 0,1 4 0 16,-7-4 0-16,-6 3 0 0,-1 2 0 15,-5-3 0-15,-8 6 0 0,0 3-1165 16,-6-3-247-16,-6 2 6 0,0-2 82 16,-1-1 134-16,0-3 246 0,-6 4 373 0</inkml:trace>
  <inkml:trace contextRef="#ctx0" brushRef="#br0" timeOffset="166917.765">17809 15308 209 0,'0'-3'306'0,"0"-1"37"16,0 1-1-16,0-5 0 0,0 5 6 0,0-1 12 15,0-3 36-15,6 2 65 0,-6-2 103 16,0 4 66-16,0-5 34 0,0 5 9 0,0-5-18 15,0 5-49-15,0-1-89 0,0 0-58 16,0 0-143-16,0 4-316 0,0 0 0 16,0 4 0-16,0 0 0 0,0 3 0 0,7 4 0 15,-7 7 0-15,7 1 0 0,-1 3 0 0,0 3 0 16,2 6 0-16,-2-2 0 0,-6 4 0 16,6-4 0-16,1 5 0 0,-1-5 0 0,1 0 0 15,0-3 0-15,-1 0 0 0,7-9 0 0,-6 3 0 16,-7-6 0-16,6-3 0 0,1-4 0 15,-1-7 0-15,-6-3 0 0,7-4 0 0,-7-8 0 16,6-7 0-16,-6 0 0 0,0-7 0 16,0-2 0-16,0-1 0 0,0-2 0 0,0-2 0 15,0 3 0-15,7-4 0 0,-1 8 0 16,0-1 0-16,2 5 0 0,-2 2 0 16,0 5 0-16,1 3 0 0,6 5 0 0,-6 5 0 15,-1 2 0-15,7 6 0 0,-6 5 0 16,6 7 0-16,-7-1 0 0,1 9 0 0,6-1 0 15,-7 3 0-15,1 5 0 0,0-1 0 0,-1 1 0 16,1 3 0-16,-1-8 0 0,0 4 0 16,2-2 0-16,-2-5 0 0,0-4 0 15,1-4 0-15,0-3 0 0,6-3 0 0,-7-8 0 16,0-4 0-16,2-3 0 0,-2-7 0 16,0-9 0-16,1 1 0 0,-1-8 0 0,-6 1 0 15,7 0 0-15,-7 0 0 0,0-1 0 0,6 4 0 16,-6 4 0-16,7 4 0 0,-7 0 0 15,6 7 0-15,0 7 0 0,-6 0 0 16,8 4 0-16,-2 8 0 0,0 3 0 0,1-1 0 16,0 9 0-16,-1 2 0 0,1 2 0 0,-1 3 0 15,8 3 0-15,-8 1 0 0,0-1 0 16,7 0 0-16,-6 0 0 0,6-2 0 0,-7-6 0 16,8 2 0-16,-1-9 0 0,0 1 0 15,0-4 0-15,-7-8-746 0,8-3-604 0,-8-3-50 16,7-8 49-16,1-4 111 0,-2-7 201 0,-5-4 320 15</inkml:trace>
  <inkml:trace contextRef="#ctx0" brushRef="#br0" timeOffset="167319.582">18528 15036 135 0,'-7'0'772'0,"1"0"215"0,-7 4 148 16,7-4 115-16,-1 0-46 0,0 0-222 15,7 0-249-15,-6 0-162 0,6 0-149 16,-6 0-422-16,6-4 0 0,6 4 0 0,-6 0 0 16,6-3 0-16,1-1 0 0,0 4 0 15,-7-3 0-15,12 3 0 0,-5-5 0 0,-1 5 0 16,1-3 0-16,0 3 0 0,-1 3 0 16,0-3 0-16,1 5 0 0,0 2 0 0,-7 0 0 15,6 4 0-15,-6 0 0 0,7 4 0 16,-7 0 0-16,-7 3 0 0,7-3 0 0,0 2 0 15,-6 2 0-15,6-4 0 0,-7-1 0 0,7 1 0 16,-7-4 0-16,1 0 0 0,6-3 0 16,-6 3 0-16,6-7 0 0,0 3 0 15,0-3 0-15,0-4 0 0,0 3 0 0,0 1 0 16,6-4 0-16,7 0 0 0,0 0 0 16,0-4 0-16,7 1 0 0,0-1 0 0,5-3 0 15,8-1 0-15,1 1 0 0,5-1 0 0,-1-3 0 16,9 5 0-16,-2-2 0 0,1 4 0 15,0 4-1304-15,0 4-313 0,-1 4 59 0,-6-2 146 16,-6 2 242-16,-1 3 421 0</inkml:trace>
  <inkml:trace contextRef="#ctx0" brushRef="#br0" timeOffset="170759.783">19097 5423 278 0,'-7'-15'846'0,"7"0"157"0,-13-3 92 0,6-1 64 16,-5-2-146-16,-2-6-331 0,2 2-253 15,-8-2-131-15,1-2-74 0,-1 0-54 0,-7 0-36 16,-5 0-34-16,-1 2-27 0,0 2-19 16,1 3-13-16,-7 4-7 0,6 2-5 15,1 9-6-15,-2 7-5 0,9 7-6 0,-2 9-1 16,7 9 11-16,1 5 20 0,6 7 28 16,0 3 22-16,13 4 21 0,0 4 12 15,13-4-124-15,0 0-1 0,13-3 0 0,0-5 0 16,7-6 0-16,7-8 0 0,5-4 0 0,1-11 0 15,-7-3 0-15,6-4 0 0,-5-11 0 16,-1 0 0-16,-6-4 0 0,-7-6 0 16,1-2 0-16,-15-2 0 0,1 2 0 0,-6-2 0 15,-7-1 0-15,0 0 0 0,-7 1 0 16,0 2 0-16,1 1 0 0,0 4 0 16,-8 0 0-16,8 7 0 0,0-1 0 0,-1 6 0 15,1 6 0-15,-1 3 0 0,0 5 0 16,7 6 0-16,0 1 0 0,-6 6 0 0,12 5 0 15,-6 0 0-15,7 3 0 0,0 1 0 16,-1-1 0-16,7 5 0 0,-7-5 0 16,8-3 0-16,5 0 0 0,-6-1 0 0,6-7 0 15,1-3 0-15,7 0 0 0,-7-8-398 16,-1 1-485-16,7-8-305 0,-6-8-107 16,6 1 9-16,0-8 80 0,7-3 203 0,0-5 347 15</inkml:trace>
  <inkml:trace contextRef="#ctx0" brushRef="#br0" timeOffset="171079.946">19724 5290 496 0,'-13'3'755'0,"1"-3"173"0,-2 0 125 15,1 0 23-15,7 0-209 0,-1-3-174 0,0 0-139 16,1-5-122-16,12 1-78 0,-6-1-39 16,7 0-20-16,6-2-13 0,0 2-191 0,1 1-91 15,5-4 0-15,1 4 0 0,6 3 0 16,-7-3 0-16,1 3 0 0,6 4 0 16,-7-3 0-16,1 6 0 0,7 1 0 15,-7 0 0-15,5 3 0 0,-5 0 0 0,0 0 0 16,-1 4 0-16,1-3 0 0,-8 2-838 15,2 2-310-15,-8-5-136 0,1 5-2 0,-7-6 65 16,0 5 150-16,-7-3 254 0,1-1 351 16</inkml:trace>
  <inkml:trace contextRef="#ctx0" brushRef="#br0" timeOffset="171262.434">19848 5367 177 0,'-19'0'799'0,"-1"0"201"0,8 0 143 0,-8-3 120 15,7 3-57-15,-1 0-239 0,8 0-262 16,0 0-157-16,-1 0-165 0,7-4-383 0,7 4 0 15,-1 0 0-15,8 0 0 0,5 0 0 16,1 0 0-16,6 0 0 0,-1 0 0 0,9 0 0 16,-9 0 0-16,8 0 0 0,0 4 0 15,0-4 0-15,0-4 0 0,-1 4 0 16,1-4-637-16,0-3-441 0,6-1-178 0,-7 2-24 16,1-5 52-16,-1-1 103 0,1 1 216 15,-7-3 372-15</inkml:trace>
  <inkml:trace contextRef="#ctx0" brushRef="#br0" timeOffset="171724.199">20365 4837 540 0,'-19'-14'945'0,"12"-1"145"0,-6 1 95 16,7 2 66-16,-1 6-257 0,0-2-348 15,7 8-189-15,0 0-94 0,0 8-46 16,7 3-27-16,6 3-177 0,0 8-113 0,-6 8 0 15,6-1 0-15,-1 12 0 0,2-1 0 16,-1 4 0-16,0 4 0 0,0-5 0 16,1 5 0-16,-8 1 0 0,7-2 0 0,0-2 0 15,-6-1 0-15,-1-4 0 0,6-7 0 16,-4-4 0-16,-2-2 0 0,0-6 0 16,1-6 0-16,-7-1 0 0,7-6 0 0,-7-8 0 15,6-4 0-15,-6-7 0 0,7-3 0 0,-7-5 0 16,0-6 0-16,6 3 0 0,-6-4 0 15,6 0 0-15,2 0 0 0,-2 5 0 16,7-2 0-16,0 1 0 0,0 4 0 0,1 3 0 16,-2 4 0-16,1 0 0 0,7 7 0 0,-7 1 0 15,0 3 0-15,7 3 0 0,-7 4 0 16,-7 4 0-16,8 1 0 0,-14 2 0 0,6 5 0 16,-12-1 0-16,6 5 0 0,-14 2 0 15,8-3 0-15,-7 0 0 0,0 0 0 16,0-4 0-16,-1 1 0 0,-5-1 0 0,6-7 0 15,0 1 0-15,-1-6 0 0,2-2-123 16,-2-4-581-16,1-4-154 0,1-2-178 0,4-6-107 16,2 1-7-16,6-3 69 0,-6-5 156 15,12 0 221-15,-6 2 266 0</inkml:trace>
  <inkml:trace contextRef="#ctx0" brushRef="#br0" timeOffset="172004.978">21293 5195 544 0,'-6'3'942'16,"0"1"150"-16,-1-4 105 0,1 0 86 16,-1 0-251-16,0 0-336 0,14-4-204 15,-7 1-113-15,7-1-83 0,6-4-68 0,7 2-218 16,-1 1-10-16,1 2 0 0,-1-1 0 15,7 0 0-15,-6 1 0 0,6 3 0 0,-6 0 0 16,5 3 0-16,-5 1 0 0,0 3 0 16,-7 1 0-16,7 3 0 0,-14-4 0 15,7 8-406-15,-13-4-298 0,0 3-252 0,0 2-194 16,-6-6-49-16,-7 1 28 0,6 1 116 16,-12-1 216-16,5-5 286 0</inkml:trace>
  <inkml:trace contextRef="#ctx0" brushRef="#br0" timeOffset="172183.502">21346 5349 126 0,'-13'0'729'0,"6"3"227"0,-6-3 159 16,1 0 117-16,4 0-69 0,2-3-201 16,6 3-245-16,-6-4-183 0,12 4-119 0,-6-4-173 15,14 1-242-15,-8 0 0 0,7-1 0 16,0 0 0-16,6 4 0 0,-5-3 0 16,5 3 0-16,1 3 0 0,0-3 0 0,-1 4 0 15,7 0 0-15,-6-1 0 0,6 0-40 16,7 1-522-16,-7 0-282 0,13-1-274 0,-6-3-91 15,6-3-24-15,0-1 65 0,7 0 173 16,-1-6 297-16</inkml:trace>
  <inkml:trace contextRef="#ctx0" brushRef="#br0" timeOffset="172490.688">22280 5109 573 0,'0'-11'827'0,"-6"5"158"0,0-9 105 0,-7 4 1 15,6 0-223-15,-6 0-222 0,0-1-159 16,0 1-122-16,-6 1-71 0,5-1-43 16,-6 3-30-16,1 0-27 0,-1 6-23 0,-6 2-43 15,7 0-128-15,-1 2 0 0,0 6 0 16,1 3 0-16,-1 4 0 0,0 3 0 16,7 5 0-16,1 2 0 0,-2 0 0 0,8 1 0 15,-1 4 0-15,7 0 0 0,0 2 0 16,7-3 0-16,-1 5 0 0,8 0 0 0,5-6 0 15,1 5 0-15,0-6 0 0,5 2 0 16,8-8 0-16,0 2 0 0,0-1 0 0,6-7 0 16,0-1 0-16,0-3-244 0,7-7-730 15,-1-4-235-15,8-7-78 0,6-4 27 0,0-4 69 16,6-7 171-16,7 0 329 0</inkml:trace>
  <inkml:trace contextRef="#ctx0" brushRef="#br0" timeOffset="173019.825">23379 4937 390 0,'-13'-18'926'0,"-7"2"155"0,8 2 108 15,-8-4 109-15,7 2-123 0,-7-2-366 16,8 0-227-16,-2 0-119 0,-6 4-185 16,7-5-278-16,-7 8 0 0,8-1 0 0,-8 6 0 15,1 6 0-15,-8 3 0 0,7 5 0 16,-6 6 0-16,7 9 0 0,-7 2 0 0,12 4 0 15,2 4 0-15,5 4 0 0,1 4 0 16,12-1 0-16,1 0 0 0,5 1 0 0,8-5 0 16,6 1 0-16,-6-3 0 0,13-5 0 15,-8-3 0-15,2 0 0 16,-1-8 0-16,0 1 0 0,-6-5 0 0,-1 1 0 16,-5-1 0-16,-8 1 0 0,1-4 0 0,-7 7 0 15,0-2 0-15,-13 1 0 0,-1 6 0 16,2 3 0-16,-8-4 0 0,7 3 0 0,-7-3 0 15,1 4 0-15,5-7 0 0,2-1 0 16,-2 1 0-16,8-5 0 0,-1 4 0 0,1-2 0 16,6-6 0-16,0 5 0 0,6-1 0 15,1 1 0-15,-1-1 0 0,0 2 0 0,8 2 0 16,-1-4 0-16,0 6 0 0,0-6 0 16,1 1 0-16,-2 3 0 0,1-4 0 0,-6 9 0 15,6-1 0-15,-7 4 0 0,2 0 0 16,-2 3 0-16,-6 1 0 0,0 2 0 0,0 2 0 15,0-2 0-15,0 5 0 0,0 0 0 0,0-4 0 16,-6 0 0-16,6 1 0 0,0-1 0 16,6-8 0-16,-6 1 0 0,0-4 0 15,6-4 0-15,1-3 0 0,-7 0 0 0,6-11 0 16,-6-1 0-16,7-6-241 0,-7-5-1049 16,0-7-105-16,0-2 11 0,-7-6 85 15,7-2 152-15,0-6 266 0,0-5 402 0</inkml:trace>
  <inkml:trace contextRef="#ctx0" brushRef="#br0" timeOffset="173749.88">22679 5782 409 0,'-6'4'564'0,"0"-4"115"0,-1 4 122 0,1-4-8 16,-1 4-49-16,0-4-68 0,1 4-78 15,6-4-81-15,0 0-84 0,0 4-95 0,0-4-78 16,6 3-39-16,1-3-22 0,0 0-19 15,6 0-25-15,-1 0-29 0,2 0-34 0,5 3-29 16,1-3-23-16,-6 0-18 0,5 5-18 16,0-2-50-16,0-3-71 0,-5 8-110 15,6-5-202-15,-7 1-292 0,-1-1-313 0,2 5-122 16,-8-5-22-16,-6 5 60 0,7 0 175 16,-7-6 281-16</inkml:trace>
  <inkml:trace contextRef="#ctx0" brushRef="#br0" timeOffset="174160.298">22732 5963 649 0,'-20'11'911'0,"1"-3"135"0,-1-5 89 16,1 4 14-16,-1-3-265 0,14 0-264 0,-8 0-210 15,8 0-122-15,-1-1-80 0,7-3-64 16,7 0-43-16,-1 0-34 0,8 0-14 0,-2 0-9 16,8 0-9-16,-1-3-7 0,1 3-9 15,0 0-7-15,7-4-5 0,-8 0-14 16,0 4-37-16,0-4-49 0,-5 4-56 0,-1-4-71 15,0 1-115-15,0 3-145 0,-7-7-146 16,2 2-131-16,-8-1-110 0,0-5-77 0,0 3 12 16,-8 1 103-16,2-4 152 0,-7 0 199 15,0-1 265-15,-6 1 262 0,5 1 205 16,-5-5 155-16,-1 3 137 0,0-2 98 0,-6 3 33 16,1 0 32-16,-8-3-6 0,7 3-37 15,-1 3-60-15,1-4-81 0,0 9-105 16,-1-5-126-16,8 8-90 0,-1 0-59 0,1 8-34 15,6-1-30-15,0 9-20 0,6-2-9 16,1 8-3-16,6 1-4 0,0 2-9 0,6 0-5 16,1 9-21-16,6-5-13 0,7-3-10 15,-1 3-6-15,7-3-2 0,7-4-2 0,-1 0 8 16,7-7-28-16,-5-4-49 0,5-7-77 16,-6-4-140-16,6-4-191 0,-7-7-216 15,1 0-230-15,-7-7-101 0,0 0-1 0,-6-5 96 16,-1 1 168-16,-5 0 208 0</inkml:trace>
  <inkml:trace contextRef="#ctx0" brushRef="#br0" timeOffset="174354.776">22915 5819 322 0,'-13'-17'797'0,"0"1"203"0,6 1 141 15,-5 1 108-15,-2 3-170 0,8 4-195 16,-1 0-221-16,1-1-166 0,6 1-104 16,0 7-227-16,6-4-166 0,1 4 0 0,-1 4 0 15,14-4 0-15,-7 7 0 0,7 1 0 16,-8 2 0-16,8 1 0 0,-7 7 0 15,1 1 0-15,-2 7 0 0,2 3 0 0,-8 1 0 16,-6 3 0-16,0 0 0 0,0 3-47 16,-6-2-1059-16,6 3-227 0,-7-4-53 0,0 0 53 15,1-4 112-15,6-3 231 0,0-8 407 16</inkml:trace>
  <inkml:trace contextRef="#ctx0" brushRef="#br0" timeOffset="174908.956">24439 4926 19 0,'0'-7'739'15,"-7"3"209"-15,-6-3 127 0,7 2 87 0,-8-1-14 16,8-2-284-16,-7 1-290 0,-1 3-181 16,2-3-105-16,-8-1-75 0,7 0-57 0,-7 6-43 15,0-2-45-15,1 8-30 0,-7-2-22 16,6 10-9-16,1 3 2 0,-7 0 8 16,6 7 24-16,1 7 20 0,-1 0 20 0,0 5 20 15,13-1-41-15,-5 7-60 0,12-3 0 16,0 0 0-16,6 0 0 0,0-5 0 0,14-3 0 15,-1-2 0-15,1-6 0 0,7-6 0 16,-1-3 0-16,6-8 0 0,1-4 0 0,0-4 0 16,-1-8 0-16,1-6 0 0,-7 0 0 15,1-1 0-15,-8-7 0 0,1 1 0 0,-8 3 0 16,2-4 0-16,-14 1 0 0,6 2 0 16,-6 1 0-16,-6 4 0 0,0 0 0 15,-2 3 0-15,2 3 0 0,0 5 0 0,-7 3 0 16,6 8 0-16,0 0 0 0,1 3 0 15,0 5 0-15,-2 2 0 0,2 1 0 0,6 6 0 16,-6-2 0-16,6 4 0 0,6 2 0 16,-6-2 0-16,6-2 0 0,2 1 0 0,-2 1 0 15,7-2 0-15,7-6 0 0,0 3 0 16,-2-7 0-16,2 1 0 0,7-5 0 16,5 0 0-16,-5-7-317 0,-2 0-763 0,1 0-210 15,1-4-44-15,-1 1 45 0,-6-4 113 16,13 0 234-16,-7-1 365 0</inkml:trace>
  <inkml:trace contextRef="#ctx0" brushRef="#br0" timeOffset="175173.25">25119 5169 345 0,'-20'3'908'0,"0"-3"189"16,7 0 132-16,-1-3 113 0,2 3-124 15,-1 0-315-15,6-4-265 0,7 4-157 0,0-4-451 16,7 1-30-16,0-1 0 0,11 0 0 16,2 4 0-16,7-4 0 0,-1 1 0 0,0 0 0 15,7-2 0-15,0 5 0 0,-7 0 0 16,7 0 0-16,-7 5 0 0,-1-2 0 16,1 0 0-16,1 1 0 0,-7 0 0 0,-8 3 0 15,2 1-540-15,-14 0-398 0,0 3-247 16,-7-1-67-16,-6 1 24 0,0 0 85 0,-7-4 189 15,0 4 288-15</inkml:trace>
  <inkml:trace contextRef="#ctx0" brushRef="#br0" timeOffset="175351.791">25151 5293 315 0,'-20'8'895'0,"0"-5"220"0,8-3 159 16,-1 4 133-16,-1-4-104 0,2 4-277 0,4-4-267 16,8 0-662-16,0 0-97 0,14 0 0 15,-1-4 0-15,0 0 0 0,14 1 0 16,-2 0 0-16,1-2 0 0,7 2 0 0,0 0 0 15,-7 3 0-15,7-4 0 0,-1 4 0 16,-6 0 0-16,1 0 0 0,-7 0-350 0,6 0-943 16,-1 0-125-16,2 0 13 0,-1-8 95 15,7 5 174-15,-1-5 317 0,1-2 384 0</inkml:trace>
  <inkml:trace contextRef="#ctx0" brushRef="#br0" timeOffset="176238.403">25811 4697 359 0,'0'-14'796'0,"0"3"175"16,0 0 113-16,0 1 84 0,-6-2-205 16,6 1-204-16,-6 3-184 0,6 1-124 15,0 0-79-15,-8 3-66 0,8 1-55 0,0 3-115 16,8 3-136-16,-8 5 0 0,6 2 0 15,0 9 0-15,1 7 0 0,6 6 0 0,-6 5 0 16,5 5 0-16,-4 1 0 0,4 5 0 16,-5 4 0-16,-1-1 0 0,8 0 0 0,-8-3 0 15,0 0 0-15,0-4 0 0,2-3 0 16,-2-5 0-16,0-2 0 0,1-5 0 0,-7-6 0 16,7-2 0-16,-1-6 0 0,-6-8 0 15,7 1 0-15,-7-8 0 0,6-8 0 0,-6-3 0 16,0-4 0-16,0-2 0 0,0-6 0 0,0-3 0 15,-6 1 0-15,6-5 0 0,0 1 0 16,0 3 0-16,0-4 0 0,6 4 0 0,-6 5 0 16,6-1 0-16,8 6 0 0,-8 2 0 0,14 3 0 15,-7 4 0-15,7 0 0 0,-1 7 0 16,1 3 0-16,0 4 0 0,-1 1 0 16,1 7 0-16,-7 0 0 0,7 3 0 0,-8 0 0 15,-5 4 0-15,0 1 0 0,-7 2 0 0,0 1 0 16,-7 0 0-16,-6 3 0 0,0-3 0 15,-7 0 0-15,1 0 0 0,-1-5 0 0,0 1 0 16,1-8 0-16,-7 2 0 0,6-1 0 16,-6-9 0-16,-1-1 0 0,8-5-808 15,-7 0-503-15,0-5-66 0,0-1 38 0,7-2 98 16,-1-3 199-16,0-1 319 0</inkml:trace>
  <inkml:trace contextRef="#ctx0" brushRef="#br0" timeOffset="177275.093">24262 5966 110 0,'0'-6'380'0,"0"2"76"15,-6-4 86-15,6 1 21 0,0 0-1 16,0 0 40-16,0-1 42 0,0 0 4 16,-8 1-30-16,8 0-58 0,0 0-77 0,-6 3-98 15,6 0-82-15,0 1-49 0,-6-1-36 16,6 4-31-16,0 0-25 0,0 4-22 0,0 7-19 15,0 3-9-15,0 5-1 0,0 3-81 16,0 7-30-16,0 5 0 0,0-2 0 0,6 5 0 16,-6 3 0-16,6-3 0 0,-6 4 0 15,8-4 0-15,-2-5 0 0,-6 2 0 16,6-2 0-16,1-5 0 0,-7-2 0 0,6-6 0 16,-6-1 0-16,7-3 0 0,-7-4 0 15,0-4 0-15,7-4 0 0,-7-6 0 16,0 0 0-16,6-8 0 0,-6-4 0 0,0-3 0 15,0-1 0-15,6-6 0 0,-6 3 0 16,8-5 0-16,-2 2 0 0,0 2 0 0,1-2 0 16,6 3 0-16,0 3 0 0,0 1 0 15,0 7 0-15,0 0 0 0,1 4 0 0,5 3 0 16,-6 8 0-16,6-1 0 0,-5 5 0 16,-2 2 0-16,2 5 0 0,-8 4 0 15,1-1 0-15,-1 1 0 0,-6 2 0 0,0 2 0 16,0 2 0-16,-6-2 0 0,-7-1 0 15,6-1 0-15,-6-2 0 0,1-1 0 0,-2-3 0 16,-5 0 0-16,5-8 0 0,-6 1 0 16,1-1 0-16,-1-7 0 0,1-4 0 15,-1-4 0-15,8 2 0 0,-2-5-92 0,1-1-240 16,0 1-57-16,13-3-111 0,-7-1-173 16,14 1-218-16,-7-1-150 0,13-1-47 15,-6 2 36-15,13 3 127 0,-8 0 208 0,15 0 267 16</inkml:trace>
  <inkml:trace contextRef="#ctx0" brushRef="#br0" timeOffset="177565.474">25072 6235 536 0,'-6'4'906'0,"6"0"157"15,-6-4 104-15,6 3 71 0,-8-3-242 16,8 0-277-16,0 0-189 0,0 0-106 0,8 0-66 16,-2 0-104-16,7 0-254 0,0 0 0 15,0 0 0-15,7-3 0 0,-1-5 0 16,7 5 0-16,1-1 0 0,-7 0 0 0,6 4 0 16,-7 0 0-16,7 0 0 0,-6 0 0 15,6 4 0-15,-13 3 0 0,7-3 0 16,-7 3-159-16,-7 4-541 0,1 1-257 0,-7-1-214 15,0 0-58-15,-7 3 26 0,1-3 111 16,-1 0 208-16,1-3 292 0</inkml:trace>
  <inkml:trace contextRef="#ctx0" brushRef="#br0" timeOffset="177776.451">25178 6397 340 0,'-14'4'887'0,"1"0"200"0,-7 0 142 15,8-1 119-15,-2-3-124 0,8 3-279 0,-1-3-242 16,1 4-275-16,6-4-428 0,6 0 0 15,1 0 0-15,-1 0 0 0,8 0 0 0,5-4 0 16,-6 1 0-16,6 0 0 0,1-1 0 0,0 4 0 16,-1 0 0-16,1 0 0 0,7 0 0 15,-8 0 0-15,7 0 0 0,-6-4 0 16,-1 4 0-16,7-4 0 0,0 0 0 0,-6-3-227 16,7 3-838-16,5-3-216 0,-5 0-35 15,5 3 61-15,1-7 142 0,-1 4 171 16,1 0 258-16</inkml:trace>
  <inkml:trace contextRef="#ctx0" brushRef="#br0" timeOffset="178144.636">26158 6129 112 0,'7'-8'672'0,"-1"1"203"16,7-1 145-16,-7 1 112 0,1-4-70 15,0 4-186-15,-1 0-179 0,-6 0-140 0,6-2-93 16,-6 2-66-16,0 4-72 0,0-5-326 16,-6 5 0-16,-7-5 0 0,0 4 0 15,-6 4 0-15,-1-3 0 0,-6 3 0 0,-1 3 0 16,1 5 0-16,-7 3 0 0,7 0 0 16,1 3 0-16,-2 5 0 0,7-1 0 0,0 5 0 15,2-1 0-15,4 4 0 0,8-5 0 16,-1 5 0-16,7 0 0 0,7 0 0 0,-1-1 0 15,8 4 0-15,-2-2 0 0,8-6 0 16,0 2 0-16,5-1 0 0,-5 0 0 0,7-7 0 16,5 0 0-16,-5-4 0 0,5-5 0 0,1 2 0 15,0-4 0-15,-1-4 0 0,7 0 0 16,-6-7 0-16,7-1 0 0,-1-3-1183 16,0 0-394-16,1-1 61 0,-2 2 139 0,1 3 210 15,0-5 305-15,1 5 404 0</inkml:trace>
  <inkml:trace contextRef="#ctx0" brushRef="#br0" timeOffset="178299.937">26916 6382 59 0,'13'8'1046'0,"1"-5"336"0,-14 1 195 16,0-8 187-16,-7 1 181 0,0-1-1527 15,1 0-418-15,-1 0 0 0,1-2 0 16,6 2 0-16,0 0 0 0,0-3 0 0,0 3 0 16,6-3 0-16,1 2 0 0,-1 3 0 0,1-7 0 15,0 9 0-15,-1-3-430 0,-6 3-1070 16,0 0 0-16,-6 3 94 0,-1 2 140 15,0-1 224-15,1-4 331 0</inkml:trace>
  <inkml:trace contextRef="#ctx0" brushRef="#br0" timeOffset="185491.425">19888 14915 568 0,'0'3'920'0,"0"1"150"16,-6-8 103-16,-1 4 61 0,0-3-241 0,7-1-266 15,-6 0-194-15,6 1-112 0,-6-1-76 16,6-3-138-16,6 3-207 0,-6-3 0 16,6 0 0-16,8 0 0 0,-8-1 0 0,7 0 0 15,7-3 0-15,-8 4 0 0,2-1 0 16,5 5 0-16,-5-5 0 0,5 8 0 0,-6-3 0 15,6 6 0-15,1-3 0 0,-6 8 0 16,5-1 0-16,1-3 0 0,-7 3 0 0,7 4-16 16,-8-3-589-16,2 2-184 0,-1 2-198 15,-7-5-150-15,1 1-34 0,0 2 40 16,-7-2 139-16,-7-1 225 0,0-3 268 0</inkml:trace>
  <inkml:trace contextRef="#ctx0" brushRef="#br0" timeOffset="185686.902">20019 14963 151 0,'-27'4'732'15,"8"-4"215"-15,-1 3 140 0,-6-3 99 16,6 0-89-16,1 0-204 0,-1 0-219 0,8 0-182 16,-2 0-122-16,14-3-87 0,-6 3-67 15,12 0-153-15,0 0-63 0,8-4 0 16,-1 4 0-16,7 0 0 0,6 0 0 0,0 0 0 16,0 0 0-16,0 0 0 0,6 0 0 15,-5-4 0-15,5 4-208 0,-5-4-140 0,5 1-179 16,-5-5-218-16,-7 0-233 0,-2 2-132 15,-4-6-25-15,-1 1 55 0,-7 1 152 0,1-5 226 16,0 1 281-16</inkml:trace>
  <inkml:trace contextRef="#ctx0" brushRef="#br0" timeOffset="185887.494">20051 14732 227 0,'-39'-8'668'0,"7"4"197"16,-15 4 150-16,9 0 95 0,-1 4-167 15,6 4-177-15,0 1-164 0,1 3-162 16,5 3-123-16,7 3-73 0,8 1-47 0,-2 6-40 15,8 1-31-15,12 4-29 0,0-1-21 16,8 4-20-16,5 0-15 0,7 1-14 0,7-5-10 16,0 0-9-16,7-7-31 0,-1 0-56 15,6-8-73-15,7-5-107 0,-5-7-188 0,4-2-255 16,-4-11-282-16,-2-3-136 0,1-4-28 16,-7-4 54-16,-6 0 159 0,-1-4 242 15</inkml:trace>
  <inkml:trace contextRef="#ctx0" brushRef="#br0" timeOffset="186100.931">20320 14727 488 0,'-20'-15'928'16,"7"1"174"-16,-7-1 135 0,0 4 122 15,7 1-196-15,1 2-284 0,4 0-218 0,2 5-287 16,6-5-374-16,0 8 0 0,6-3 0 16,8 3 0-16,-1 3 0 0,7 5 0 0,0-1 0 15,5 5 0-15,1 6 0 0,-6 0 0 16,7 8 0-16,-8-1 0 0,1 9 0 0,0 3 0 15,-8-1 0-15,1 5 0 0,-6-2 0 16,6 6 0-16,-7-5 0 0,-6 1 0 0,6 3-683 16,-12-8-642-16,6-2-75 0,0-5 31 15,0-3 97-15,0-11 202 0,6-4 348 0</inkml:trace>
  <inkml:trace contextRef="#ctx0" brushRef="#br0" timeOffset="186660.67">21836 14124 111 0,'-12'-19'946'16,"-8"2"199"-16,-7-2 108 0,-5 1 101 0,-7 3 85 16,0 0-521-16,-7 4-334 0,0 4-181 15,-6 3-365-15,-1 8-38 0,8 3 0 16,-8 4 0-16,14 7 0 0,-1 5 0 0,15 6 0 15,-1 0 0-15,12 8 0 0,14 1 0 16,0 5 0-16,6 1 0 0,14 1 0 0,0-1 0 16,13 4 0-16,0 0 0 0,-1-1 0 0,7 1 0 15,1 0 0-15,-1-1 0 0,0 1 0 16,0-4 0-16,-13 4 0 0,7 0 0 0,-7 0 0 16,-6 0 0-16,-7-5 0 0,0 6 0 15,-13-5 0-15,0-4 0 0,-7 1 0 16,-6-1 0-16,1-7 0 0,-8-3 0 0,0-4 0 15,1-5 0-15,-1-2 0 0,0-9 0 16,1-2 0-16,-1 0 0 0,14-5 0 0,-8 1 0 16,8 0-233-16,-1-4-67 0,7 0 61 15,7 4 61-15,-7-4 61 0,6 3 73 16,1 5 65-16,0-2 61 0,5 2 59 0,-5 7 62 16,0-1 55-16,6 5 32 0,-7 2-174 15,1 10-116-15,6 2 0 0,-7 0 0 16,1 7 0-16,0 4 0 0,-1 4 0 0,1-1 0 15,-1 5 0-15,0-4 0 0,1 3 0 0,0 1 0 16,-1-4 0-16,8-4 0 0,-8 0 0 0,0-3 0 16,1-1 0-16,-1-7 0 0,1 0 0 0,0-4 0 15,-1 2 0-15,0-10 0 0,1-2 0 16,-7-5 0-16,7 1 0 0,-7-7 0 16,0-5 0-16,-7-3 0 0,7-3 0 0,-7-5-878 15,7-7-422-15,-6-3-66 0,0-4 40 0,6-8 95 16,-7-6 203-16,0-9 311 0</inkml:trace>
  <inkml:trace contextRef="#ctx0" brushRef="#br0" timeOffset="187329.015">22307 13999 411 0,'-7'-3'847'16,"1"-4"155"-16,0 2 100 0,-2 2 71 15,2-1-237-15,6 4-275 0,0 0-201 0,0 0-104 16,0 4-50-16,6 4-23 0,2-1 3 16,-8 4 11-16,6 0-226 0,7 7-71 15,-6 1 0-15,-1 2 0 0,1 5 0 0,-7 8 0 16,6-2 0-16,0 2 0 0,-6 2 0 15,0 1 0-15,8 3 0 0,-8-7 0 0,6 4 0 16,-6-7 0-16,6-1 0 0,-6-6 0 16,7-5 0-16,-1 0 0 0,-6-7 0 15,7-4 0-15,0-7 0 0,-7 0 0 0,6-11 0 16,0-3 0-16,-6-5 0 0,8-6 0 16,-8-2 0-16,0-6 0 0,6 1 0 0,-6-5 0 15,0 0 0-15,6 0 0 0,1 1 0 16,-1 7 0-16,8-2 0 0,-8 6 0 15,7 2 0-15,0 6 0 0,0 5 0 0,0 1 0 16,0 11 0-16,-7 0 0 0,8 11 0 16,-1 4 0-16,-7 7 0 0,1 4 0 0,0 7 0 15,-7 0 0-15,6 4 0 0,0 0 0 16,-6-1 0-16,7-3 0 0,0-3 0 0,-1-4 0 16,1-1 0-16,5-6 0 0,-4 0 0 15,-2-9 0-15,7-2 0 0,-6-8 0 16,6-8 0-16,-1-2 0 0,2-5 0 0,-8-8 0 15,7 2 0-15,-6-5 0 0,0-4 0 16,-1 5 0-16,-6-2 0 0,6 6 0 0,2-1 0 16,-8 7 0-16,6 0 0 0,-6 8 0 15,0 0 0-15,6 3 0 0,-6 8 0 16,7-1 0-16,-7 8 0 0,6 0 0 0,1 8 0 16,-1-1 0-16,1 4 0 0,-1 4 0 15,0-4 0-15,2 0 0 0,-2 3 0 16,7-2 0-16,0-5 0 0,0 1 0 0,1-2 0 15,-2-1-376-15,-5-1-657 0,13-1-224 16,-8-7-54-16,8 1 37 0,0-4 101 0,6-4 220 16,-6-4 352-16</inkml:trace>
  <inkml:trace contextRef="#ctx0" brushRef="#br0" timeOffset="187613.255">23163 14580 686 0,'-12'11'979'16,"4"-4"152"-16,2 1 101 0,0 0 48 16,-1-2-290-16,1-1-315 0,6-2-208 15,0 1-130-15,6-1-82 0,1-3-96 0,-1 0-159 16,0 0 0-16,2 0 0 0,-2-3 0 16,7-1 0-16,-13 4 0 0,7-3 0 0,-1-2 0 15,1 2 0-15,-7 0 0 0,0-1 0 16,0 0 0-16,0 1 0 0,0 3 0 15,0-5 0-15,0 5 0 0,0 0 0 0,0 0 0 16,-7 0 0-16,7 0 0 0,0 5 0 16,-6-5-398-16,6 0-269 0,-7 0-224 0,0 0-218 15,7-5-69-15,-6 2 17 0,0-4 88 16,6-1 190-16,-8-3 274 0</inkml:trace>
  <inkml:trace contextRef="#ctx0" brushRef="#br0" timeOffset="188062.055">22451 14635 38 0,'-13'8'612'0,"-7"-1"216"0,8-3 160 16,-2-1 117-16,1 2-41 0,6-5-174 16,1 2-178-16,-1-2-169 0,1 0-116 15,6 0-63-15,6-2-30 0,1 2-48 0,6-5-286 16,6 2 0-16,8-5 0 0,-1 5 0 15,13-1 0-15,-7-3 0 0,15 7 0 0,-2-4 0 16,1 4 0-16,0 0 0 0,6 0 0 0,1 0 0 16,-2 0 0-16,2 4 0 0,-7-4 0 15,6 3 0-15,0 1 0 0,-6 0 0 0,0-4 0 16,-7 3 0-16,0-3 0 0,-5 0 0 16,-2 0 0-16,-6 0 0 0,-7-3 0 0,1 3 0 15,-7 0 0-15,1 0 0 16,-8 0 0-16,0 0-799 0,-6 3-164 0,-6 1-163 15,6 0-58-15,-6 4 23 0,-2-1 96 0,2 0 171 16,-7 4 236-16</inkml:trace>
  <inkml:trace contextRef="#ctx0" brushRef="#br0" timeOffset="188620.561">22581 15216 389 0,'-12'15'755'0,"-2"0"183"0,1-4 130 16,1 0 60-16,4-3-188 0,2-1-193 16,0-3-168-16,6-1-124 0,0-3-71 0,0 4-38 15,6-4-18-15,0 4-194 0,2-4-134 16,-2 0 0-16,0 0 0 0,1 0 0 0,-1 0 0 15,1 0 0-15,0 0 0 0,-7 0 0 16,6 0 0-16,0 0 0 0,-6 0 0 16,0 0 0-16,7-4 0 0,-7 4 0 0,0 0 0 15,7-4 0-15,-1 1 0 0,7-5 0 16,-7 0 0-16,8-6 0 0,-1-1 0 0,7-6 0 16,-8-2 0-16,2 1 0 0,5 0 0 15,-5-1 0-15,-2 2 0 0,2-1 0 16,-8 3 0-16,1 1 0 0,-1 3 0 0,1 5 0 15,-1-6 0-15,-6 5 0 0,7 4 0 16,-7-1 0-16,0 2 0 0,0-2 0 16,0 1 0-16,0 3 0 0,0 0 0 0,0 4 0 15,0-3 0-15,0 3 0 0,0 3 0 16,-7 1 0-16,7 4 0 0,0 3 0 0,-6 3 0 16,6 4 0-16,0 5 0 0,0-1 0 15,6 4 0-15,-6 3 0 0,7 1 0 0,-1 3 0 16,0-4 0-16,2 4 0 0,4-4 0 15,2 1 0-15,-8-5 0 0,7 1 0 0,1-3 0 16,-8-2 0-16,7-5 0 0,-7-2 0 16,8-3 0-16,-8-4 0 0,0-3 0 0,1-4-1481 15,0-7-54-15,-1-5 62 0,7-5 126 16,-6-3 207-16,6-5 351 0,7-4 370 0</inkml:trace>
  <inkml:trace contextRef="#ctx0" brushRef="#br0" timeOffset="188920.758">23935 14448 118 0,'-13'0'917'0,"-1"4"224"15,2-4 133-15,6 0 91 0,-2 0 33 16,2 3-407-16,0-3-325 0,6 0-345 0,6 3-321 15,0 2 0-15,8-1 0 0,-2-2 0 16,8 3 0-16,0-2 0 0,-1 1 0 0,8 0 0 16,-1 0 0-16,-6 3 0 0,13-3 0 0,-8-1 0 15,-5 4 0-15,6-3 0 0,1 3 0 16,-8 1 0-16,0 0 0 0,1 2 0 0,-1-3 0 16,-5 1 0-16,-1-1 0 0,-13 4 0 15,6 0-835-15,-6 1-583 0,-6 2-6 0,-1-3 81 16,-5-4 132-16,-2 4 221 0,1 0 316 15</inkml:trace>
  <inkml:trace contextRef="#ctx0" brushRef="#br0" timeOffset="189101.328">24026 14694 820 0,'-12'0'1139'0,"-8"0"183"0,7-3 148 16,-1 3 142-16,2-4-296 0,5 4-804 16,0-4-512-16,7 1 0 0,7 3 0 0,0 0 0 15,-1-4 0-15,14 4 0 0,-7 4 0 16,7-4 0-16,6 3 0 0,-7 1 0 0,7 0 0 15,1-1 0-15,-7 1 0 0,5-1 0 16,-5-3 0-16,6 4 0 0,-6-4 0 0,5 0-495 16,-5-4-1058-16,0-3 6 0,-7 0 99 15,7 0 152-15,-1-1 265 0,-5-2 426 0</inkml:trace>
  <inkml:trace contextRef="#ctx0" brushRef="#br0" timeOffset="189644">25034 14165 539 0,'0'0'894'0,"0"3"160"0,-7-3 119 15,7 4 81-15,-7-4-209 0,7 0-230 16,0 4-177-16,-6-4-103 0,6 0-291 16,0 0-244-16,0-4 0 0,6 0 0 0,1 1 0 15,6-5 0-15,-1-2 0 0,2-1 0 16,6-5 0-16,-1 1 0 0,1-2 0 0,-1-2 0 15,1 1 0-15,0-5 0 0,-1 5 0 16,-5-3 0-16,-8 2 0 0,7 1 0 0,-13 2 0 16,0 2 0-16,0-1 0 0,-7 4 0 15,1 4 0-15,-7-1 0 0,6 5 0 0,-6 3 0 16,1 0 0-16,-2 3 0 0,1 1 0 16,0 4 0-16,0 3 0 0,-1 0 0 15,2 4 0-15,5 2 0 0,-6 6 0 0,6-2 0 16,1 6 0-16,6-2 0 0,0 8 0 15,0-4 0-15,0 5 0 0,6-1 0 0,1 4 0 16,-7-4 0-16,13 0 0 0,-6 3 0 16,-1-5 0-16,8-2 0 0,-2 0 0 0,-5-4 0 15,6 2-35-15,-6-5-532 0,-1 0-122 16,8-4-113-16,-14-3-69 0,6-1-60 16,-6 1-24-16,0-4 27 0,0-3 111 0,-6-2 162 15,-8 2 155-15,1-1 137 0</inkml:trace>
  <inkml:trace contextRef="#ctx0" brushRef="#br0" timeOffset="189875.381">24975 14635 94 0,'-33'4'430'16,"7"0"126"-16,6-4 156 0,1 3 140 16,-1-3 35-16,0 0-1 0,7 4-23 0,0-4-36 15,6 0-74-15,1 4-119 0,-1-4-71 16,7 0-429-16,0 0-134 0,7-4 0 0,-1 4 0 16,8 0 0-16,5 0 0 0,7-4 0 15,0 4 0-15,7-3 0 0,0 3 0 0,13-4 0 16,-7 0 0-16,13 1 0 0,-6-1 0 15,0 1 0-15,6 3 0 0,-6-5 0 0,-1 5 0 16,1-3 0-16,-7 6 0 0,-6-3 0 0,0 0 0 16,-1 5 0-16,-5-5 0 0,-1 3 0 15,-6 1 0-15,-7-1-527 0,-7 5-898 16,-6-5-29-16,0 8 72 0,0-4 122 0,-6-2 210 16,-1 6 318-16</inkml:trace>
  <inkml:trace contextRef="#ctx0" brushRef="#br0" timeOffset="190468.796">25236 14911 827 0,'-26'19'1139'0,"6"-8"150"16,0-4 110-16,8 0 116 0,-8 1-321 16,13-1-366-16,1 1-828 0,0 3 0 0,6-4 0 15,0 4 0-15,6 3 0 0,0 1 0 16,1 4 0-16,6-1 0 0,-6 8 0 0,-1-4 0 15,0 4 0-15,2 0 0 0,-2-1 0 16,0 1 0-16,-6 0 0 0,7-5 0 0,-7 6 0 16,6-9 0-16,1 0 0 0,-7-4 0 0,7 2 0 15,-7-9 0-15,6-4 0 0,0-6 0 16,-6-4 0-16,7-9 0 0,0 2 0 16,-7-8 0-16,6-3 0 0,1-5 0 0,-7 0 0 15,6 1 0-15,0 0 0 0,2 2 0 16,-2 2 0-16,7 0 0 0,-6 6 0 0,6 1 0 15,-1 7 0-15,2 0 0 0,-8 4 0 16,7 7 0-16,-6 0 0 0,6 7 0 0,-7 0 0 16,8 4 0-16,-8 3 0 0,0 2 0 15,1 2 0-15,-7 0 0 0,7 1 0 0,-1-1 0 16,-6 1 0-16,7-5 0 0,-7 1 0 0,6-4 0 16,-6 0 0-16,6-4 0 0,-6-3 0 15,0 0 0-15,8-8 0 0,-8 0 0 16,6-3 0-16,0-7 0 0,-6 2 0 0,7-7 0 15,6 1 0-15,-6-3 0 0,-1 2 0 16,8-3 0-16,-2 7 0 0,-5-4 0 0,6 9 0 16,0-1 0-16,-7 3 0 0,1 5 0 15,6-1 0-15,-6 8 0 0,-1 3 0 16,1 4 0-16,-1 3 0 0,1 5 0 0,-1-1 0 16,0 8 0-16,-6-4 0 0,8 4 0 15,-2 0 0-15,7-1 0 0,-7-2 0 0,8-2 0 16,-2-2 0-16,2-4 0 0,-1-4 0 0,7-4 0 15,-8-7 0-15,8-4 0 0,-1-3 0 16,1-7 0-16,0-5-784 0,-7 1-503 16,7-8-75-16,-7 1 39 0,0-1 102 0,-6-4 182 15,5 4 269-15</inkml:trace>
  <inkml:trace contextRef="#ctx0" brushRef="#br0" timeOffset="191221.364">22588 16066 279 0,'0'11'730'0,"0"1"191"0,0-1 127 0,0-1 94 16,0 1-174-16,0-3-184 0,7 2-174 0,-7 1-134 15,0-3-82-15,6 3-51 0,1-3-39 16,-1-5-112-16,0 4-192 0,8-7 0 0,-1 4 0 16,0-8 0-16,0 1 0 0,7-4 0 15,-1-8 0-15,-5 1 0 0,6-9 0 0,-8 1 0 16,8-4 0-16,-7-4 0 0,-1 1 0 15,2 3 0-15,-8-3 0 0,1 0 0 0,-7 7 0 16,0-4 0-16,0 3 0 0,0 2 0 16,-7 6 0-16,1 0 0 0,0 4 0 0,6 4 0 15,-8-1 0-15,2 8 0 0,0 8 0 0,-7-1 0 16,6 4 0-16,1 8 0 0,6-1 0 16,-7 8 0-16,7-1 0 0,0 1 0 0,7 8 0 15,-7-2 0-15,6 2 0 0,7-5 0 16,-6 5 0-16,5-2 0 0,-4-3 0 0,4 1 0 15,2-4 0-15,5-4 0 0,-5 0 0 16,-2-4 0-16,1 1-671 0,-6-5-276 0,6 1-221 16,-7-4-61-16,-6 0 26 0,7-4 90 0,-7 1 192 15,0 0 261-15</inkml:trace>
  <inkml:trace contextRef="#ctx0" brushRef="#br0" timeOffset="191507.312">22562 16493 415 0,'-26'11'913'0,"0"0"170"0,6 0 115 16,-6-1 98-16,7-2-163 0,-1-1-281 0,1 1-224 15,5-4-128-15,8 3-327 0,-1-4-173 16,7-3 0-16,7 5 0 0,-1-5 0 0,14 0 0 16,-1 0 0-16,7 0 0 0,7 0 0 15,7-5 0-15,5 5 0 0,0-3 0 0,2 0 0 16,5 3 0-16,0-4 0 0,7 4 0 0,-7 0 0 15,7 0 0-15,-6 0 0 0,-1 0 0 0,0 0 0 16,-7 4 0-16,2-1 0 0,-2 0 0 0,-5-3 0 16,-1 5 0-16,-7-2 0 0,-5 1 0 15,-1-4 0-15,-7 3 0 0,-5-3-562 0,-14 4-583 16,0-4-132-16,0 0-6 0,-7 0 59 16,-6-4 131-16,6 4 229 0,-13-3 296 15</inkml:trace>
  <inkml:trace contextRef="#ctx0" brushRef="#br0" timeOffset="192705.901">22823 17034 594 0,'-6'3'867'0,"6"-3"170"16,-6 0 125-16,6 0 4 0,-8 0-168 0,2-3-194 16,6 3-186-16,-6-5-114 0,6 2-81 0,-7-1-405 15,7 0-18-15,0 4 0 0,0-3 0 16,0 3 0-16,7 0 0 0,-7 3 0 16,6-3 0-16,0 8 0 0,2 3 0 0,4 0 0 15,-5 7 0-15,6 0 0 0,-6 1 0 16,5 7 0-16,-4-4 0 0,-2 1 0 0,7 2 0 15,-7 0 0-15,1 2 0 0,0-6 0 0,-7 2 0 16,6-1 0-16,-6-4 0 0,0-3 0 0,6-1 0 16,-6-3 0-16,0-3 0 0,0-4 0 15,0-1 0-15,0-3 0 0,-6-7 0 0,6-1 0 16,-6-6 0-16,6-5 0 0,0-2 0 16,-7-5 0-16,7 0 0 0,0-3 0 0,0 3 0 15,0-4 0-15,0 4 0 0,7 5 0 0,-1-1 0 16,7-1 0-16,-6 9 0 0,6-1 0 15,-7 7 0-15,8 1 0 0,-2 4 0 0,2 6 0 16,-8 1 0-16,7 7 0 0,1 0 0 16,-8 7 0-16,7-3 0 0,-6 7 0 0,-1 0 0 15,0 1 0-15,1-2 0 0,-1 1 0 16,-6-3 0-16,7-1 0 0,0 0 0 0,-7-6 0 16,6-1 0-16,0-5 0 0,-6-2 0 15,7-8 0-15,0-2 0 0,-7-5 0 0,6-8 0 16,1-3 0-16,-1 0 0 0,-6-4 0 15,6 0-35-15,2 1-24 0,-8-1 28 0,6 3 22 16,0 6 27-16,1-2 30 0,-7 5 20 0,7 3-68 16,-1 3 0-16,1 0 0 0,-1 8 0 15,0 4 0-15,2 3 0 0,4 1 0 0,-5 7 0 16,-1-1 0-16,8 9 0 0,-8-1 0 16,8 4 0-16,-2-5 0 0,1 5 0 0,1-4 0 15,-2 4 0-15,2-4 0 0,5-4 0 0,-6 0 0 16,6-3 0-16,1-3 0 0,0-8 0 15,-1-1 0-15,1-3-747 0,0-7-433 0,-1-5-128 16,1-6-4-16,7-4 63 0,-1 0 159 16,7-7 259-16,-1-1 389 0</inkml:trace>
  <inkml:trace contextRef="#ctx0" brushRef="#br0" timeOffset="193009.611">24236 16405 305 0,'-20'0'843'16,"13"-4"182"-16,-5 4 117 0,-2-4 94 0,2 4-135 15,-2 0-243-15,8-4-220 0,-1 4-126 16,7-3-71-16,-6 3-351 0,6 0-90 16,0 0 0-16,0-4 0 0,0 4 0 0,6 0 0 15,1 0 0-15,-1 0 0 0,8 0 0 0,-8 0 0 16,14 0 0-16,-1 0 0 0,1 4 0 0,0-4 0 15,5 3 0-15,1 1 0 0,7 0 0 0,0 3 0 16,-1-4 0-16,2 5 0 0,-1 0 0 16,-1-1 0-16,-7 1 0 0,9 3 0 0,-9-5 0 15,-5 2 0-15,0-1 0 0,-7 1-764 16,1 0-209-16,-14-2-161 0,0-2-53 0,0 0 20 16,-14-1 99-16,1 1 172 0,0 0 239 0</inkml:trace>
  <inkml:trace contextRef="#ctx0" brushRef="#br0" timeOffset="193206.593">24393 16485 474 0,'-20'0'956'0,"1"0"196"0,5 5 137 0,-5-5 118 16,-1 0-177-16,7 3-274 0,6-3-238 15,1 0-709-15,-1 3-9 0,14-3 0 0,-7 4 0 16,13-4 0-16,0 0 0 0,7 0 0 16,-1 0 0-16,7 0 0 0,1 0 0 0,-1 0 0 15,0 0 0-15,1-4 0 0,-2 4 0 0,1-3 0 16,-6 0 0-16,6 3 0 0,-7-8 0 0,-5 4 0 15,-1 0 0-15,0-3-794 0,-6 3-259 16,-1-6-166-16,-6 2-19 0,0-3 51 0,0-1 133 16,-6 1 200-16,-1 1 263 0</inkml:trace>
  <inkml:trace contextRef="#ctx0" brushRef="#br0" timeOffset="193408.1">24472 16210 341 0,'-20'-11'920'0,"0"-1"212"15,1 2 144-15,5 2 121 0,-5 8-100 16,5-3-288-16,2 6-238 0,5 1-723 0,0 3-48 15,1 0 0-15,6 8 0 0,6-1 0 0,-6 9 0 16,7-1 0-16,0 4 0 0,5 3 0 16,-5 0 0-16,6 5 0 0,-6 3 0 0,5-4 0 15,-4 3 0-15,4 1 0 0,-5 0 0 0,0-4 0 16,-1 0 0-16,7-4 0 0,-13-3 0 16,6 0 0-16,2-1 0 0,-8-6-1235 0,0-1-280 15,0-10 34-15,0-1 109 0,0-7 185 0,0-7 311 16,6-4 411-16</inkml:trace>
  <inkml:trace contextRef="#ctx0" brushRef="#br0" timeOffset="193855.937">25151 16095 340 0,'-13'8'975'0,"6"-5"199"0,1 1 107 0,0 0 91 16,-2 3-91-16,2-3-373 0,6 0-288 0,0 3-380 16,6-4-240-16,2 1 0 0,4 1 0 0,1-3 0 15,1-2 0-15,6 0 0 0,-1-2 0 16,1-7 0-16,-1 2 0 0,1-4 0 0,0-4 0 16,-8 1 0-16,8-5 0 0,-7 1 0 15,0 0 0-15,0-1 0 0,-7-3 0 0,8 4 0 16,-14 0 0-16,6 2 0 0,-6 2 0 0,0 3 0 15,0 0 0-15,-6 0 0 0,-1 3 0 0,0 5 0 16,1 3 0-16,0 0 0 0,-1 3 0 16,0 2 0-16,-5 6 0 0,5-4 0 15,1 7 0-15,-8 1 0 0,8-1 0 0,0 2 0 16,-2 2 0-16,8 0 0 0,0 4 0 0,8-4 0 16,-8 5 0-16,6 2 0 0,7-2 0 0,0 2 0 15,0 1 0-15,0 0 0 0,0 0 0 0,0-4 0 16,-6 3 0-16,6-3 0 0,0 1 0 15,-6-1 0-15,5-4 0 0,-5-3 0 0,0-1 0 16,-1 1 0-16,-6-4 0 0,0 0-258 16,0 0-628-16,-6 1-149 0,-8-5-145 0,8 0-16 15,-7 0 53-15,0 1 143 0,0-1 202 0,-7 0 253 16</inkml:trace>
  <inkml:trace contextRef="#ctx0" brushRef="#br0" timeOffset="194118.812">25178 16515 284 0,'-20'4'868'16,"6"-1"226"-16,-5-3 163 0,5 0 130 0,-5 4-93 15,6-4-214-15,6 0-248 0,1 0-737 16,0-4-95-16,6 4 0 0,6 0 0 0,0-3 0 16,1 3 0-16,13-4 0 0,-8 4 0 0,8-4 0 15,0 4 0-15,7-4 0 0,-8 4 0 16,13 0 0-16,-5-3 0 0,-1 3 0 0,7 0 0 16,-7 3 0-16,6-3 0 0,-5 0 0 0,5 4 0 15,1 0 0-15,6-4 0 0,-6 4 0 16,6-1 0-16,-6-3 0 0,6 4 0 0,-6-4 0 15,6 4 0-15,-7-4 0 0,1 0 0 0,0 0 0 16,-7 3 0-16,-6-3 0 0,-1 0 0 16,1 0 0-16,-14 3-512 0,0-3-475 0,-6 4-155 15,0-4-73-15,-6 4 25 0,0 0 93 0,-7-1 174 16,0 5 223-16,0-4 281 0</inkml:trace>
  <inkml:trace contextRef="#ctx0" brushRef="#br0" timeOffset="194752.132">25386 16787 330 0,'-13'18'885'0,"0"-3"192"0,0-4 119 0,0-1 90 16,6 2-142-16,-5-1-269 0,12 0-239 16,-7-3-118-16,7 3-274 0,7 0-244 0,-1-4 0 15,-6 4 0-15,13 0 0 0,-6 4 0 16,-1 4 0-16,0-1 0 0,-6 4 0 0,7 4 0 15,0-1 0-15,-7 5 0 0,0-1 0 0,6 4 0 16,-6-4 0-16,0 1 0 0,0 0 0 0,0-5 0 16,7 0 0-16,-7-2 0 0,6-9 0 0,-6 5 0 15,0-8 0-15,7-4 0 0,-7-2 0 0,7-5 0 16,-7-8 0-16,0-3 0 0,0-4 0 16,6-3 0-16,-6-4 0 0,0-4 0 0,6 0 0 15,-6 0 0-15,7-3 0 0,0-1 0 0,-1 4 0 16,1-3 0-16,5 0 0 0,-4 3 0 0,4 4 0 15,1 0 0-15,1 0 0 0,-2 8 0 0,2-2 0 16,-8 6 0-16,7 2 0 0,1 5 0 16,-2 3 0-16,-5 0 0 0,0 6 0 0,-1 2 0 15,7 3 0-15,-13 4 0 0,7 0 0 16,-1-1 0-16,1 4 0 0,-7 1 0 0,6-1 0 16,0 5 0-16,-6-6 0 0,8 6 0 0,-2-1 0 15,-6 0 0-15,6-4 0 0,-6 5 0 0,7-5 0 16,-7 1 0-16,6-5 0 0,-6 1 0 15,7-4 0-15,-7-4 0 0,7-4 0 0,-7-3 0 16,6-3 0-16,-6-4 0 0,6-8 0 0,-6 1 0 16,8-5 0-16,-8 1 0 0,6-1 0 0,-6-2 0 15,6 2 0-15,1 1 0 0,-1 3 0 16,1-4 0-16,0 5 0 0,5 3 0 0,-5-1 0 16,6 1 0-16,-6 1 0 0,5 6 0 0,-4-3 0 15,4 7 0-15,-5 0 0 0,0 3 0 16,-1 1 0-16,1 3 0 0,-1 0 0 0,0 4 0 15,2 1 0-15,-2 2 0 0,-6 1 0 16,6 4 0-16,1-5 0 0,-7 1 0 0,6-1 0 0,1 1 0 16,0-4 0-16,-1 0 0 0,-6 0 0 15,6-7 0-15,0-1 0 0,2-3-1255 0,-8-3-244 16,6-4 49-16,0-8 113 0,1 0 187 16,0-3 274-16,-1-1 364 0</inkml:trace>
  <inkml:trace contextRef="#ctx0" brushRef="#br0" timeOffset="195080.256">26001 16934 490 0,'-7'-14'995'0,"7"-6"219"0,0 6 137 16,0 3 103-16,0-4-198 0,0 5-309 0,0-1-463 16,7-1-484-16,-1 1 0 0,8 0 0 0,-2 4 0 15,2-4 0-15,-1 3 0 0,0 2 0 16,-6 1 0-16,5 5 0 0,-5-3 0 0,0 6 0 16,-7 2 0-16,0-2 0 0,0 4 0 15,0 4 0-15,-7 4 0 0,7-4 0 0,-7 4 0 16,7 0 0-16,-6 3 0 0,0-3 0 0,-1 2 0 15,7-1 0-15,-7-1 0 0,7-4 0 0,0 3 0 16,0-2 0-16,0-6 0 0,0 6 0 0,0-5 0 16,0 0 0-16,7-3 0 0,-7 3 0 15,7-3 0-15,-7-1 0 0,6-3 0 0,0 4 0 16,1-4 0-16,6-4 0 0,-6 4 0 0,6-3 0 16,0-1 0-16,0 1 0 0,0-5 0 15,0 1 0-15,7 0 0 0,6 0 0 0,-7-1 0 16,14 0 0-16,-7-3 0 0,7 4 0 15,-7-1 0-15,0 5-362 0,-6 0-1022 0,-1-5-63 16,1 5 44-16,-7-1 103 0,0 0 204 0,-6 0 315 16,-1 4 365-16</inkml:trace>
  <inkml:trace contextRef="#ctx0" brushRef="#br0" timeOffset="196100.792">21816 16345 2 0,'-6'0'298'16,"6"0"36"-16,0 4 28 0,0-4-38 0,0 0-62 15,-6 4-37-15,6-4-18 0,0 0 9 0,-7 0 18 16,7 3 21-16,0-3 27 0,0 0 29 16,-6 0 25-16,6 0 16 0,0 0 0 0,0 0-13 15,0 0-26-15,0-3-18 0,0 3-29 0,0 0-28 16,0 0-19-16,0 0-6 0,6 0-8 16,-6 0-16-16,0 0-15 0,0 0-8 15,0 0-9-15,7 0-8 0,-7 0-13 0,0 0-14 16,0 0-16-16,0 0-14 0,0 3-6 0,0 2-1 15,0-2-1-15,0 1-3 0,6 3 0 16,-6 0-38-16,0 4-43 0,0 1 0 0,6 2 0 16,-6 1 0-16,8 4 0 0,-2-1 0 15,0 4 0-15,1 0 0 0,-1 3 0 0,-6 2 0 16,14 2 0-16,-8 0 0 0,0 4 0 16,2 0 0-16,4-3 0 0,-5 3 0 0,-1-4 0 15,7 0 0-15,0-2 0 0,1-6 0 0,-2 2 0 16,-5-6 0-16,13 3 0 0,-14-9 0 15,8 0 0-15,5-4 0 0,-6-4 0 16,0-3-88-16,0-3-353 0,0-4-184 0,-6-4-287 16,6-4-203-16,0-7-67 0,0-1 10 0,7-7 96 15,-8-2 200-15,8 2 326 0</inkml:trace>
  <inkml:trace contextRef="#ctx0" brushRef="#br0" timeOffset="-208682.851">27079 15198 347 0,'-12'-4'433'0,"5"4"66"0,0 0 75 15,1 4-61-15,-1-4-19 0,1 4 34 16,0-1 41-16,-1-3 4 0,7 5-27 15,-7-2-47-15,1-3-60 0,6 3-77 0,-6-3-66 16,6 0-45-16,0 0-31 0,0 0-20 16,6 0-20-16,-6-3-23 0,13 3-22 0,-6-3-21 15,5-2-18-15,8 2-10 0,-1-1-16 16,1-4-60-16,7 5-10 0,-1 0 0 0,-1-2 0 16,9 2 0-16,-1 3 0 0,-8-3 0 15,9 3-83-15,-9 3-146 0,1 0-111 16,0 2-178-16,-13-2-233 0,7 4-238 0,-6-3-121 15,-8 3-20-15,0-2 62 0,-6 1 158 16,0 2 232-16</inkml:trace>
  <inkml:trace contextRef="#ctx0" brushRef="#br0" timeOffset="-208449.422">27185 15271 185 0,'-27'0'483'15,"1"0"115"-15,6 0 159 0,-5 0 127 16,11 0-79-16,-6-3-66 0,7 3-61 0,1 0-86 15,5 0-138-15,0 0-154 0,7 0-93 16,0 0-59-16,0 0-39 0,7 0-25 0,6 0-16 16,0 0-19-16,7 0-5 0,-8 3-6 15,8-3-5-15,7 0-5 0,-8 0-2 0,7 0-6 16,0 0-20-16,1 0-16 0,-1 0-46 16,0 0-65-16,-7 0-123 0,7-3-167 0,-6 3-199 15,-1-7-191-15,-5 3-175 0,-1-3-56 16,0-1 56-16,-6 1 139 0,-7-1 188 15,0 2 191-15</inkml:trace>
  <inkml:trace contextRef="#ctx0" brushRef="#br0" timeOffset="-208032.145">27217 15095 121 0,'-32'-11'364'0,"-15"-4"110"16,8 4 116-16,-7 4 22 0,1 0-26 16,-1 3 26-16,0 4 10 0,7 4-57 0,-1 3-84 15,8 4-87-15,-1 4-83 0,7 3-85 16,7 4-68-16,13 1-44 0,-2 2-24 0,16 4-14 15,4 1-12-15,8 3-15 0,6 0-14 16,13 0-8-16,0-3-10 0,8-1-6 16,-2 1 3-16,8-8 0 0,-2 0-1 0,2-8-2 15,-1 1-2-15,1-4-4 0,-1-3-39 16,-12-5-80-16,5-3-132 0,-13-3-156 0,1-5-157 16,-7 1-133-16,1-5-89 0,-8-6-19 15,-6 4 61-15,0-9 114 0,-6 1 149 0,-7 1 159 16,0-5 157-16,0 0 143 0,-7 0 126 15,1-4 107-15,-7 1 91 0,-1 0 75 16,8-5 99-16,-7 5 127 0,0 4 81 0,6-1 29 16,1 4-17-16,0 3-44 0,6 5-84 15,0-1-129-15,0 4-95 0,6 0-53 16,0 3-33-16,7 5-26 0,7 3-24 0,0 0-26 16,-1 3-129-16,1 5-58 0,6 3 0 15,1 0 0-15,-8 7 0 0,0 0 0 0,1 5 0 16,-7 2 0-16,0 4 0 0,-6 2 0 15,-1 1 0-15,-6 2 0 0,0 6 0 0,-6-3-339 16,-1 3-572-16,-6 1-282 0,0-1-129 16,0 0 1-16,0-3 77 0,0 0 218 15,0-4 415-15</inkml:trace>
  <inkml:trace contextRef="#ctx0" brushRef="#br0" timeOffset="-207122.181">28531 14216 688 0,'-7'-18'931'16,"1"-1"105"-16,0-3 83 0,-1 1 64 16,0-2-355-16,-6 1-299 0,1 4-153 0,-2-4-81 15,2-1-63-15,-2 9-53 0,1-4-46 16,-7 6-37-16,1 5-27 0,-1 7-26 16,0 4-18-16,-12 4-11 0,5 10-4 0,2 3-2 15,-9 8 14-15,9 9 26 0,-1 3 20 16,6 2 24-16,7 5 20 0,0 4-57 0,13-4-55 15,0 3 0-15,13-4 0 0,6 5 0 16,1-4 0-16,6-4 0 0,7 4 0 0,0-8 0 16,-1 1 0-16,1 0 0 0,0-5 0 15,-7 1 0-15,7-4 0 0,-13 0 0 0,6 0 0 16,-7 0 0-16,-6 1 0 0,0-5 0 16,-7 4 0-16,-6-4 0 0,7-3 0 0,-14 0 0 15,1 0 0-15,0-4 0 0,-1-4 0 16,0 0 0-16,-6 1 0 0,1-4 0 15,4-1 0-15,-4-3 0 0,6 1 0 0,-2-5 0 16,2 0 0-16,0 1 0 0,6-5 0 16,0 1 0-16,0 3 0 0,6-3 0 0,-6 3 0 15,6 1 0-15,8-5 0 0,-8 5 0 16,0-2 0-16,8 2 0 0,-8 4 0 16,7-1 0-16,-6-1 0 0,0 9 0 0,5-5 0 15,-5 9 0-15,0-2 0 0,-1 6 0 16,1 2 0-16,-7 0 0 0,6 8 0 0,0-5 0 15,-6 10 0-15,8-2 0 0,-8 0 0 16,6 4 0-16,-6 1 0 0,6 2 0 0,-6-2 0 16,7 3 0-16,-7-1 0 0,7-2 0 15,-1-2 0-15,1 1 0 0,-7 1 0 0,6-1 0 16,0-4 0-16,2 1 0 0,-2 0 0 0,0-5 0 16,1-3 0-16,-1 0 0 0,1-3 0 15,0-1 0-15,-7-3 0 0,6-4 0 0,-6 0 0 16,6-4 0-16,-6-3 0 0,8-4 0 15,-8 1 0-15,0-2 0 0,0-6 0 0,-8 3 0 16,8-3 0-16,0 0 0 0,-6-4 0 16,6-4 0-16,-6-4 0 0,-1 1 0 0,7-7-467 15,-7-5-312-15,1-7-275 0,6-3-136 16,0-5-21-16,0-9 46 0,0-5 146 0,0-4 232 16,6-10 324-16</inkml:trace>
  <inkml:trace contextRef="#ctx0" brushRef="#br0" timeOffset="-206174.214">29394 13918 437 0,'0'0'703'0,"0"0"167"0,-7 0 141 0,7 0 22 16,0 0-146-16,-6 0-156 0,6-3-128 16,-6-2-121-16,6 5-110 0,-14-3-83 15,8 3-66-15,-7 0-54 0,-7 0-50 0,0 3-45 16,-5 2-33-16,-1 2-19 0,-1 4-12 15,-5 0-17-15,-1 0-9 0,-6 4-6 0,5-4 0 16,2 4-3-16,-1-4 1 0,1 0 10 16,5-1 4-16,2-2 5 0,5-1 0 15,7 1 0-15,0-4 1 0,0-2-2 0,6 3 0 16,0-2 0-16,7 5 2 0,7-1 1 16,-7 1 2-16,13-1 0 0,-6 3 2 0,6 2 0 15,0 3 0-15,7 0 2 0,-7 3 3 16,7 7 1-16,-8 1 4 0,1 3 0 0,1 1 2 15,-2 3 9-15,2 4 7 0,-8-4-1 16,7 4 2-16,-6 0 2 0,-1-4-1 16,-6 3-5-16,7 1-5 0,-7 0 6 0,0-4-26 15,0 3-1-15,0-2 0 0,0 0 0 16,-7-2 0-16,7 1 0 0,-6 0 0 0,-1-3 0 16,7 3 0-16,-7-4 0 0,1-3 0 15,6 4 0-15,-6-4 0 0,0-4 0 16,6 3 0-16,-8-3 0 0,2 0 0 0,6-4 0 15,0 0 0-15,-6-2 0 0,6-2 0 16,0-2 0-16,6-1 0 0,-6-5 0 0,6 2 0 16,2-1 0-16,-2 1 0 0,0-5 0 15,7 5 0-15,-6-5 0 0,6-3 0 0,7 4 0 16,-8-4 0-16,8 0 0 0,-1 0 0 16,1 0 0-16,7 0 0 0,-7 4 0 15,5-4 0-15,-5 4 0 0,6-1 0 0,1 5 0 16,-9-5 0-16,15 5 0 0,-13-1 0 15,6 1-949-15,7-5-516 0,-7 1-23 0,7 0 80 16,6-8 145-16,0-3 285 0,1-8 458 16</inkml:trace>
  <inkml:trace contextRef="#ctx0" brushRef="#br0" timeOffset="-205499.998">29701 13977 489 0,'-13'-11'690'16,"7"0"142"-16,0 3 141 0,-2 2 10 0,2-2-184 15,6 1-160-15,0 3-111 0,0-3-102 16,0 2-100-16,6 2-58 0,2 3-28 15,-2 0-10-15,7 3-9 0,-7 2-5 0,1 6-8 16,6-1-85-16,-7 9-123 0,1-1 0 16,0 8 0-16,-7 3 0 0,6 0 0 0,-6 5 0 15,0 3 0-15,0 0 0 0,0-4 0 16,0 0 0-16,0-7 0 0,7-1 0 16,-7-2 0-16,6-5 0 0,1-4 0 0,-7-3 0 15,7-7 0-15,-1 0 0 0,7-8 0 16,-6-6 0-16,-1-1 0 0,1-9 0 0,-1-5 0 15,8 0 0-15,-14-5 0 0,6 1 0 16,0-1 0-16,1-3 0 0,0 4 0 0,-1-1 0 16,1 5 0-16,-1 2 0 0,0 5 0 15,1 7 0-15,6-1 0 0,-7 10 0 16,8 2 0-16,-8 0 0 0,1 7 0 0,-1 4 0 16,0 3 0-16,2 1 0 0,-8 4 0 15,6-1 0-15,-6 4 0 0,0-4 0 0,6 5 0 16,-6-6 0-16,0-2 0 0,0 1 0 15,7-5 0-15,-7-4 0 0,0 0 0 16,0-3 0-16,7-4 0 0,-1-4 0 0,1-3 0 16,-1-5 0-16,0-2 0 0,2-1 0 15,-2-4 0-15,0 5 0 0,1-1 0 0,-1 1 0 16,1 3 0-16,0-1 0 0,-1 5 0 16,0 0 0-16,2 2 0 0,-2 5 0 0,0 0 0 15,1 5 0-15,-7-2 0 0,6 8 0 16,1 1 0-16,0 2 0 0,-7 1 0 0,6 4 0 15,-6-2 0-15,6 2 0 0,1-1 0 0,-7 5 0 16,7-2 0-16,-1-2 0 0,1-1 0 16,-1-3 0-16,0-1 0 0,1 1 0 15,6-3-633-15,1-5-436 0,-8 1-206 0,7-5-52 16,7-3 55-16,-1 0 125 0,7 0 263 0,7-8 390 16</inkml:trace>
  <inkml:trace contextRef="#ctx0" brushRef="#br0" timeOffset="-205234.149">30643 14209 758 0,'-13'4'964'0,"0"-4"125"16,0 0 101-16,7 3 53 0,-2-3-301 15,2-3-296-15,6 3-165 0,0 0-91 0,6-4-68 16,2 0-156-16,-2 1-166 0,7-1 0 0,0 4 0 15,0-3 0-15,7 3 0 0,-1 0 0 16,1 0 0-16,0 0 0 0,-1 0 0 0,1 3 0 16,-1 1 0-16,-6-4 0 0,6 7 0 15,-5-3 0-15,-1 3 0 0,0 0-336 0,-6 4-456 16,-1-4-318-16,-6 5-131 0,-6-1-6 16,-1 0 60-16,1 0 147 0,-1-1 265 0,-6 1 339 15</inkml:trace>
  <inkml:trace contextRef="#ctx0" brushRef="#br0" timeOffset="-205056.297">30688 14382 204 0,'-12'10'725'0,"-8"-6"201"16,7 4 156-16,0-4 119 0,0-1-111 0,6-3-183 16,1 4-201-16,6-4-152 0,0-4-110 0,6 1-92 15,1-1-352-15,6 0 0 0,0-4 0 16,0 5 0-16,0-4 0 0,6-1 0 0,-5 5 0 16,6-5 0-16,-7 5 0 0,6-1 0 15,-6 4 0-15,7-4 0 0,-7 4 0 0,7-4 0 16,-1 4 0-16,1 4-428 0,0-4-755 0,-1 0-189 15,13-4-11-15,-5 4 85 0,5 0 173 16,1-3 286-16,7 3 355 0</inkml:trace>
  <inkml:trace contextRef="#ctx0" brushRef="#br0" timeOffset="-204697.132">31402 14165 438 0,'-20'3'956'0,"13"-3"153"0,-6 0 99 15,0 0 95-15,7 0-142 0,-2 0-373 16,2-3-232-16,6 3-125 0,6-4-190 0,-6 0-241 16,14-3 0-16,-1 4 0 0,0-5 0 15,0-3 0-15,7 3 0 0,-7-2 0 0,7-1 0 16,-8 0 0-16,2-1 0 0,-1 1 0 16,0 1 0-16,-6-6 0 0,-1 5 0 0,0-3 0 15,1-1 0-15,-7 5 0 0,0-6 0 0,-7 2 0 16,7-1 0-16,-6 1 0 0,0 2 0 15,-1 1 0-15,7 0 0 0,-7 8 0 0,1-1 0 16,6 4 0-16,-7 0 0 0,1 4 0 0,0 2 0 16,6 5 0-16,-8 5 0 0,8-1 0 15,0 6 0-15,0 1 0 0,0 4 0 16,8 3 0-16,-8 1 0 0,6 3 0 0,0 1 0 16,1-2 0-16,-1 2 0 0,1-2 0 0,0 2 0 15,5-2 0-15,-12 2-219 0,7-1-829 16,-7-4-253-16,7 0-82 0,-7 1 42 0,0 0 128 15,-7-1 243-15,0-3 415 0</inkml:trace>
  <inkml:trace contextRef="#ctx0" brushRef="#br0" timeOffset="-203923.238">29786 15154 296 0,'0'-12'509'0,"0"1"83"0,0 5 103 16,0-6 37-16,0 1-59 0,0 4-49 16,0 0-35-16,0 0-35 0,0-1-61 0,0 0-81 15,0 5-86-15,0-4-61 0,0 3-31 16,0 4-16-16,0-4-7 0,0 4-11 16,0 4-8-16,7 0-9 0,-7 3 1 0,7 4-175 15,-7 4-9-15,6 3 0 0,1 1 0 16,-7 3 0-16,6 4 0 0,0-5 0 0,2 6 0 15,-8-6 0-15,6 5 0 0,0-7 0 16,1 2 0-16,-7-2 0 0,7-4 0 0,-1-4 0 16,1 0 0-16,-7-4 0 0,6-4 0 15,-6 2 0-15,6-5 0 0,-6-8 0 16,7 1 0-16,-7-4 0 0,0-5 0 0,7-2 0 16,-1 0 0-16,-6-4 0 0,6 0 0 15,1 0 0-15,0 0 0 0,-1-1 0 0,7 6 0 16,-7 2 0-16,8 4 0 0,-8 0 0 15,1 3 0-15,6 5 0 0,-6 3 0 16,-1 3 0-16,0 0 0 0,8 8 0 0,-8 1 0 16,1-1 0-16,-7 3 0 0,6 5 0 0,1-4 0 15,-7 3 0-15,0-3 0 0,7 0 0 16,-7 3 0-16,0-7 0 0,6 4 0 0,-6-4 0 16,6-4 0-16,-6-3 0 0,8 3 0 15,-8-7 0-15,6 0 0 0,7-7 0 0,-13-1 0 16,13 1 0-16,-6-4 0 0,-1-3 0 15,0-2 0-15,8 2 0 0,-8-1 0 0,1 0 0 16,5 1 0-16,-5 3 0 0,0 3 0 0,5 1 0 16,-4 4 0-16,-2-2 0 0,0 10 0 15,-6-2 0-15,7 4 0 0,-1 1 0 0,-6 3 0 16,7 3 0-16,-7 1 0 0,7 4 0 16,-7-1 0-16,0 1 0 0,6-1 0 0,-6 0 0 15,6-4 0-15,1 6 0 0,0-6 0 16,-1-3 0-16,7 1 0 0,1-5-207 0,-2 0-304 15,8-4-329-15,-1-3-293 0,1 0-110 16,7-6 1-16,-1-2 87 0,6-3 191 0,-5-1 324 16</inkml:trace>
  <inkml:trace contextRef="#ctx0" brushRef="#br0" timeOffset="-203651.352">30722 15257 205 0,'-14'4'809'0,"2"-1"164"16,-2-3 99-16,8 0 78 0,-7 4-90 0,6-4-294 15,0 0-263-15,7 0-138 0,-6 0-70 16,6 0-54-16,6 0-51 0,-6 0-41 0,7 0-21 16,6 0-15-16,0 0-20 0,1 0-21 15,-2-4-65-15,8 4-7 0,-7-3 0 0,7 3 0 16,-1-4 0-16,1 4 0 0,6 0 0 0,-6-4 0 15,-1 4-70-15,1 4-167 0,-1 0-143 16,-5-4-218-16,-2 7-270 0,2-4-229 0,-8 5-70 16,1 0 23-16,-7-1 104 0,0 0 200 15,0 0 269-15</inkml:trace>
  <inkml:trace contextRef="#ctx0" brushRef="#br0" timeOffset="-203448.468">30767 15400 656 0,'-13'5'953'0,"0"-2"147"0,0-3 117 15,7 0 71-15,-8 0-266 0,14 0-304 16,-6 0-188-16,6 0-107 0,6-3-139 0,1-5-284 16,0 4 0-16,6 0 0 0,-1 0 0 15,8 1 0-15,-7 0 0 0,7-2 0 0,0 5 0 16,-1 0 0-16,-6 0 0 0,6 0 0 0,1 0 0 16,0 5 0-16,-1-2 0 0,1-3 0 15,0 3 0-15,6 1-361 0,-6 0-874 16,-1-4-161-16,8 0-15 0,-2-4 84 0,8 0 186 15,0 1 303-15,0 0 393 0</inkml:trace>
  <inkml:trace contextRef="#ctx0" brushRef="#br0" timeOffset="-203107.588">31388 15158 209 0,'-6'3'686'16,"-1"-3"192"-16,-6 0 154 0,6 0 111 16,1 0-135-16,6 0-190 0,-6 0-160 0,-2 0-136 15,8 0-106-15,0 0-64 0,-6 0-34 16,6 0-167-16,0 0-151 0,0 0 0 0,0 0 0 15,0 0 0-15,6 0 0 0,-6 0 0 16,8 0 0-16,-2 0 0 0,7 0 0 0,0 0 0 16,0 0 0-16,7 0 0 0,-7 0 0 0,13 0 0 15,-6 0 0-15,-1 0 0 0,1 4 0 16,0 0-348-16,-7 0-968 0,7-1-114 16,-1 0 18-16,-6 2 97 0,6-2 181 0,1 0 335 15,0-3 375-15</inkml:trace>
  <inkml:trace contextRef="#ctx0" brushRef="#br0" timeOffset="-202693.717">31859 15187 160 0,'-7'0'848'0,"7"3"196"16,-6 1 109-16,6-4 89 0,-6 0-39 0,6 0-272 15,0 0-292-15,0 0-162 0,6-4-90 16,0-2-280-16,1-2-107 0,6 1 0 15,-7-1 0-15,14-3 0 0,-7 1 0 0,1-5 0 16,-2 3 0-16,8-2 0 0,-7 3 0 0,1-4 0 16,-2 0 0-16,1 1 0 0,-6-1 0 15,0 4 0-15,-7 0-104 0,6 0-90 16,-6-1 14-16,-6 1 30 0,6 5 36 0,-7-2 31 16,0 1 43-16,1 3 31 0,-1 0 21 0,1 4 14 15,0 0 12-15,-2 0 15 0,2 4 15 16,0 0 23-16,-1 3 38 0,0 1 37 0,7 3 43 15,0 0-127-15,-6 4-82 0,6-1 0 0,6 4 0 16,-6 1 0-16,7 3 0 0,-7 0 0 16,7 0 0-16,-7 4 0 0,6-4 0 0,0-1 0 15,2 2 0-15,-2-1 0 0,0-4 0 16,1 5 0-16,-1-1 0 0,1-4 0 0,0 0 0 16,-1 1 0-16,0-1 0 0,1 0 0 15,0 1 0-15,-7-5-412 0,0 5-350 0,0-1-127 16,-7-3-139-16,7 0-92 0,-7 0 15 15,1-1 99-15,0 1 166 0,-8-5 205 0</inkml:trace>
  <inkml:trace contextRef="#ctx0" brushRef="#br0" timeOffset="-202476.809">31885 15588 14 0,'-13'0'650'16,"0"-4"249"-16,0 4 178 0,0-4 131 0,0 1-5 16,0 0-149-16,7-5-194 0,-8 4-173 0,8-3-148 15,-1 0-539-15,7 2 0 0,0-2 0 16,0 4 0-16,7-4 0 0,-1 3 0 0,0 0 0 15,8-3 0-15,-1 3 0 0,0 1 0 0,0 3 0 16,7-5 0-16,-1 5 0 0,1-3 0 16,0 3 0-16,5-3 0 0,1 3 0 0,1 0 0 15,-1 0 0-15,7 0 0 0,-1-4 0 0,7 4 0 16,1 0 0-16,-1 0 0 0,0 0-276 16,7 4-1286-16,-7-4 4 0,0 3 118 0,1-3 148 15,-1 0 242-15,-6 0 355 0</inkml:trace>
  <inkml:trace contextRef="#ctx0" brushRef="#br0" timeOffset="-202348.901">32644 15496 626 0,'-7'0'1017'0,"7"-7"142"16,-6 3 88-16,-1-4 68 0,0 1-299 0,1-1-397 15,6 2-253-15,-6-5-142 0,6 3-133 16,6 1-146-16,-6-1-188 0,0 2-257 16,0 2-369-16,0 0-239 0,0 4-87 0,-6 0 12 15,6 4 112-15,-8 3 220 0,2 0 348 0</inkml:trace>
  <inkml:trace contextRef="#ctx0" brushRef="#br0" timeOffset="-190444.042">29244 16224 395 0,'0'-8'738'0,"-7"-2"131"16,1 3 122-16,-1-5 82 0,1 5-251 0,6 4-211 16,-6-1-168-16,6 0-119 0,0 4-109 15,0 0-65-15,0 4-43 0,6 3-17 0,-6 0-3 16,6 5 4-16,1 2 4 0,-1 1-2 0,-6 4 1 15,7-2-2-15,0 6-4 0,-1 3-2 16,-6-4-8-16,6 4-7 0,-6-1-7 0,7 0-9 16,-7 2-6-16,0-6-10 0,7 2-7 15,-7-5-9-15,6 1-6 0,-6-5-5 16,7 1-5-16,-7-4 0 0,0-3-2 0,6-2 0 16,-6-1 1-16,0-5-3 0,6 0 1 0,2-8-2 15,-8 1-3-15,6-5 0 0,0-6-2 16,-6 0 3-16,6-4-1 0,-6 0 0 0,0-7 1 15,8 3-1-15,-8-8 1 0,6 5-3 0,0 0 0 16,1 0 0-16,-1-2 1 0,1 6 1 16,0-1-1-16,5 8 0 0,-5 0-4 15,0 3 0-15,-1 3 0 0,1 10 0 0,-1-3 7 16,8 5 17-16,-14 7 18 0,12 5 24 0,-5 6 19 16,-7 1-67-16,7 3-12 0,-7 4 0 15,6 3 0-15,-6 0 0 0,0 1 0 0,7-1 0 16,-7 0 0-16,0-3 0 0,6 0 0 15,0 0 0-15,2-7 0 0,-8 2 0 0,6-6 0 16,0-5 0-16,1 2 0 0,-1-5 0 16,1-3 0-16,0-4 0 0,-1-4 0 0,0-3 0 15,2-5 0-15,4-2 0 0,-5-4 0 16,-1-1 0-16,1-3 0 0,0 1 0 0,-1-5 0 16,0 3 0-16,0-2 0 0,8 6 0 0,-8 1 0 15,1 0 0-15,0 6 0 0,6 1 0 16,-7 5 0-16,0-2 0 0,2 4 0 15,-2 4 0-15,0 4 0 0,7-1 0 0,-6 5 0 16,0 3 0-16,-1 0 0 0,0 4 0 0,1-1 0 16,0 4 0-16,-1 1 0 0,1-1 0 15,-1 0 0-15,8 5 0 0,-8-4 0 0,7 2 0 16,-6-2 0-16,6-1 0 0,-1 1 0 0,2-5 0 16,-1 1 0-16,0-1 0 0,6-2 0 15,-5-5 0-15,5 4-82 0,-6-7-722 0,6 3-338 16,1-4-133-16,7-3-13 0,-7-3 54 15,5-1 145-15,9-3 271 0,-2 0 383 0</inkml:trace>
  <inkml:trace contextRef="#ctx0" brushRef="#br0" timeOffset="-190069.268">30558 16515 89 0,'-19'4'552'0,"5"3"117"16,1-3 108-16,0-1 133 0,6 0-39 0,-5 1-126 15,4 0-108-15,-4 0-75 0,5-4-69 0,7 3-89 16,-6-3-93-16,-1 0-50 0,7 0-22 15,-6 0 0-15,6 0 0 0,0 0-46 0,0 0-193 16,0-3 0-16,0 3 0 0,6-4 0 0,1 4 0 16,-1-4 0-16,7 0 0 0,1 4 0 0,-2-3 0 15,15 3 0-15,-7-3 0 0,-1-1 0 16,7 4 0-16,0 0 0 0,1-4 0 0,-1 4 0 16,-1 0 0-16,2 4 0 0,-1-4 0 0,-6 0 0 15,-1 4 0-15,1-1-614 0,0 0-299 16,-14 1-241-16,7 0-73 0,-6 0 15 0,6-1 81 15,-13 5 181-15,0 0 267 0</inkml:trace>
  <inkml:trace contextRef="#ctx0" brushRef="#br0" timeOffset="-189861.711">30623 16662 469 0,'-19'7'923'0,"-7"-3"156"16,6 0 112-16,1-4 106 0,-1 0-190 15,7 0-291-15,6 0-222 0,0 0-122 0,1-4-229 16,6 4-243-16,6-4 0 0,1 0 0 15,6 4 0-15,0-3 0 0,1 3 0 0,5 0 0 16,1 0 0-16,0 0 0 0,-1 0 0 0,1 3 0 16,-1 1 0-16,7-4 0 0,-6 4 0 0,6 0 0 15,0-1 0-15,-7 1 0 0,8 0 0 0,-1-1 0 16,-6-3-1105-16,5 0-278 0,2 0-32 16,-1-7 63-16,0 3 121 0,1-3 254 15,5-1 416-15</inkml:trace>
  <inkml:trace contextRef="#ctx0" brushRef="#br0" timeOffset="-189212.1">31414 16474 870 0,'-20'0'1114'0,"1"-3"130"0,-1-5 102 15,0 4 110-15,1-2-355 0,13 2-341 16,-7 0-460-16,6 1-300 0,1-5 0 0,0 4 0 15,6 1 0-15,0-2 0 0,6 2 0 0,-6 0 0 16,6-5 0-16,7 5 0 0,-6-5 0 16,6 1 0-16,-1-1 0 0,2-2 0 0,-1 2 0 15,0-3 0-15,0-4 0 0,1 4 0 0,-8 0 0 16,7 0 0-16,-7 1 0 0,1-1 0 16,0-1 0-16,-7 4 0 0,0-3 0 0,0 5 0 15,0-2 0-15,-7 4 0 0,0 1 0 0,7-1 0 16,-6 4 0-16,-1 0 0 0,1 4 0 15,0-1 0-15,-2 1 0 0,2 4 0 0,0 3 0 16,-1-1 0-16,7 1 0 0,0 5 0 0,0 2 0 16,0-4 0-16,0 4 0 0,7 5 0 0,-1-1 0 15,-6-1 0-15,6 2 0 0,2-1 0 16,-2 0 0-16,7 0 0 0,-13-3 0 0,13-2 0 16,-6 6 0-16,-1-9 0 0,0 5 0 0,2-4 0 15,-2-1 0-15,0 1 0 0,1 0 0 0,-7-4 0 16,0 4 0-16,0-4-568 0,0 0-251 15,-7 0-103-15,1 0-75 0,0-1-55 0,-8-2 3 16,8-1 108-16,-8-3 172 0,1 3 187 0,1 1 205 16,-8-5 281-16,7 5 272 0,-1-1 212 0,-6-3 173 15,8 0 161-15,-1-1 146 0,-7 5 35 0,8-5-38 16,-8-3-70-16,7 4-71 0,-1-4-72 16,2 0-104-16,4 0-96 0,2 0-54 0,0 0-278 15,-1-4-120-15,7 1 0 0,0-1 0 16,0 0 0-16,0 1 0 0,7-1 0 0,-1 0 0 15,0 0 0-15,8 4 0 0,-1-3 0 0,0 0 0 16,0 3 0-16,7 0 0 0,-1 0 0 0,1 0 0 16,0 3 0-16,-1-3 0 0,7 0 0 0,0 3 0 15,1-3 0-15,5 4 0 0,-5-4 0 0,-1 0 0 16,-1 0 0-16,2 0 0 0,-1-4 0 0,0 1 0 16,0 3 0-16,1 0 0 0,-8 0-1006 15,7 0-643-15,-6 0 92 0,0 3 144 0,-7-3 211 16,7 0 343-16,-1-3 402 0</inkml:trace>
  <inkml:trace contextRef="#ctx0" brushRef="#br0" timeOffset="-179955.24">4648 16776 158 0,'-14'-19'559'0,"2"1"116"0,-1 0 114 0,-7-9 138 16,0 6-90-16,7-1-140 0,-6-1-78 0,0 2-72 16,5-1-70-16,1 7-100 0,0 0-79 15,0 0-55-15,0 8-47 0,13 0-41 16,-7 7-29-16,7 0-2 0,7 7 9 0,0 4 26 15,12 12-64-15,7 6-95 0,0 8 0 0,7 10 0 16,6 12 0-16,1 7 0 0,-1 4 0 16,6 4 0-16,1 3 0 0,-7 0 0 0,7-6 0 15,0 2 0-15,-7-7 0 0,1 0 0 0,5-7 0 16,1-4 0-16,-7-4 0 0,6-10 0 16,-5-4 0-16,6-7 0 0,0-12 0 0,-7-4 0 15,0-7 0-15,1-10 0 0,-8-8 0 0,1-7 0 16,0-5 0-16,-7-9 0 0,-7-5 0 0,1-7 0 15,-7-4 0-15,0-4 0 0,-6-7 0 0,-7-4 0 16,-7-2 0-16,0-2 0 0,1-2 0 0,-7-2 0 16,-1 10 0-16,-5 1 0 0,6 5 0 15,-6 11 0-15,5 8 0 0,8 2 0 0,-1 9 0 16,1 10 0-16,-1 4 0 0,7 7 0 0,0 11 0 16,7 8 0-16,-1 7-380 0,1 7-397 15,6 5-261-15,6 2-149 0,-5 8-36 0,11-3 34 16,-5 3 141-16,13 0 245 0,6 1 328 15</inkml:trace>
  <inkml:trace contextRef="#ctx0" brushRef="#br0" timeOffset="-179674.941">6224 17375 297 0,'0'4'883'0,"0"0"167"0,-13-8 93 16,-1 0 67-16,2-2-127 0,-8-2-344 15,1-3-262-15,-1-1-132 0,-7-2-65 0,7-1-47 16,-12 1-44-16,5-1-41 0,8 0-34 15,-7 1-114-15,0 3 0 0,0 3 0 0,7 4 0 16,-1 4 0-16,0 4 0 0,7 11 0 16,0-1 0-16,0 9 0 0,6 6 0 0,1 0 0 15,0 4 0-15,6 1 0 0,6-1 0 0,0 4 0 16,14-4 0-16,-7-1 0 0,7-3 0 16,-1-2 0-16,7-5 0 0,1-3 0 0,5-8 0 15,1-4 0-15,-1-7 0 0,1 0 0 0,-7-7-57 16,1-4-263-16,-1-5-96 0,-7-2-130 15,-5 0-141-15,-2-4-133 0,-5-4-122 0,0 0-88 16,-7-4 29-16,0 1 127 0,0 0 168 0,0-4 182 16</inkml:trace>
  <inkml:trace contextRef="#ctx0" brushRef="#br0" timeOffset="-179493.908">6112 17132 63 0,'-19'-32'569'0,"5"-2"192"0,2 2 199 16,5 6 141-16,-6 0-43 0,6 7-130 0,1-2-121 15,6 5-124-15,-6-2-146 0,6 7-99 16,0 0-152-16,6 4-286 0,0-1 0 0,1 1 0 15,0 3 0-15,6 4 0 0,-1 0 0 0,8 4 0 16,-7 3 0-16,7 5 0 0,-6 2 0 16,5 5 0-16,-6 2 0 0,0 5 0 0,0 0 0 15,-6 7 0-15,-1 0-441 0,-6 4-537 16,0 3-236-16,0 2-67 0,0-2 29 0,7-3 88 16,-7-1 212-16,6-2 306 0</inkml:trace>
  <inkml:trace contextRef="#ctx0" brushRef="#br0" timeOffset="-178868.422">6197 17335 485 0,'-19'-8'981'0,"-7"-2"154"0,0 6 103 15,6-4 97-15,-7 1-158 0,8 4-392 0,6-2-220 16,0 2-126-16,-1 3-388 0,8-3-51 16,0 6 0-16,-1-3 0 0,7 8 0 15,0 2 0-15,7 6 0 0,-1 1 0 0,8 6 0 16,-2-1 0-16,2 4 0 0,-1-1 0 0,7 1 0 15,-1-1 0-15,1 2 0 0,0-6 0 0,5-2 0 16,-5-1 0-16,0-3 0 0,6-4 0 16,-7-3 0-16,7-5 0 0,-6-3 0 0,-1-3 0 15,1-5 0-15,0 1 0 0,-7-9 0 0,0-1 0 16,0-6 0-16,-6 2 0 0,5-1 0 16,-12-4 0-16,0 0 0 0,0 0 0 0,0-3 0 15,-6 3 0-15,0 1 0 0,-1 2 0 16,1 4 0-16,-1 5 0 0,0-1 0 0,1 8 0 15,0 0 0-15,6 7 0 0,-7 4 0 0,7 6 0 16,0 5 0-16,0 4 0 0,0-1 0 16,7 7 0-16,-7 1 0 0,6 0 0 0,0 0 0 15,8 0 0-15,-8-1 0 0,7 1 0 16,7-4 0-16,-7-4 0 0,7 1 0 0,0-4 0 16,-1-5 0-16,-6-2 0 0,6 0 0 0,1-8 0 15,0-4 0-15,-1 0 0 0,-5-4 0 0,-2-2 0 16,1-1 0-16,1-4 0 0,-8-3 0 0,0 3 0 15,2-3 0-15,-8-1 0 0,0 0 0 16,-8 1 0-16,8-4 0 0,-6 4 0 0,6-1 0 16,-6 1 0-16,-1 3 0 0,7 0 0 15,-7 5 0-15,7 2 0 0,0 4 0 0,0 4 0 16,0 4 0-16,7 4 0 0,-7-1 0 0,7 7 0 16,-1 5 0-16,0 3 0 0,2 4 0 15,-2 3 0-15,7 4 0 0,0 4 0 0,0 3 0 16,0 1 0-16,0 3 0 0,6 0 0 0,-5-3 0 15,6-1 0-15,-7-3 0 0,-1-4 0 0,8 1 0 16,-14-2 0-16,8-2 0 0,-1-5 0 16,-7 4 0-16,1-3 0 0,-7 0 0 0,0-7 0 15,-7-1 0-15,1 1-606 0,-7-5-485 0,-1-3-170 16,2 1-26-16,-8-5 56 0,1-3 119 16,-1 3 236-16,-6-7 315 0</inkml:trace>
  <inkml:trace contextRef="#ctx0" brushRef="#br0" timeOffset="-178684.238">6067 18089 219 0,'-20'3'897'0,"7"-3"193"0,-1 0 118 15,2 0 88-15,-1 0-54 0,-1 0-351 0,8 0-295 16,0 0-166-16,6 0-108 0,0-3-322 16,6-1 0-16,-6 1 0 0,13-5 0 0,-6 5 0 15,6-5 0-15,-1 5 0 0,8-4 0 0,-6 2-132 16,-1 2-604-16,7-1-384 0,-8 0-169 0,8 1-24 15,-1-5 56-15,1 5 159 0,0-4 295 16,-1-1 375-16</inkml:trace>
  <inkml:trace contextRef="#ctx0" brushRef="#br0" timeOffset="-175706.96">7224 17258 157 0,'0'0'533'16,"-7"0"93"-16,7-4 77 0,0 1 84 0,-6 3-99 16,6-4-76-16,-7 0-55 0,7 1-46 15,0-1-47-15,-6-4-62 0,6 1-83 16,0-4-88-16,0 4-44 0,-6-1-19 0,6 1-6 15,0-1-9-15,6 5-13 0,-6 0-15 0,0-2-13 16,0 2-6-16,0 3 3 0,6 3 6 16,-6 2 9-16,7 1-24 0,-1 6-100 0,1 6 0 15,0 0 0-15,-1 8 0 0,0 7 0 0,-6-3 0 16,7 3 0-16,0 4 0 0,-1-5 0 16,1-3 0-16,-1 5 0 0,0-8 0 0,8-1 0 15,-8 1 0-15,1-8 0 0,0 1 0 0,-1-8 0 16,-6 0 0-16,7-4 0 0,-1-3 0 15,0-4 0-15,-6-7 0 0,8-5 0 0,-8-2 0 16,6-5 0-16,-6-2 0 0,0-8 0 16,0 2 0-16,6-6 0 0,-6 4 0 0,0-4 0 15,0 0 0-15,0-1 0 0,0 5 0 0,7 0 0 16,-7 3 0-16,6 0 0 0,1 8 0 16,-7 3 0-16,7 8 0 0,-1-1 0 0,0 5 0 15,8 6 0-15,-8 5 0 0,0 3 0 16,1 4 0-16,0 7 0 0,-1 0 0 0,7 4 0 15,-7 3 0-15,2 0 0 0,-2 1 0 0,0 3 0 16,1-4 0-16,-1-3 0 0,1 4 0 0,6-8 0 16,-7-1 0-16,2-2 0 0,-2-4 0 15,0-5 0-15,1-2 0 0,6-4 0 0,-6-4 0 16,-1-4 0-16,0-4 0 0,1-6 0 16,0-5 0-16,-1-2 0 0,1-6 0 0,-1 2-44 15,1 0 5-15,-7-2 13 0,7-2 10 0,-7 3 6 16,6 4 6-16,-6 1-2 0,6 1-1 15,-6 6 0-15,7 3 1 0,-7 4 1 0,7 3 2 16,-1 0 5-16,1 4 6 0,-1 4 13 16,0 7 8-16,1 0 6 0,0 0 2 0,5 8 2 15,-5-1-37-15,0 0-2 0,6 4 0 0,-7-3 0 16,8 3 0-16,-2-4 0 0,2 4 0 0,-8-3-121 16,13-1-108-16,-5-3-146 0,-1 0-231 15,0-5-254-15,6 1-221 0,1-3-77 0,0-1 12 16,-1-7 104-16,8 0 208 0,-1 0 268 0</inkml:trace>
  <inkml:trace contextRef="#ctx0" brushRef="#br0" timeOffset="-175326.609">8381 17383 401 0,'-6'0'536'0,"-7"0"91"0,6 0 100 16,0-4-19-16,1 4-24 0,0 0-29 0,-2 0-29 16,2 0-42-16,0 0-58 0,6 0-81 0,-7 0-97 15,7 0-71-15,-6 0-41 0,6 0-24 16,0 0-20-16,0 0-25 0,0 0-26 0,0 0-42 15,0 0-99-15,6 0 0 0,1 0 0 0,-1 0 0 16,0 0 0-16,8 0 0 0,6 0 0 0,-7-4 0 16,7 4 0-16,-1 0 0 0,7 0 0 15,-6 0 0-15,6 0 0 0,0 0 0 0,0 0 0 16,0 0 0-16,-6 0 0 0,6 4 0 0,0-4-86 16,-6 4-266-16,0 0-72 0,-8-1-102 0,2 1-106 15,-1 3-112-15,-7 1-102 0,0-1-120 16,-6 0-2-16,0 4 91 0,-6 1 135 0,0-2 160 15,-1 1 159-15</inkml:trace>
  <inkml:trace contextRef="#ctx0" brushRef="#br0" timeOffset="-175111.961">8499 17519 411 0,'-20'0'791'16,"1"0"196"-16,-1 0 130 0,7 0 66 0,-7 0-179 16,8 0-187-16,-2-4-174 0,1 4-141 0,7-3-92 15,-1 3-84-15,0-4-326 0,1 4 0 16,6-4 0-16,0 0 0 0,0 0 0 0,6 1 0 15,1 0 0-15,6-2 0 0,0 2 0 16,1 0 0-16,5 3 0 0,-6-4 0 0,13 4 0 16,-6 4 0-16,6-4 0 0,0 3 0 0,-7-3 0 15,7 3 0-15,7 2 0 0,-7-2 0 0,-6-3-434 16,13 3-415-16,-13 1-293 0,5 0-98 16,2-4-2-16,-1 0 72 0,7 0 167 0,-7-4 263 15</inkml:trace>
  <inkml:trace contextRef="#ctx0" brushRef="#br0" timeOffset="-174835.111">9297 17298 525 0,'-20'7'999'0,"1"1"153"16,-1-4 97-16,0 3 91 0,7-7-197 0,-1 3-387 15,8 2-254-15,0-5-140 0,6 0-199 16,0 0-163-16,0 3 0 0,6-3 0 0,8 0 0 16,-2 0 0-16,8-3 0 0,-1 3 0 0,1 0 0 15,0-5 0-15,-1 2 0 0,1 3 0 16,7-3 0-16,-8 3 0 0,7-4 0 16,0 4 0-16,-6-4-41 0,-1 4-721 0,-5 0-369 15,5 0-151-15,1 0-18 0,0-4 60 0,-8 4 141 16,8-4 265-16,-1 0 379 0</inkml:trace>
  <inkml:trace contextRef="#ctx0" brushRef="#br0" timeOffset="-174462.593">9852 17284 657 0,'-6'11'1116'0,"-1"-5"169"0,-6 2 112 15,7-4 107-15,-1 0-217 0,0 0-432 0,7-4-765 16,0 0-90-16,0-4 0 0,7-4 0 15,0 0 0-15,5-6 0 0,8-1 0 0,-7 1 0 16,1-4 0-16,5 2 0 0,-6-2 0 0,6 0 0 16,-5-1 0-16,-1 1 0 0,-6 4 0 15,-1-5 0-15,0 8 0 0,1-4 0 0,-7 4 0 16,0 0 0-16,0 4 0 0,-7-1 0 0,7 1 0 16,-6 0 0-16,0 3 0 0,-1 1 0 15,7 3 0-15,-7 0 0 0,1 0 0 16,6 7 0-16,-6-3 0 0,6 3 0 0,-8 4 0 15,8-4 0-15,0 7 0 0,0-3 0 0,0 5 0 16,8 2 0-16,-8-3 0 0,6 3 0 16,0 4 0-16,1-3 0 0,6 2 0 0,-7 2 0 15,7 2 0-15,1-2 0 0,-8-1 0 0,7-1 0 16,0 2 0-16,0-1 0 0,-7-4 0 16,8 4 0-16,-8 1 0 0,1-5-820 0,0 3-294 15,-1-6-136-15,1 4-12 0,-1-5 63 16,0 1 147-16,2 0 235 0,-8-5 280 0</inkml:trace>
  <inkml:trace contextRef="#ctx0" brushRef="#br0" timeOffset="-174196.303">9885 17615 139 0,'-20'3'820'0,"1"1"239"0,5-4 174 0,-5 3 141 16,6-3-6-16,0 0-198 0,7 0-223 0,-8 0-866 15,8 0-81-15,-1 0 0 0,1 0 0 16,6 0 0-16,-7 0 0 0,7 0 0 0,0 0 0 15,7 0 0-15,-7 0 0 0,6-3 0 0,7 3 0 16,-7-4 0-16,14 4 0 0,-7-3 0 0,7-2 0 16,6 2 0-16,-6 0 0 0,6-5 0 0,0 1 0 15,0 3 0-15,0-4 0 0,1 1 0 0,-1 0 0 16,-1 3 0-16,2-3 0 0,-1-1 0 0,-6 5 0 16,6-1 0-16,-7 0 0 0,8 1 0 0,-7-4 0 15,6 7 0-15,-1-4 0 0,-5 0-916 16,6 1-629-16,7-1 28 0,-7 4 116 0,13 0 175 15,-6 0 296-15,7-4 403 0</inkml:trace>
  <inkml:trace contextRef="#ctx0" brushRef="#br0" timeOffset="-174050.693">10878 17527 60 0,'14'10'1020'16,"-14"-3"280"-16,0 1 148 0,0-4 99 16,-7-1 89-16,7-3-464 0,-7 0-1164 0,1 0-8 15,0 0 0-15,6 0 0 0,-7-3 0 0,14-1 0 16,-7 0 0-16,0 0 0 0,6 1 0 0,0-1-370 15,-6 0-853-15,0 4-149 0,7 0-6 0,0-3 73 16,-7 3 161-16,0-3 269 0,6-1 410 16</inkml:trace>
  <inkml:trace contextRef="#ctx0" brushRef="#br0" timeOffset="-170730.059">11127 16816 435 0,'-19'-25'824'0,"5"-4"157"0,-5-2 93 15,-7 6 66-15,6-1-247 0,0 0-255 0,1 8-181 16,-1-1-120-16,7 5-75 0,0 3-56 15,6 4-43-15,1 3-23 0,12 4-16 0,-6 7-12 16,14 8 7-16,-1 7 13 0,7 7 7 16,-1 8-124-16,1 3-15 0,6 8 0 0,0 8 0 15,-7-2 0-15,7 6 0 0,1 2 0 16,-1 1 0-16,-7 0 0 0,7-5 0 0,-6 1 0 16,0-4 0-16,-1 0 0 0,1-7 0 0,-7-4 0 15,1 0 0-15,-2-7 0 0,-5-7 0 0,-7-1 0 16,7-7 0-16,-7-7 0 0,-7-1 0 15,0-6 0-15,1-4 0 0,-8-8 0 0,2-7 0 16,-8-4 0-16,1-4 0 0,-1-6 0 0,-7-4 0 16,1-4-6-16,1-5-5 0,-8-1 7 15,7-2 14-15,0-3 1 0,6 7-11 16,1 0 0-16,5 4 0 0,1 3 0 0,13 5 0 16,0 3 0-16,7 3 0 0,5 1 0 0,2 4 0 15,12 3 0-15,7-1 0 0,-1 4 0 16,7 5 0-16,7 0 0 0,6-2 0 0,1 5 0 15,0-3 0-15,4 0 0 0,2-1 0 16,-6-4 0-16,0 5 0 0,-2-5 0 16,-5 1 0-16,0 0 0 0,-13 0 0 0,0-1 0 15,-8 0 0-15,2-2 0 0,-14-1 0 0,0 0 0 16,-7-4 0-16,-6 0 0 0,-6 1 0 0,0-5-155 16,-1 1 2-16,-13-1 23 0,0 1 22 15,1 0 25-15,-7-5 21 0,0 5 17 0,-7-4 15 16,0 3 23-16,1-3 33 0,6 7 35 15,-7 1 32-15,7 7 27 0,7-1 25 0,-1 8 18 16,0 4 2-16,7 4-165 0,-1 6 0 0,8 8 0 16,0 7 0-16,6 4 0 0,0 5 0 15,6 1 0-15,0 9 0 0,2-3 0 0,-2 7 0 16,7-5 0-16,0 4 0 0,0-3 0 0,7 0 0 16,-1 0 0-16,-5-7 0 0,5-1 0 0,1-7 0 15,0-4 0-15,-2-2 0 0,-4-6 0 16,5-6 0-16,-5-1 0 0,5-6 0 0,-6-4 0 15,0-8 0-15,-6 0 0 0,6-6 0 0,-7-9 0 0,-6 0 0 16,7-3 0-16,0 1 0 0,-7-5 0 16,0 0 0-16,6 1 0 0,-6 2 0 15,7 1 0-15,-7 4 0 0,6 3 0 0,-6 1 0 16,6 6 0-16,2 4 0 0,-2 4 0 0,0 0 0 16,1 4 0-16,6 4 0 0,-6 3 0 15,5-1 0-15,2 5 0 0,-1-1 0 0,0 1 0 16,0 1 0-16,7-2 0 0,-8 1 0 15,2-1 0-15,5-3 0 0,-5 1 0 0,5-5 0 16,-6 0 0-16,6-3 0 0,1 0 0 0,-7-4 0 16,1-4 0-16,-2-3 0 0,2-1 0 0,-1 1 0 15,-7-4 0-15,0-4 0 0,-6-4 0 16,0 5 0-16,0-5 0 0,0 1 0 0,0 0 0 16,-6 0 0-16,0-1 0 0,-1 4 0 15,1 4 0-15,-1 0 0 0,7 0 0 0,-7 7 0 16,7 1 0-16,0 0 0 0,0 6 0 0,0 4 0 15,0 1 0-15,0 3 0 0,0 0 0 16,7 3 0-16,0 1 0 0,-1 3 0 16,1 1 0-16,5 2 0 0,-4-1 0 0,4-3 0 15,2 2 0-15,-1-1 0 0,-1-3 0 0,2 0 0 16,-8-4 0-16,7 0-83 0,0 0-1100 0,0-7-181 16,-6 0-20-16,0-4 67 0,5 0 135 0,-5-8 241 15,0-7 376-15</inkml:trace>
  <inkml:trace contextRef="#ctx0" brushRef="#br0" timeOffset="-170572.481">12284 17089 127 0,'-26'-19'935'0,"6"4"210"0,1-3 125 15,-7 3 99-15,6 1 33 0,7 3-460 0,0 0-359 16,6 4-199-16,-5-1-350 0,12 0-34 0,0 1 0 16,0 0 0-16,6 3 0 0,0 1-406 15,1 3-324-15,0-5-356 0,6 5-149 16,-7 0-22-16,0 5 56 0,8-5 147 0,-1 0 269 15,0-5 361-15</inkml:trace>
  <inkml:trace contextRef="#ctx0" brushRef="#br0" timeOffset="-170378.001">12323 16728 744 0,'-6'-7'1069'0,"-7"3"154"16,0-3 118-16,0 3 100 0,6 0-322 15,0 1-381-15,1-2-223 0,6 2-514 0,0 0-1 16,6 3 0-16,1-4 0 0,6 4 0 15,0 0 0-15,7 0 0 0,0 0 0 0,5 0 0 16,-5 4 0-16,13-1 0 0,-7 0 0 0,7 5 0 16,6-4 0-16,1 4 0 0,-1-1-418 15,6 3-609-15,1-2-228 0,0-1-52 0,0 4 31 16,5-3 107-16,-4 0 221 0,-2 2 357 16</inkml:trace>
  <inkml:trace contextRef="#ctx0" brushRef="#br0" timeOffset="-169831.698">13042 17147 435 0,'-25'30'1024'16,"-1"-4"169"-16,-7-1 87 0,13-2 69 0,0-2-139 16,7 2-462-16,1-5-284 0,12-7-136 15,0 3-168-15,6-6-160 0,7-4 0 0,7-4 0 16,0-4 0-16,5-7 0 0,8-3 0 15,-1-9 0-15,2-3 0 0,-2-6 0 0,1-2 0 16,-7-6 0-16,7-4 0 0,-8 0 0 0,2-5 0 16,-7 6 0-16,-8-6 0 0,2 6 0 15,-1 2 0-15,-13 0 0 0,0 2 0 0,-7 2 0 16,-5 3 0-16,-2 1 0 0,-5 4 0 16,-7-1 0-16,-1 5 0 0,1 7 0 0,0-1 0 15,-1 7 0-15,1 6 0 0,7 6 0 16,-7 3 0-16,6 4 0 0,7 8 0 0,0 3 0 15,0 5 0-15,7 6 0 0,6 4 0 0,0 3 0 16,6 6 0-16,0-2 0 0,8 7 0 16,-1 1 0-16,-1 1 0 0,8-1 0 0,-6-1 0 15,5 1 0-15,1-4 0 0,-1 0 0 0,1-7 0 16,0-1 0-16,-1-6 0 0,1 0 0 0,0-9 0 16,-1-2 0-16,-6-1 0 0,6-7 0 0,-5-3 0 15,-1-8 0-15,0-4 0 0,0-3 0 16,-7-5 0-16,8 1 0 0,-8-7 0 0,1 4 0 15,-1-5 0-15,1 8 0 0,-1-3 0 0,-6 6 0 16,7 1 0-16,-7-1 0 0,6 8 0 0,0 0 0 16,2 8 0-16,-2-1 0 0,7 8 0 15,0-1 0-15,0 4 0 0,1 1 0 0,-2 4 0 16,1-5 0-16,7 4 0 0,-7-4 0 0,7 1 0 16,0-5 0-16,-1 1 0 0,1-5 0 0,0-2-679 15,-8 0-515-15,8-5-114 0,-1-6 19 0,1-5 76 16,0-2 170-16,-7-6 228 0,7-2 291 15</inkml:trace>
  <inkml:trace contextRef="#ctx0" brushRef="#br0" timeOffset="-169439.204">13801 17243 382 0,'-6'-15'920'0,"6"1"208"0,-7 3 132 15,0 0 98-15,1 3-168 0,6 1-307 16,-7 4-266-16,7 3-164 0,0 6-453 0,0 2 0 16,7 3 0-16,-1 7 0 0,-6 1 0 0,7 6 0 15,0 4 0-15,-1 5 0 0,0 3 0 16,2 3 0-16,-2 1 0 0,-6-1 0 0,6 1 0 0,1 3 0 15,-1-7 0-15,1 0 0 0,-7-5 0 16,7-3 0-16,-1-3 0 0,0-7 0 0,1-1 0 16,-7-7 0-16,7 0 0 0,-7-11 0 0,0 0 0 15,0-11 0-15,-7-3 0 0,0-5 0 16,1-6 0-16,0-2 0 0,-8-5 0 0,1-2 0 16,1-6 0-16,-2-1 0 0,1 1 0 0,0 0 0 15,6-1 0-15,1-3 0 0,6 7 0 16,0-4 0-16,0 9 0 0,6-1 0 0,7 3 0 15,7 4 0-15,0 1 0 0,-1 2 0 0,7 9 0 16,1-1 0-16,-1 7 0 0,6 8 0 16,-5 0 0-16,-1 8 0 0,-7 4 0 15,1 5 0-15,0 2 0 0,-7 7 0 0,-7 0 0 16,-6 3 0-16,6 4 0 0,-12 0 0 0,6-4 0 16,-6 5 0-16,-1-5 0 0,1-3 0 0,-8 0 0 15,2-8 0-15,-2 1 0 0,1-5 0 0,-7-7-703 16,1 1-433-16,-1-8-149 0,1-12-12 15,0 1 62-15,5-7 160 0,1-7 241 0,-7-5 321 16</inkml:trace>
  <inkml:trace contextRef="#ctx0" brushRef="#br0" timeOffset="-169000.377">14194 16368 372 0,'20'-7'841'0,"-8"-1"198"15,-6 8 144-15,1 0 98 0,-7 8-169 16,0 3-192-16,0-1-206 0,0 5-117 0,0 4-465 16,0 3-132-16,0 3 0 0,7 5 0 15,-7 3 0-15,6 0 0 0,-6 7 0 0,7 1 0 16,5 3 0-16,-4 3 0 0,-2 1 0 0,7 0 0 16,0-4 0-16,0 1 0 0,1-1 0 0,-8-4 0 15,7-3 0-15,0-4 0 0,0 0 0 16,-7-4 0-16,1-3 0 0,0 0 0 0,-1-4 0 15,-6-4 0-15,0-2 0 0,0-5 0 16,-6-1 0-16,-1-2 0 0,-6-5-162 0,0 1-116 16,0-8 56-16,-6 1 58 0,-1-5 53 0,0-2 55 15,1-1 62-15,-1-5 65 0,0 2 73 16,1-1 65-16,5-3 74 0,2 3-3 16,-2 4-280-16,1-3 0 0,7 3 0 0,0 0 0 15,-2-1 0-15,2 1 0 0,12 0 0 0,-6 4 0 16,8-4 0-16,4 3 0 0,8-2 0 0,-7 2 0 15,7 0 0-15,6-3 0 0,-1 4 0 16,2 0 0-16,5 3 0 0,1-3 0 0,7 0 0 16,-1 0 0-16,0 2 0 0,-6-1 0 15,6 6 0-15,-6-5-223 0,-8 5-1568 0,2 5 89 16,-1-5 170-16,-6 0 209 0,-7 3 344 0,0 0 458 16</inkml:trace>
  <inkml:trace contextRef="#ctx0" brushRef="#br0" timeOffset="-168084.329">15560 17118 37 0,'-39'-7'313'0,"6"-1"23"0,7-6 17 16,-1-1-23-16,1 0-83 0,7 1-27 0,-1-2 33 16,8-2 82-16,-2 4 127 0,8 3 149 15,-1-4 85-15,-6 7 43 0,6 1 7 0,7 0-29 16,-6 3-83-16,6 4-123 0,-6 0-68 0,6 0-235 16,0 4-208-16,6 3 0 0,0 5 0 15,8 2 0-15,-1 4 0 0,-1 0 0 0,8 9 0 16,0-6 0-16,-1 5 0 0,1 0 0 15,6 0 0-15,7-1 0 0,-7-2 0 0,7-1 0 16,-7-4 0-16,7 1 0 0,0-9 0 0,-1 1 0 16,-6-7 0-16,7-4 0 0,-14 0 0 0,7-7 0 15,-6-4 0-15,-7-7 0 0,1-1 0 0,-8-3 0 16,0-3 0-16,-6-5 0 0,-6 1 0 16,0-2 0-16,-1 2 0 0,0 0 0 0,-6 0 0 15,7 6 0-15,-1 5 0 0,0-1 0 16,1 8 0-16,6 8 0 0,0 3 0 0,6 3 0 15,1 8 0-15,0 4 0 0,12 4-304 0,-5-1-117 16,5 4-15-16,7 4-9 0,0-4 14 16,1 0 39-16,-1 0 47 0,6-3 83 15,-5-1 138-15,5 0 194 0,-5-2 153 0,-2-6 108 16,-5-2 78-16,0-1 57 0,-1-7 1 0,1-4-60 16,-7 1-54-16,0-5-43 0,0-2-186 15,-7-6-124-15,2-2 0 0,-8 4 0 0,-8-9 0 16,8 1 0-16,-12 4 0 0,5-4 0 0,-13-1 0 15,8 5 0-15,-8 0 0 0,-7-1 0 16,8 5 0-16,-1 2 0 0,-6 6 0 16,7 6 0-16,-1 3 0 0,0 5 0 0,1 2 0 15,5 6 0-15,8 5 0 0,0 1 0 0,6 1 0 16,0 2 0-16,6 0 0 0,0 2 0 16,8-1 0-16,5-1 0 0,1-3 0 0,6 0 0 15,-7-4 0-15,8 1 0 0,-1-4 0 0,0-4 0 16,1-4 0-16,-1-7 0 0,-7 0 0 15,7-4 0-15,-12-3 0 0,5-4 0 0,-13-3-367 16,1-5-289-16,-7 1-70 0,0-5-58 16,-7 1-32-16,1 1-4 0,-7-5 49 15,-1-1 111-15,2-2 146 0,-8 3 178 0,1-3 187 16,-7-3 202-16,6 1 205 0,-7 2 219 0,1 0 216 16,7 3 130-16,-1 4 62 0,1 0 1 0,-1 4-35 15,0 3-81-15,7 1-113 0,0 2-411 16,6 1-246-16,1 0 0 0,0 0 0 15,6 0 0-15,0 4 0 0,0-4 0 0,6 0 0 16,0-1 0-16,8 1 0 0,-8 5 0 0,7-6 0 16,1 1 0-16,5 0 0 0,-6 4 0 0,0-1 0 15,7 1 0-15,-1 3 0 0,-5 4 0 16,-2 0 0-16,8 4 0 0,-7 7 0 0,1 0 0 16,-2 8 0-16,2 2 0 0,-1 5 0 0,-1 0-1070 15,-4 7-448-15,4 1 33 0,8-2 101 16,-1-2 167-16,1 3 286 0,6-7 437 0</inkml:trace>
  <inkml:trace contextRef="#ctx0" brushRef="#br0" timeOffset="-167643.432">16750 16937 274 0,'-26'-3'848'0,"6"0"171"15,1-5 109-15,5 5 81 0,1-1-128 0,0-4-295 16,6 5-252-16,1-2-121 0,6-1-51 16,0 1-26-16,6-1-135 0,1 2-201 0,0 0 0 15,-1 4 0-15,7 0 0 0,-6 4 0 0,6 6 0 16,-7 1 0-16,8 9 0 0,-8-3 0 16,1 9 0-16,-1 0 0 0,0 3 0 0,2 5 0 15,-2-5 0-15,0 5 0 0,-6-5 0 0,7-4 0 16,0 1 0-16,-1-4 0 0,1-3 0 0,-1-4 0 15,0-5 0-15,8-6 0 0,-8-4 0 16,0-4 0-16,1-10 0 0,0-5 0 0,-1-3 0 16,1 0 0-16,-7-7 0 0,6 0 0 15,0-5 0-15,2 1 0 0,-8 3 0 0,6 1 0 16,0 3 0-16,1 1 0 0,-7 7 0 0,7-1 0 16,-1 7 0-16,1 1 0 0,-1 8 0 0,0 3 0 15,2 3 0-15,-2 5 0 0,0 7 0 0,1-1 0 16,-1 9 0-16,1-1 0 0,0 4 0 15,-1 3 0-15,0 0 0 0,2 5 0 0,4-5 0 16,-5 4 0-16,6 0 0 0,0 0-285 16,7-3-635-16,-7-5-148 0,6-2-131 0,0-5-3 15,1 1 78-15,0-9 148 0,-1-2 214 0,1-5 235 16</inkml:trace>
  <inkml:trace contextRef="#ctx0" brushRef="#br0" timeOffset="-167389.112">17259 17346 489 0,'0'-4'772'0,"0"4"195"0,0 0 133 0,-6 0 4 16,6 4-155-16,-6 0-187 0,-1-1-169 15,7 5-135-15,-6 0-82 0,6 2-46 0,0-2-39 16,0 3-291-16,0 3 0 0,0-3 0 0,6 0 0 16,-6 3 0-16,7 2 0 0,-1-5 0 15,0 4 0-15,2-5 0 0,-2-2 0 0,7-1 0 16,0 1 0-16,0-8 0 0,1 4 0 0,-2-8 0 16,1 0 0-16,0-3 0 0,6-5 0 0,-5 2 0 15,-1-5 0-15,0 0 0 0,0 1 0 0,-7-2 0 16,2 2 0-16,-2-1 0 0,-6 4 0 0,0 0 0 15,-6 1 0-15,-8 2 0 0,8 0 0 0,-14 1 0 16,7-1 0-16,-7 5 0 0,-6 0 0 16,7-2-105-16,-7 5-987 0,6 0-207 0,1-3-49 15,-1 3 47-15,0 0 110 0,7 0 226 16,-7 3 329-16</inkml:trace>
  <inkml:trace contextRef="#ctx0" brushRef="#br0" timeOffset="-15960.75">30676 16353 123 0,'-7'-4'395'0,"7"4"67"0,0-4 62 15,0 4-19-15,0-3-59 0,0 3-43 0,0-4-25 16,0 1-3-16,-6-1 8 0,6 4 14 15,0-4 3-15,0 1-16 0,0-1-30 0,0 0-40 16,0 4-50-16,0-7-55 0,-7 3-47 16,7 4-31-16,0-4-18 0,0 1-8 0,0 0-6 15,0-2-6-15,0 5-4 0,0-3-1 0,0 3 0 16,0-3 2-16,0 3 1 0,0 0-1 0,0-5-6 16,0 5-7-16,0 0-10 0,-7 5-11 0,7-5-5 15,0 0 0-15,0 3 5 0,0 0 7 16,0 5 7-16,-6-1-9 0,6 4-61 0,0 0 0 15,-6 4 0-15,6-1 0 0,0 2 0 16,-7 2 0-16,7 3 0 0,0-2 0 0,0 4 0 16,0-2 0-16,0 1 0 0,0 1 0 0,0-2 0 15,0 6 0-15,0-6 0 0,0 1 0 16,7 1 0-16,-7-2 0 0,0 2 0 0,0-6 0 16,0 6 0-16,0-4 0 0,0-1 0 0,0 1 0 15,0-1 0-15,0 0 0 0,0 0 0 0,0 1 0 16,0-5 0-16,0 5 0 0,0-4 0 0,0-1 0 15,0 1 0-15,0-4 0 0,0 4 0 16,6-4 0-16,-6 0 0 0,0-3 0 0,0-1 0 16,0 0 0-16,0-3 0 0,0-1 0 0,0 1 0 15,0-4 0-15,0 4 0 0,6-4 0 16,-6 0 0-16,0 0 0 0,0-4 0 0,0 0 0 16,0-3 0-16,0 0-296 0,0 0-528 0,0-4-303 15,0-5-116-15,0 1-10 0,7-2 55 16,0-3 154-16,-1-1 259 0,1-5 368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48:30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96 14227 62 0,'-8'4'538'0,"8"-4"158"16,0 3 174-16,0 1 152 0,0 0-57 15,-6-1-115-15,6 1-121 0,0-4-111 16,0 4-131-16,0-4-119 0,-6 4-84 0,6-4-54 16,0 0-37-16,0 0-26 0,0 4-55 15,0-4-112-15,6 2 0 0,-6-2 0 0,0 0 0 16,0 0 0-16,0 0 0 0,0 5 0 16,0-5 0-16,0 0 0 0,0-5 0 15,6 5 0-15,-6-2 0 0,8-2 0 0,-2-4 0 16,-6 1 0-16,6-1 0 0,1 1 0 15,-1-4 0-15,1 0 0 0,0 1 0 16,-1-1 0-16,0-1 0 0,-6 5 0 0,8-5 0 16,-8 6 0-16,6-2 0 0,-6 1 0 15,0 3 0-15,0-4 0 0,0 5 0 0,0 3 0 16,0-4 0-16,-6 4 0 0,6-3 0 16,0 3 0-16,0 0 0 0,0 3 0 0,0-3 0 15,0 4 0-15,-8-1 0 0,8 1 0 16,0 4 0-16,0 2 0 0,0-2 0 15,0 3 0-15,0 4 0 0,0-5 0 0,0 6 0 16,0-2 0-16,8 1 0 0,-8-1 0 16,0 4 0-16,0-2 0 0,6-1 0 0,-6-4 0 15,0 3 0-15,6-2 0 0,-6 2 0 16,0-7 0-16,0 4 0 0,7-3-592 16,-7-1-234-16,0 0-212 0,0-3-126 0,6-4-16 15,-6 0 55-15,0 0 145 0,0 0 225 16,0 0 286-16</inkml:trace>
  <inkml:trace contextRef="#ctx0" brushRef="#br0" timeOffset="508.236">7956 14099 231 0,'-6'-8'671'0,"-1"1"164"15,1 3 143-15,0 0 94 0,-2 1-168 16,2-1-202-16,0 0-173 0,6 1-139 0,-7 3-127 16,0-5-81-16,7 5-43 0,-6-2-24 15,6 2-13-15,-7 0-10 0,7 2-3 16,-6-2 8-16,6 8 9 0,-6-4 17 0,-2 3 18 16,2 5 20-16,0-1 16 0,-1 3-85 15,1 1-92-15,-8 4 0 0,14 2 0 0,-6 1 0 16,0 1 0-16,-2 2 0 0,8-2 0 15,0 2 0-15,0 0 0 0,8 1 0 16,-8 0 0-16,12 0 0 0,-5-4 0 0,6 4 0 16,0-5 0-16,1-2 0 0,5 0 0 0,1-1 0 15,0-3 0-15,-1-1 0 0,0-6 0 16,8 3 0-16,-8-7 0 0,7-1 0 0,0 1 0 16,-6-4 0-16,6-4 0 0,0-3 0 0,-6-1 0 15,0 1 0-15,-1-7 0 0,1-2 0 16,-1-1 0-16,-5-2 0 0,-2-4 0 15,2-2 0-15,-2 0 0 0,-5-5 0 0,0-3 0 16,-7 3 0-16,0-3 0 0,-7 4 0 0,0-4 0 16,-5 3 0-16,-2-3 0 0,-5 4 0 15,-1 3 0-15,-6 0 0 0,7 5 0 0,-7 2 0 16,6 4 0-16,-7 4 0 0,8 4 0 16,-1 3 0-16,-6 4-596 0,6 4-457 15,1 0-179-15,5 7-38 0,2-4 41 0,-1 0 102 16,13 4 218-16,-7 1 326 0</inkml:trace>
  <inkml:trace contextRef="#ctx0" brushRef="#br0" timeOffset="1558.519">8395 15555 187 0,'-8'0'773'0,"2"-4"217"0,0 4 142 15,-1 0 105-15,1-3-96 0,-1 3-203 16,0-5-235-16,1 5-168 0,0-2-102 16,-2 2-311-16,2 0-122 0,0-5 0 0,6 5 0 15,0 0 0-15,0 0 0 0,0-3 0 16,0 3 0-16,6-4 0 0,0 4 0 15,2 0 0-15,4-3 0 0,-5 3 0 0,6 0 0 16,-6-4 0-16,5 4 0 0,-4 0 0 16,4 0 0-16,-5 0 0 0,6 4 0 0,-6-4 0 15,-1 3 0-15,0 1 0 0,-6 4 0 16,7-6 0-16,-7 6 0 0,0 3 0 0,0-3 0 16,-7 2 0-16,7 5 0 0,-6-4 0 15,0 0 0-15,-1 4 0 0,-6-4 0 0,6 3 0 16,1-2 0-16,0-1 0 0,-2-3 0 15,-4 3 0-15,5-4 0 0,7 0 0 0,-6 0 0 16,6-3 0-16,-7 0 0 0,7-1 0 16,0 1 0-16,0-1 0 0,0-3 0 0,7 4 0 15,-7-4 0-15,6 0 0 0,1 4 0 16,5-4 0-16,-4 0 0 0,4-4 0 0,1 4 0 16,1 0 0-16,-2-4 0 0,8 4 0 0,-7-3 0 15,1-1 0-15,-2 1 0 0,8-1 0 16,-7 0 0-16,0 1 0 0,0-1 0 0,1-3 0 15,-8 3-372-15,7 4-266 16,-7-3-183-16,8 3-189 0,-8 0-115 0,0-5-18 0,1 5 74 16,0 0 157-16,-1 0 234 0,-6 0 260 0</inkml:trace>
  <inkml:trace contextRef="#ctx0" brushRef="#br0" timeOffset="2128.855">8446 15507 43 0,'-6'-3'512'0,"0"-5"127"15,-1 5 122-15,0-1 140 0,-6 0-29 16,7-4-104-16,-8 8-109 0,8-3-90 0,-7-1-85 15,7 0-108-15,-8 0-105 0,8 1-62 16,-8 0-36-16,8 3-18 0,-7-4-19 16,7 4-17-16,-8 0-14 0,8 0-12 0,-7 0-9 15,6 0-13-15,-5 4-6 0,5 2-2 16,-6 2 0-16,6-1-63 0,-5 5 0 0,4-2 0 16,2 5 0-16,0-3 0 0,-7 3 0 15,13-1 0-15,-7 5 0 0,0-2 0 16,7 3 0-16,0-3 0 0,7 6 0 0,-7-2 0 15,7-2 0-15,6 3 0 0,-1 0 0 0,-4-3 0 16,11 2 0-16,-6-2 0 0,6-1 0 16,1-3 0-16,0 4 0 0,5-8 0 0,-5-1 0 15,7 1 0-15,-1-6 0 0,0-2 0 0,0-3 0 16,0 0 0-16,0-8 0 0,-6 1 0 16,6-4 0-16,-7-3 0 0,1-5 0 0,7 1 0 15,-15-1 0-15,8-3 0 0,-7 0 0 16,1-4 0-16,-2 5 0 0,-5-6 0 15,0 2 0-15,-7-2 0 0,0 2 0 16,0 0 0-16,-7 3 0 0,0-4 0 0,-5 3 0 0,-8 6 0 16,7-6 0-16,-7 5 0 0,-6-4 0 15,-1 8 0-15,1-6 0 0,-6 9 0 16,6 1 0-16,-7 2 0 0,0 8 0 0,0 0 0 16,8 4-208-16,-9 4-757 0,2 3-257 15,6 3-78-15,7 1 20 0,-1-1 81 16,1 1 192-16,5 0 314 0</inkml:trace>
  <inkml:trace contextRef="#ctx0" brushRef="#br0" timeOffset="49321.905">9441 12212 55 0,'0'-15'807'16,"-8"4"205"-16,2-4 127 0,0 8 102 16,6 0 32-16,-7 2-286 0,0 2-278 0,7 0-160 15,-6 3-130-15,6 3-419 0,0 0 0 0,0 5 0 16,0 7 0-16,6 7 0 0,1 4 0 16,0 3 0-16,5 8 0 0,-4 7 0 15,4 4 0-15,1 3 0 0,-6 4 0 0,6 1 0 16,0 2 0-16,0 2 0 0,0-6 0 15,1 2 0-15,-2-8 0 0,-5-5 0 16,6-1 0-16,-6-6 0 0,-1-7-446 0,-6-7-561 16,0-3-211-16,-6-4-53 0,6-9 37 15,-7-9 95-15,-6-5 191 0,0-6 293 0</inkml:trace>
  <inkml:trace contextRef="#ctx0" brushRef="#br0" timeOffset="49504.574">9231 12594 761 0,'-40'-51'1016'16,"8"-1"115"-16,-1 4 79 0,7 8 84 15,7-1-343-15,5 8-315 0,8-4-164 16,0 8-70-16,12-3-84 0,8 1-318 0,5 2 0 16,0 4 0-16,14-1 0 0,0 4 0 15,6 3 0-15,7 1 0 0,-1 7 0 0,-5 3 0 16,5 5 0-16,2 3 0 0,-8 7 0 0,0 4-110 16,-7 7-590-16,-5 5-244 0,-7 2-220 15,-1 4-55-15,1 8 28 0,-8 0 102 0,2 4 183 16,-1 3 279-16</inkml:trace>
  <inkml:trace contextRef="#ctx0" brushRef="#br0" timeOffset="50773.714">9741 12675 166 0,'0'23'880'15,"7"-9"214"-15,-7 1 142 0,6-4 125 0,-6-8-6 16,13-3-324-16,-7-3-306 0,8-8-382 16,5-4-343-16,1-7 0 0,0-7 0 0,-1-5 0 15,7-3 0-15,1-6 0 0,-7 1 0 16,-1-1 0-16,-6-1 0 0,0 4 0 15,-7-1 0-15,-6 4 0 0,0 0 0 0,-13 0 0 16,1 0 0-16,-8 5 0 0,-6-2 0 16,-7 5 0-16,0 3 0 0,1 0 0 0,5 9 0 15,-5 5 0-15,-1 5 0 0,7 3 0 16,0 11 0-16,7 4 0 0,-1 11 0 0,6 1 0 16,1 10 0-16,7 0 0 0,0 7 0 15,12 4 0-15,-6 1 0 0,13 3 0 16,0-1 0-16,0 1 0 0,7 4 0 0,-7-2 0 15,6-2 0-15,8 0 0 0,-8 1 0 0,1-6 0 16,0-2 0-16,-1-4 0 0,1-4 0 16,-8-4 0-16,8-6 0 0,-7-1 0 0,1-8 0 15,-8 1 0-15,7-7 0 0,0-5 0 0,-6-3 0 16,-1-8 0-16,0-3 0 0,-6-3 0 16,8-4 0-16,-8-5 0 0,0 1 0 15,6 0 0-15,0-1 0 0,-6 5 0 0,7 0 0 16,0 4 0-16,-7 2 0 0,6 1 0 0,0 8 0 15,1 3 0-15,-1 0 0 0,8 8 0 16,-8-2 0-16,7 9 0 0,0 0 0 0,6 3 0 16,-5 5 0-16,6-5 0 0,-1 3 0 0,7-2 0 15,-6-1 0-15,-1 1 0 0,1-4 0 16,7-1 0-16,-8-2 0 0,7-5 0 0,-6-3 0 16,0-4 0-16,-1 0 0 0,1-8 0 15,-1 1 0-15,-6-4 0 0,-6-4 0 0,6-4 0 16,-13 2 0-16,7-6 0 0,-14 1 0 15,7 0 0-15,-13-4 0 0,0 1 0 16,-1 2 0-16,-5 1 0 0,-1 1 0 0,0 6 0 16,1 0 0-16,-1 8 0 0,1-1 0 15,0 8 0-15,5 3 0 0,1 5 0 0,1 4 0 16,4 2 0-16,2 4 0 0,0 4 0 16,12 1 0-16,-6 2 0 0,6-2 0 15,8 2 0-15,-1 0 0 0,7-2 0 0,-1-4 0 16,0-1 0-16,1-4 0 0,7-3 0 15,-8-3 0-15,7-4 0 0,-6-4 0 16,-1-4 0-16,7 1 0 0,-12-8 0 0,5-1 0 16,-13-2 0-16,8-5 0 0,-8-4 0 15,1 6 0-15,-7-9 0 0,0 4 0 0,-7-1 0 16,7 2 0-16,-6 3 0 0,0 2 0 16,-2 5 0-16,2 1 0 0,0 2 0 0,-1 8 0 15,7 0 0-15,-6 3 0 0,-1 5 0 16,7 3 0-16,0 4 0 0,0-1 0 0,0 1 0 15,7 0 0-15,-7 3 0 0,6-4 0 16,7 5 0-16,-7-4 0 0,2-1 0 0,4-3 0 16,2 1 0-16,-1-4 0 0,-1-2 0 15,8-1 0-15,-7-2 0 0,0-3 0 0,0 0 0 16,7-3 0-16,-7-5 0 0,-6-3 0 16,6-1 0-16,-7-2 0 0,0-1 0 0,2-3 0 15,-8 4 0-15,6-2 0 0,-12-2 0 16,6 7-42-16,0 0 3 0,-8 1 67 15,8 2 25-15,-6 5-53 0,0-2 0 0,6 5 0 16,-7 5 0-16,7 1 0 0,0 9 0 16,0 0 0-16,0-1 0 0,7 5 0 0,-1 0 0 15,0-5 0-15,8 5 0 0,-8-5 0 16,7 1 0-16,1-1 0 0,6-6 0 0,-8 0 0 16,8-5 0-16,-7-3 0 0,7-3 0 15,-7-2 0-15,-1-6 0 0,2 1 0 0,-8-1 0 16,0-5 0-16,2-2 0 0,-8 4 0 15,0-4 0-15,-8-1 0 0,8 4 0 16,-6 1 0-16,0-1 0 0,6 4 0 0,-6 3 0 16,-2 1 0-16,8 7 0 0,0 0 0 15,0 4 0-15,0 4 0 0,0 3 0 0,8 3 0 16,-2 4 0-16,0 4 0 0,0 4 0 16,8 4 0-16,-1 3 0 0,0 3 0 15,6 5 0-15,1-1 0 0,-1 5 0 0,-5 3 0 16,6-5 0-16,-7 5 0 0,-1-4 0 0,2 0 0 15,-1 1 0-15,-7-1 0 0,1-4 0 16,-7 1 0-16,0-4 0 0,-7-1 0 16,1-3 0-16,-1 1 0 0,-5-8 0 0,-8-1 0 0,0-3 0 15,1-4 0-15,-1 1 0 0,-7-1 0 16,1-7 0-16,7 3 0 0,-7-6 0 16,0-1 0-16,-1-2 0 0,1-5 0 0,1 0 0 15,-2-8 0-15,7 1-729 0,-6-4-489 16,7 0-95-16,-1-8 12 0,0 1 64 0,7-1 144 15,7-3 264-15,-8-7 388 0</inkml:trace>
  <inkml:trace contextRef="#ctx0" brushRef="#br0" timeOffset="51417.687">11696 12403 189 0,'0'-4'495'0,"0"0"96"0,-6 1 99 16,6 0 70-16,0-5-20 0,0 5-41 0,-8-5-43 15,8-4-37-15,-6 6-45 0,6-5-73 16,-12-1-100-16,4 5-68 0,-4-4-44 0,-1 4-26 15,-7 0-34-15,0 2-67 0,-5 5-162 16,-2 0 0-16,1 8 0 0,0 3 0 0,-1 7 0 16,7 5 0-16,-5 6 0 0,11 0 0 15,-4 8 0-15,10 0 0 0,2 7 0 16,6 0 0-16,6 0 0 0,2 1 0 0,4-2 0 16,8 1 0-16,5 1 0 0,2-8 0 15,5-5 0-15,1-2 0 0,1-12 0 16,5 1 0-16,0-8-378 0,-1-4-263 0,2-10-332 15,-1-5-196-15,-6-3-53 0,6-4 24 16,-6-7 106-16,-1 1 226 0,-12-2 341 16</inkml:trace>
  <inkml:trace contextRef="#ctx0" brushRef="#br0" timeOffset="51596.251">11879 12616 249 0,'-20'-7'884'0,"-6"3"188"15,0 0 129-15,7 1 119 0,-1-1-54 0,0 4-334 16,7 0-287-16,7-4-158 0,-1 4-352 15,14 0-135-15,-1-3 0 0,0 3 0 0,8-3 0 16,5-1 0-16,7-4 0 0,1 5 0 16,-1-5 0-16,0 4 0 0,7-3 0 15,-7 4-356-15,7-1-744 0,-7-4-214 0,7 5-49 16,-8-1 55-16,9 4 124 0,-2 0 254 16,1 0 413-16</inkml:trace>
  <inkml:trace contextRef="#ctx0" brushRef="#br0" timeOffset="52147.902">12480 12252 255 0,'-6'-7'852'0,"0"-1"186"0,-1 2 134 15,7-2 116-15,-7 4-87 0,7 0-285 16,0 1-259-16,-6 3-133 0,6 0-236 0,0 0-288 15,0 7 0-15,0 5 0 0,0 2 0 16,-7 4 0-16,1 4 0 0,0 4 0 0,-2 0 0 16,-4 3 0-16,-2 0 0 0,8 2 0 15,-7-6 0-15,7-4 0 0,-2 2 0 0,2-4 0 16,0-1 0-16,-1-7 0 0,7-1 0 16,-6-2 0-16,6 0 0 0,6-1 0 15,-6-3 0-15,7 0 0 0,-1-4 0 0,8 0 0 16,-8 0 0-16,13-4 0 0,-5 4 0 15,6-8 0-15,5 0 0 0,1 5 0 16,1-5 0-16,-1-2 0 0,6 2 0 0,1-3 0 16,-7 4 0-16,1-5 0 0,-1 6 0 15,-1-2-267-15,-5 1-325 0,0-1-72 0,-7 1-55 16,-7 0-16-16,2 0 32 0,-2-1 78 16,-6 1 143-16,0-1 192 0,-6 2 216 0,-2-2 211 15,2-3 200-15,-7-1 161 0,0 2 89 16,0-1 44-16,-1-5 10 0,2 5-20 0,-1 1-65 15,-1-1-69-15,8 3-39 0,-7 5-240 16,6-4-208-16,7 7 0 0,-6 0 0 16,6 0 0-16,6 3 0 0,-6 8 0 0,7 0 0 15,-7 3 0-15,13 5 0 0,-7 7 0 16,1 0 0-16,0 3 0 0,6 0 0 16,-7 4 0-16,0 1 0 0,8-1 0 0,-8 0 0 15,8-4 0-15,-8 0 0 0,1-3-143 0,-1 0-1455 16,0-4-8-16,2-4 98 0,4-2 162 15,-5-9 262-15,6-3 440 0</inkml:trace>
  <inkml:trace contextRef="#ctx0" brushRef="#br0" timeOffset="52358.287">13062 12601 780 0,'0'0'1161'15,"0"0"169"-15,0-3 126 0,0 3 118 0,0 0-288 16,0 0-682-16,7 3-604 0,0-3 0 15,-1 8 0-15,7-1 0 0,-7 1 0 16,1 6 0-16,6 1 0 0,-7 4 0 0,1 2 0 16,-7 1 0-16,7 4 0 0,-7 0 0 0,6 0 0 15,-6-4 0-15,0-4 0 0,0 1 0 16,-6-4-732-16,6-4-604 0,0-4-64 0,-7-4 40 16,7-6 107-16,0-9 202 0,0-2 335 15</inkml:trace>
  <inkml:trace contextRef="#ctx0" brushRef="#br0" timeOffset="52514.252">13069 12395 94 0,'-19'-33'887'16,"5"8"224"-16,1-1 143 0,0 4 123 0,0 4 40 15,7 3-399-15,-8 0-351 0,14 8-301 0,-6-1-366 16,6 1 0-16,6 3 0 0,-6 1 0 16,7 3 0-16,0 3-2 0,-1 1-601 15,-6 0-338-15,6-1-254 0,1 5-71 0,0-1 25 16,6-3 93-16,-1 0 204 0,2-1 325 15</inkml:trace>
  <inkml:trace contextRef="#ctx0" brushRef="#br0" timeOffset="52839.679">13546 12152 438 0,'-13'5'693'0,"6"-5"133"0,1 0 137 16,0 0 42-16,-1 0-164 0,0-5-161 16,7 5-105-16,0 0-72 0,0-3-77 0,0 3-42 15,0 0-12-15,0-3 4 0,7 3-267 0,0-4-109 16,-1 0 0-16,0 4 0 0,8-3 0 16,-1-1 0-16,-1 0 0 0,8 4 0 15,0 0 0-15,-7 0 0 0,7 0 0 0,-1 0 0 16,1 0 0-16,0 0 0 0,-1 0 0 0,1 0 0 15,-8 0 0-15,8 0 0 0,-7 4 0 16,-6-4 0-16,0 0 0 0,-1 4-323 16,-6-1-214-16,-6 1-77 0,-1 0-111 0,0-1-116 15,-6 0-112-15,-7 2-60 0,8-2 33 16,-1-3 122-16,-7 0 178 0,0 0 192 0</inkml:trace>
  <inkml:trace contextRef="#ctx0" brushRef="#br0" timeOffset="53255.064">13624 12152 294 0,'-19'-3'538'15,"6"0"213"-15,-6-5 202 0,-1 5 105 0,7 3-71 16,-1-4-97-16,2 0-103 0,-2 4-123 15,1 0-144-15,7-4-113 0,0 4-88 16,6 0-296-16,0 4-23 0,0 0 0 0,0 0 0 16,6 3 0-16,0 0 0 0,1 4 0 15,-1 0 0-15,1 4 0 0,6 3 0 0,-7 1 0 16,8-1 0-16,-8 8 0 0,7-4 0 16,-7 4 0-16,2 0 0 0,4-5 0 0,-5 2 0 15,0-1 0-15,-1 0 0 0,-6-4 0 0,7-3 0 16,-1-5 0-16,-6-2 0 0,6-1 0 15,-6-3 0-15,0 0 0 0,8-4 0 16,-8-4 0-16,6 0 0 0,-6-3 0 0,6-4 0 16,1 0 0-16,-1 4 0 0,1-4 0 15,-1 0 0-15,7 3 0 0,1 1 0 0,-2 0 0 16,2 3 0-16,5 4 0 0,-5 0 0 16,5 4 0-16,-6 3 0 0,6 0 0 0,-5 8 0 15,-1 4 0-15,0-2 0 0,0 2 0 16,-7 7 0-16,1-4 0 0,0 3 0 15,-1-2 0-15,-6 3 0 0,0-4 0 0,0-4 0 16,-6 1 0-16,-1-1 0 0,0-4 0 16,1 1 0-16,0-7 0 0,-8 3 0 0,1-8 0 15,-7 1 0-15,1-4 0 0,-1-7 0 0,0-1 0 16,-5-3 0-16,5-4 0 0,0-3 0 16,1-4-288-16,-1-4-912 0,8-3-150 15,-2 0-10-15,8-8 70 0,-1-1 136 0,14-1 251 16,-1-1 381-16</inkml:trace>
  <inkml:trace contextRef="#ctx0" brushRef="#br0" timeOffset="53466.67">14043 11962 3 0,'20'-5'964'0,"-14"5"304"16,7 0 159-16,-7-3 122 0,2 6 153 16,-2 2-424-16,0-2-1278 0,8 1 0 0,-8 4 0 15,7 3 0-15,1 0 0 0,-2-1 0 0,1 9 0 16,1 3 0-16,-2 3 0 15,2 5 0-15,-2 3 0 0,-5 12 0 0,0-2 0 0,-7 9 0 16,0 7 0-16,0 3 0 0,-14 5 0 16,2 2 0-16,-8 5 0 0,0 3 0 0,-5-4-436 15,5 1-1368-15,0-8 102 0,1-3 186 16,5-5 235-16,1-10 381 0,7-4 422 16</inkml:trace>
  <inkml:trace contextRef="#ctx0" brushRef="#br0" timeOffset="53917.361">14893 12256 30 0,'-7'-15'503'0,"7"0"159"0,0 1 177 16,-6 2 173-16,6 6-20 0,-7-2-78 0,1 5-79 15,6-1-91-15,-6 4-127 0,6 0-126 16,0 4-77-16,0 2-276 0,6 5-138 0,0 8 0 16,1-1 0-16,6 8 0 0,6 3 0 15,1 1 0-15,-1 0 0 0,8-1 0 0,-1 0 0 16,7-3 0-16,-1 0 0 0,-6-4 0 0,7-3 0 15,-7-5 0-15,-6-7 0 0,7-3 0 16,-8-4 0-16,1-4 0 0,-1-3 0 16,-6-11 0-16,0-1 0 0,-6-6 0 0,0-1 0 15,-7-4 0-15,0 1 0 0,-7-4 0 0,0 4 0 16,1-1 0-16,-7 1 0 0,6 6 0 16,0 5 0-16,1 4 0 0,6 6 0 0,-6 5 0 15,12 6-366-15,-6 8-131 0,6 4-103 16,8 4-123-16,-1-1-124 0,0 7-133 15,6 1-55-15,8 0 57 0,-1 3 135 0,0-3 174 16,7-4 177-16</inkml:trace>
  <inkml:trace contextRef="#ctx0" brushRef="#br0" timeOffset="54495.157">15665 12495 146 0,'25'0'461'0,"-5"-4"154"16,-6 0 178-16,-2-3 94 0,-5-4 7 16,-7-3-46-16,0-5-82 0,-7 1-107 0,1-5-138 15,-8 2-145-15,2-1-104 0,-8-1-68 16,1 2-43-16,-1-2-39 0,-6 5-31 15,-1 3-20-15,1 4-9 0,7 4 1 0,-7 4 5 16,6 6 4-16,1 8-33 0,-1 4-39 0,7 3 0 16,-1 8 0-16,8-1 0 0,0 8 0 15,6 0 0-15,0 1 0 0,6-1 0 16,7 0 0-16,0-7 0 0,6 0 0 0,1-4 0 16,7-1 0-16,-1-6 0 0,7-4 0 15,-1-3 0-15,-5-8 0 0,5-4 0 16,-6 0 0-16,1-11 0 0,-8 4 0 0,1-7 0 15,-8-4 0-15,2 0 0 0,-8-1 0 16,1-2 0-16,-7 3 0 0,-7-4 0 0,7 4 0 16,-13 1 0-16,6-2 0 0,-5 4 0 15,-2 5 0-15,8 3 0 0,-1 4 0 16,1 3 0-16,0 4 0 0,-2 4 0 0,2 3 0 16,6 4 0-16,0 3 0 0,6 1 0 15,2 4 0-15,-2 3 0 0,7-4 0 0,0 8 0 16,6-4 0-16,1 0 0 0,7 1 0 15,-1-5 0-15,7-3 0 0,-1-1 0 0,1-6 0 16,-1-1 0-16,1-7 0 0,-7 0 0 16,7-7 0-16,-7-1 0 0,-7-3 0 15,-5 0 0-15,-1-7 0 0,0 2 0 0,-13-2 0 16,0 0 0-16,-7-4 0 0,1 1 0 16,-7-2 0-16,-1-2 0 0,-5-1 0 0,-7 3 0 15,6-2 0-15,-6 6 0 0,7 1 0 16,-1 3 0-16,0 4 0 0,7 7 0 0,0 4 0 15,0 4 0-15,7 7 0 0,6 4 0 16,0 3 0-16,6 5 0 0,0 2 0 16,8 0 0-16,-2 6 0 0,2-2 0 0,5-4 0 15,1 1 0-15,0 0 0 0,5-4 0 16,-5-7 0-16,0 0 0 0,-7-5-303 0,7-3-740 16,-14-2-227-16,7-10-54 0,-6-2 43 15,0-3 107-15,-7-5 222 0,0 0 337 16</inkml:trace>
  <inkml:trace contextRef="#ctx0" brushRef="#br0" timeOffset="54689.729">15743 11991 37 0,'-27'-14'926'16,"8"6"253"-16,-1-4 157 0,8 6 123 0,-8-2 120 16,14 5-394-16,-1 3-695 0,0 0-490 15,7 0 0-15,7 3 0 0,6-3 0 0,7 3 0 16,-1 2 0-16,13-5 0 0,1 0 0 15,13 0 0-15,0 0 0 0,13 0 0 16,-7 0 0-16,7 0 0 0,0 0-493 0,0 0-1125 16,6 0 4-16,0 0 125 0,-6 3 182 15,0 0 305-15,-7 2 469 0</inkml:trace>
  <inkml:trace contextRef="#ctx0" brushRef="#br0" timeOffset="55489.591">16685 12263 281 0,'-7'22'786'0,"0"-3"198"0,1 3 134 0,12-1 104 15,-6-2-142-15,14 0-206 0,-2-5-198 0,8-3-138 16,-1-3-91-16,15-8-262 0,-2-8-185 16,7-3 0-16,0-10 0 0,0-5 0 15,8-8 0-15,-2-3 0 0,-5-3 0 0,-1-1 0 16,-7 1 0-16,-12 3 0 0,-1 0 0 16,-5 1 0-16,-8-1 0 0,-6 4 0 0,-13 4 0 15,0-5 0-15,-13 8 0 0,-1 1 0 16,-5 3-2-16,-7 3-27 0,0 5 22 15,-1 6 21-15,7 4 10 0,1 8-24 0,-1 4 0 16,7 6 0-16,0 5 0 0,13 7 0 16,0 7 0-16,7 4 0 0,6 0 0 0,6 6 0 15,7 5 0-15,0 0 0 0,13 4 0 0,-6-1 0 16,6 1 0-16,0-1 0 0,1-3 0 16,-2-4 0-16,-5-3 0 0,6-5 0 15,-6-3 0-15,-1-7 0 0,1-4 0 0,-1-7 0 16,-5-1 0-16,-2-10 0 0,2-4 0 0,-1-7 0 15,-7-4 0-15,-6-7 0 0,0-8 0 16,0 4 0-16,0-8 0 0,0 5 0 0,-6 2 0 16,6-2 0-16,0 6 0 0,0 1 0 15,6 3 0-15,-6 4 0 0,14 3 0 0,-8 5 0 16,0 3 0-16,8 3 0 0,-8 8 0 16,7 1 0-16,1 3 0 0,-2-1 0 0,8 5 0 15,-1 3 0-15,-5-4 0 0,5 4 0 16,1 1 0-16,6-9 0 0,-6 1 0 0,5-4 0 15,-5-4 0-15,7-4 0 0,-1-3 0 16,0-3 0-16,1-4 0 0,-2-4 0 16,-5 0 0-16,-7-5 0 0,0-2 0 0,0 0 0 15,-7-4 0-15,-6 4 0 0,0-4 0 16,0 4 0-16,-6-1 0 0,-7-4 0 16,0 5 0-16,-6 4 0 0,5-1 0 0,-5 4 0 15,-1 3 0-15,7 5 0 0,0 3 0 16,0 3 0-16,7 5 0 0,-2 3 0 15,2 7 0-15,6-3 0 0,0 4 0 0,6 3 0 16,8-1 0-16,-8 2 0 0,14-5 0 16,-1 4 0-16,1-4 0 0,7-3 0 0,-1-3 0 15,-1-1 0-15,9-8 0 0,-9 1 0 16,1-8 0-16,1 1-585 0,-7-6-449 0,-1 3-211 16,-6-9-45-16,0 0 59 0,-7-3 141 15,2-1 216-15,-2 5 263 0</inkml:trace>
  <inkml:trace contextRef="#ctx0" brushRef="#br0" timeOffset="55697.037">17626 12208 362 0,'-19'-22'637'0,"-8"0"195"16,7 0 174-16,1 0 24 0,6 4-67 15,-6 0-100-15,5-1-112 0,8 0-132 0,6 1-116 16,-7 3-73-16,14 1-235 0,-1-2-195 16,8 6 0-16,-2-1 0 0,8 3 0 0,-1 5 0 15,1 3 0-15,7 3 0 16,-1 5 0-16,-7 3 0 0,7 4 0 0,-6 6 0 15,-7 9 0-15,-1-1 0 0,2 5 0 16,-8 2 0-16,1 9 0 0,-7 3-125 0,-7-1-1256 16,1 4-107-16,0 5 31 0,-8-5 113 15,1 4 193-15,0-3 348 0,-6-5 376 0</inkml:trace>
  <inkml:trace contextRef="#ctx0" brushRef="#br0" timeOffset="55838.659">17607 12862 181 0,'-14'11'1069'0,"-5"1"254"15,12-5 159-15,-6-3 133 0,7-1 65 0,-8-3-839 16,14 0-841-16,0 0 0 0,0-3 0 16,0-1 0-16,7-3 0 0,-7 7 0 0,7-4-1152 15,-7 1-365-15,0-2-19 0,0 2 115 16,0 0 206-16,-7-2 363 0,0 2 399 0</inkml:trace>
  <inkml:trace contextRef="#ctx0" brushRef="#br0" timeOffset="56612.592">9852 14712 469 0,'-6'-7'611'0,"-1"-4"114"0,0 4 123 15,7-4-6-15,-6 4-89 0,0 0-91 16,-1-5-77-16,0 5-70 0,7-4-78 0,-6 4-83 16,-1-1-48-16,7 1-20 0,0 0-5 15,0 2 1-15,-6 2-47 0,6-1-235 0,0 4 0 16,0 0 0-16,0 0 0 0,0 7 0 15,0 1 0-15,6 6 0 0,-6 5 0 16,7 4 0-16,-1 6 0 0,1 0 0 0,0 4 0 16,-1 0 0-16,0 1 0 0,8 2 0 15,-8-3 0-15,7-4 0 0,-6-3 0 0,0 0-167 16,-1 0-692-16,0-7-300 0,-6-8-107 16,0-1 1-16,0-6 61 0,0-4 155 15,0-4 262-15,-6-3 364 0</inkml:trace>
  <inkml:trace contextRef="#ctx0" brushRef="#br0" timeOffset="56833.583">9630 14757 486 0,'-20'-11'835'0,"8"0"143"0,4 0 86 0,-4-1 39 16,5 1-251-16,7 1-235 0,0-5-188 16,7 3-100-16,5-2-37 0,2-1-24 0,-1 5-21 15,7-5-23-15,0 3-28 0,5 2-32 0,-5 2-57 16,6 1-107-16,-6 3 0 0,5 1 0 15,2 6 0-15,-7-3 0 0,-1 8 0 16,1 3 0-16,0 4-148 0,-1 2-156 0,-6 6-154 16,0-2-163-16,-7 6-174 0,2-2-170 15,-2 5-105-15,-6-1 0 0,0 1 99 0,0-1 151 16,0 0 205-16</inkml:trace>
  <inkml:trace contextRef="#ctx0" brushRef="#br0" timeOffset="57056.725">9748 15073 537 0,'-7'0'879'0,"-6"0"158"0,-1 0 110 16,2 0 53-16,5 0-233 0,1 0-247 15,-1-4-211-15,7 4-122 0,0-4-75 0,7 1-58 16,-1-1-44-16,7 1-178 0,1-1-32 16,-2 4 0-16,8-4 0 0,-1 4 0 0,1 0 0 15,0 0 0-15,6 4 0 0,0-4 0 16,0 0 0-16,7 0 0 0,-7 0 0 0,0-4 0 15,7 1-212-15,-7-5-439 0,-7 5-265 16,1-9-228-16,0 6-67 0,-1-5 13 16,-5-1 92-16,-1 1 198 0,0 0 292 0</inkml:trace>
  <inkml:trace contextRef="#ctx0" brushRef="#br0" timeOffset="57394.878">9499 14506 59 0,'-19'-14'643'0,"-1"7"196"16,1-4 144-16,-1 6 98 0,0 3-67 0,7-2-239 16,-7 4-214-16,8 6-168 0,-2 2-115 15,1 4-70-15,7 2-32 0,-8 4-10 0,8 8-1 16,0 4 0-16,6 3 4 0,0 3 7 15,6 5 8-15,0 4-28 0,2-2-156 0,4 5 0 16,8-1 0-16,-7 1 0 0,13 1 0 16,-7-6 0-16,7-2 0 0,7 0 0 0,0-5 0 15,-1-3 0-15,8-4 0 0,-1-6 0 16,0-5 0-16,7-3 0 0,0-8 0 16,0-3 0-16,-1-4 0 0,2-7-130 0,-2-4-422 15,-5-4-157-15,-1-7-191 0,-7-1-188 16,1-2-59-16,-7-4 22 0,1-1 117 15,-8-3 196-15,1 0 256 0</inkml:trace>
  <inkml:trace contextRef="#ctx0" brushRef="#br0" timeOffset="57587.353">10127 14639 98 0,'-14'-41'782'0,"-5"9"223"16,-1 3 153-16,8 2 130 0,-2 6 5 0,1 1-211 16,7 6-251-16,-8 3-177 0,14 4-654 15,-6-1 0-15,12 4 0 0,1 4 0 0,6 4 0 16,0 0 0-16,7 7 0 0,6 3 0 15,-7 5 0-15,8 0 0 0,-1 10 0 0,0 0 0 16,-6 8 0-16,6 0 0 0,-7 7 0 16,1 4 0-16,-7 4 0 0,1-1 0 0,-2 8 0 15,-5 3-1651-15,-7 1-64 0,0 3 129 16,-7 1 190-16,1-2 313 0,0-2 507 0</inkml:trace>
  <inkml:trace contextRef="#ctx0" brushRef="#br0" timeOffset="58431.153">18580 12123 414 0,'0'-7'685'0,"-6"-4"190"0,6 4 159 15,-7 3 20-15,7-4-114 0,-6 1-121 16,6 0-115-16,-7 0-120 0,7-1-91 16,-7 1-56-16,7 3-285 0,0 4-152 0,-6-4 0 15,6 4 0-15,0 4 0 0,0 4 0 16,6 3 0-16,-6 3 0 0,7 5 0 0,0 6 0 16,-7 4 0-16,6 2 0 0,1 1 0 15,-1 2 0-15,1-2 0 0,6 2 0 16,-7-5 0-16,1 1 0 0,0-5 0 15,-1-3 0-15,1-3-440 0,-1-4-586 0,-6-4-199 16,-6-5-45-16,6-2 35 0,-7-8 98 16,7-6 195-16,-6-1 294 0</inkml:trace>
  <inkml:trace contextRef="#ctx0" brushRef="#br0" timeOffset="58635.586">18423 12164 586 0,'-12'-18'946'0,"-8"-1"150"0,7 5 109 0,7-1 87 16,-8 3-258-16,14-2-295 0,0 3-192 15,0-4-107-15,6 5-134 0,8-1-306 16,-1-1 0-16,7 1 0 0,-1 0 0 0,7 0 0 16,0 4 0-16,7 3 0 0,-7 0 0 15,0 4 0-15,7 4 0 0,-7 4 0 0,1 3 0 16,-8 0 0-16,1 7 0 0,0 1 0 0,-8 6 0 16,-5 0-31-16,-1 2-801 0,-6-2-267 15,0 5-139-15,0-4-13 0,0 3 46 16,-6-3 128-16,-7-1 236 0,7 1 332 15</inkml:trace>
  <inkml:trace contextRef="#ctx0" brushRef="#br0" timeOffset="58844.4">18437 12480 520 0,'-14'7'966'0,"2"-3"170"0,-2-4 115 0,1 4 97 16,7-4-214-16,0 0-335 0,12 0-218 15,0-4-125-15,1 0-456 0,13-3 0 0,-1-1 0 16,7 2 0-16,0-2 0 0,7 1 0 15,-7-1 0-15,7 5 0 0,-1-1 0 16,1 4 0-16,0 0 0 0,-7 0 0 0,7 0 0 16,-7 4 0-16,0-4 0 0,-6-4-379 15,-1 4-592-15,-5-4-244 0,-2 1-66 0,1-5 26 16,-6 1 92-16,-7-4 196 0,7 0 298 16</inkml:trace>
  <inkml:trace contextRef="#ctx0" brushRef="#br0" timeOffset="59112.208">18358 11888 24 0,'-33'-8'777'0,"7"5"203"0,-7 3 117 16,7 0 79-16,0 7 11 0,1 0-317 16,-2 9-300-16,7-26-171 0,8 53-96 0,-2-21-61 15,1 4-54-15,7 3-40 0,6 4-24 16,0 3-18-16,0 5-106 0,13 0 0 0,-7 3 0 15,14 0 0-15,0 4 0 0,-1-5 0 16,7 2 0-16,7-1 0 0,6 0 0 16,1-7 0-16,5-1 0 0,1-5 0 0,6-6 0 15,0-4 0-15,1-5 0 0,6-5 0 16,-7-7-584-16,-6-8-352 0,6-7-246 16,-6-5-77-16,-7-5 20 0,1-8 89 0,-8-8 202 15,1-1 310-15</inkml:trace>
  <inkml:trace contextRef="#ctx0" brushRef="#br0" timeOffset="59302.34">19005 11954 164 0,'-6'-29'960'0,"-8"3"261"0,2 7 176 0,5 5 137 15,1 3 39-15,-1 0-354 0,7 8-1096 16,0-2-123-16,0 10 0 0,7-2 0 0,6 4 0 16,-1 4 0-16,8 7 0 0,0 1 0 15,-1 7 0-15,1 0 0 0,-7 11 0 0,7 0 0 16,-14 6 0-16,8 2 0 0,-8 2 0 0,-6 8 0 15,-6 1 0-15,6 6-1544 0,-14-3-31 16,1 4 77-16,-7-4 140 0,-6 3 233 16,1-3 394-16</inkml:trace>
  <inkml:trace contextRef="#ctx0" brushRef="#br0" timeOffset="59844.016">20359 11678 323 0,'-7'-25'831'0,"1"2"177"0,-1 5 124 0,7 4 91 16,-7 3-160-16,1 0-239 0,6 7-222 16,-6-4-130-16,6 8-78 0,0 4-75 15,0 7-319-15,0 3 0 0,0 9 0 0,6 6 0 16,0 8 0-16,1 3 0 0,0 8 0 16,-1 1 0-16,1 5 0 0,-1 1 0 0,0 5 0 15,8-6 0-15,-8 2 0 0,8-2 0 0,-8 2 0 16,7-4 0-16,-7-8 0 0,8-1 0 15,-8-5 0-15,7-5 0 0,-6-8 0 16,-7-6 0-16,7-1-236 0,-7-11-313 16,-7-3-1-16,0-4 26 0,1-11 53 0,-7 0 64 15,-7-7 78-15,1-4 113 0,-7-4 138 16,-1-7 139-16,1 0 114 0,0 0 74 0,-7-4 54 16,7 1 24-16,7 2-8 0,-1 5-38 15,7-1-42-15,0 5-18 0,6-2-10 0,7 6-6 16,7 2-6-16,-1 1-9 0,8-1-19 15,4 4-25-15,9 4-83 0,-1 5-63 0,7-2 0 16,6 4 0-16,7 8 0 0,-1 0 0 16,8 3 0-16,6 4-85 0,-7 0-299 0,7 7-216 15,-7-2-255-15,1 2-243 0,-8 0-81 16,1 1 15-16,-7-5 98 0,1 4 189 16,-7-3 249-16</inkml:trace>
  <inkml:trace contextRef="#ctx0" brushRef="#br0" timeOffset="60203.121">21045 12186 112 0,'-13'-3'620'0,"7"-1"210"0,-14 0 166 15,0-3 107-15,-5-1-94 0,-2 5-170 16,-5-5-170-16,-1 1-161 0,-7 3-122 16,7 4-72-16,1 0-41 0,-1 4-28 0,7 3-21 15,0 4-161-15,7 4-63 0,5 4 0 16,1 2 0-16,7 1 0 0,0 4 0 0,6 3 0 16,6-3 0-16,7 0 0 0,0-4 0 15,6 1 0-15,8-5 0 0,-1-4 0 0,7-6 0 16,-7-5 0-16,6-3 0 0,1-3 0 15,-7-8 0-15,7-4 0 0,-7-3 0 0,-7-1 0 16,1-3 0-16,-7-4-73 0,1 5-196 16,-8-5 44-16,-6 4 52 0,0-1 46 0,0 5 43 15,-6-1 42-15,-1 5 45 0,0 3 48 16,1 4 46-16,-1 2 45 0,1 2 49 0,-8 6 46 16,8 5 22-16,6 0-246 0,-6 7-13 15,6-1 0-15,0 4 0 0,0 1 0 16,6 3 0-16,0 0 0 0,2 4 0 0,-2-1 0 15,13 1 0-15,-5-3 0 0,-2 2 0 16,8-7 0-16,0 1 0 0,5-1-223 0,-5-7-677 16,7 0-224-16,-1-4-131 0,7-7-4 15,-1-3 72-15,7-5 192 0,8-6 257 16,-2-1 280-16</inkml:trace>
  <inkml:trace contextRef="#ctx0" brushRef="#br0" timeOffset="60486.66">21948 12138 166 0,'-14'-11'884'0,"-5"-3"192"0,-7-1 112 16,0 1 98-16,-7-2-8 0,7-2-368 15,-7 4-298-15,0-5-162 0,7 4-109 0,0 1-341 16,-1 6 0-16,8 1 0 0,0 3 0 16,-1 8 0-16,1 0 0 0,5 7 0 15,1 7 0-15,0 4 0 0,0 0 0 0,7 7 0 16,-1 1 0-16,7 3 0 0,0 0 0 15,7 4 0-15,5 0 0 0,2-5 0 0,12-2 0 16,0 0 0-16,0-5 0 0,6-2 0 16,1-9 0-16,0-3 0 0,-1-7 0 0,2-4 0 15,-1-8 0-15,-8-7 0 0,9-2 0 16,-9-9-516-16,-5-4-608 0,0-3-162 0,-1-7-12 16,-13-1 61-16,1-3 132 0,0-4 228 15,-14 0 307-15</inkml:trace>
  <inkml:trace contextRef="#ctx0" brushRef="#br0" timeOffset="60655.749">21915 11745 657 0,'-13'-23'1043'0,"0"5"202"16,7 11 160-16,-8 3 150 0,1 4-214 0,6 11-396 16,1 0-945-16,6 8 0 0,0 3 0 15,0 4 0-15,6 6 0 0,-6 2 0 0,14 6 0 16,-8 0 0-16,8 1 0 0,-2-1 0 0,1 1 0 16,7 3 0-16,-8-7 0 0,2 0 0 15,-1-1 0-15,7-3 0 0,-8-3 0 16,2-5 0-16,-1 1-698 0,7-7-822 0,-8-4 13 15,8-5 100-15,0-10 151 0,6-4 263 16,0-2 394-16</inkml:trace>
  <inkml:trace contextRef="#ctx0" brushRef="#br0" timeOffset="60872.171">22359 12135 847 0,'-12'-12'1114'0,"-2"-2"154"0,-5 3 121 0,-1-1 122 15,0 1-335-15,1 4-309 0,5 0-848 16,2 0-19-16,-8 3 0 0,13 4 0 0,-5 4 0 15,-2 7 0-15,8-1 0 0,0 9 0 16,-2 3 0-16,8 0 0 0,-6 4 0 0,12 4 0 16,-6-1 0-16,8 4 0 0,4-4 0 15,2 4 0-15,-8 1 0 0,13-5 0 0,-5 4 0 16,5-4 0-16,1-3 0 0,0-4 0 16,-1 1-406-16,-6-5-986 0,6 0-75 0,-5-4 40 15,-1 2 116-15,0-2 220 0,-6 1 357 16</inkml:trace>
  <inkml:trace contextRef="#ctx0" brushRef="#br0" timeOffset="61029.75">22268 12836 86 0,'-27'23'1082'0,"1"-4"338"0,1-5 190 0,-1-2 175 16,6-6 158-16,0 2-1678 0,7-1-265 0,7-7 0 16,-1 4 0-16,0-8 0 0,14 1 0 15,-7-4 0-15,0-1 0 0,7 0 0 0,-1-3 0 16,-6 4-500-16,0-4-935 0,0-3-18 15,-6-1 71-15,-1-4 122 0,0-3 209 16,1-3 311-16</inkml:trace>
  <inkml:trace contextRef="#ctx0" brushRef="#br0" timeOffset="61246.214">21608 11866 718 0,'-20'-15'1104'0,"7"-3"159"0,0 7 97 15,0-4 89-15,-1 7-275 0,14-3-386 16,0 5-453-16,7-2-335 0,6 1 0 0,0-1 0 16,7 5 0-16,13-2 0 0,-7 5 0 0,6 0 0 15,1 5 0-15,6 2 0 0,1 0 0 16,-1 5 0-16,0-1 0 0,0 7-479 16,1-4-857-16,-1 5-105 0,0-1 26 0,7-3 107 15,-7-1 201-15,6 2 369 0</inkml:trace>
  <inkml:trace contextRef="#ctx0" brushRef="#br0" timeOffset="61955.462">23733 11719 28 0,'-8'-26'722'0,"-4"0"227"0,-1 4 140 0,-7 1 95 16,0 2-20-16,-6 4-238 0,-7 1-265 15,1 2-178-15,-1 9-104 0,0-2-69 0,-6 10-52 16,7 2-220-16,-1 8-38 0,0 0 0 0,7 6 0 15,6 2 0-15,1 2 0 0,12 5 0 16,1 3 0-16,12 4 0 0,1-1 0 16,6 9 0-16,13-2 0 0,0 2 0 0,7 2 0 15,6 1 0-15,-6-4 0 0,6 4 0 0,1 0 0 16,-8 0 0-16,1 0 0 0,-1 0 0 16,-5-1 0-16,-8 1 0 0,1 0 0 0,-14-1 0 15,0 1 0-15,-6-3 0 0,-6-1 0 16,0-4 0-16,-1-7 0 0,-6 4 0 0,-6-12 0 15,-1 2 0-15,0-9 0 0,1-4 0 16,-7-2 0-16,6-4 0 0,1-5 0 16,-1-6 0-16,7-1 0 0,-1-4 0 0,2 0 0 15,12 2 0-15,-7-2 0 0,7 1-69 16,0 3 51-16,7 4 64 0,-1 0-5 0,0 0-41 16,8 8 0-16,-1 3 0 0,-1 3 0 15,2 4 0-15,6 1 0 0,-1 7 0 0,1 0 0 16,-8 6 0-16,8 2 0 0,-7 6 0 0,1 4 0 15,-8 1 0-15,7 6 0 0,-6-4 0 16,-1 9 0-16,1-4 0 0,-7 3 0 0,6-4 0 16,-6 1 0-16,6-4 0 0,2 0 0 15,-2-5 0-15,0 1 0 0,1-3 0 0,-1-5 0 16,1 1 0-16,0-7 0 0,-1-1 0 0,0 1 0 16,-6-4 0-16,8-4 0 0,-8-4 0 15,6-3 0-15,-6-1 0 0,0-3 0 16,0-4 0-16,0 1 0 0,0-4 0 0,0-8 0 15,-6 4 0-15,6-8 0 0,-8 1 0 0,8 0 0 16,-6-4 0-16,6 0 0 0,0 0 0 16,-6-3 0-16,6 2-998 0,-7-2-351 0,7-1-32 15,0 0 57-15,0-3 114 0,7-1 216 16,-1-3 336-16</inkml:trace>
  <inkml:trace contextRef="#ctx0" brushRef="#br0" timeOffset="68689.646">24151 11830 91 0,'0'-5'388'0,"-7"2"48"15,1 0 32-15,0-2-16 0,6 2-112 0,-8-1-70 16,2 0-35-16,6 4 10 0,-6-4 35 16,6 1 53-16,0 3 71 0,0-3 54 0,-7 3 23 15,7 0-6-15,-7-5-22 0,7 5-37 16,0-3-57-16,0 0-46 0,-6 3-20 15,6 0-16-15,0-4-25 0,0 4-30 0,0 0-33 16,6-4-128-16,-6 0-61 0,7 4 0 16,0-3 0-16,-1 3 0 0,8 0 0 15,-8 0 0-15,7 0 0 0,-7 0 0 0,8 3 0 16,-8 1 0-16,0 0 0 0,1 3 0 0,0 4 0 16,-7 0 0-16,6 4 0 0,-12 4 0 15,6-1 0-15,-7 3 0 0,0 2 0 0,-5 2 0 16,5-2 0-16,-6 3 0 0,6-1 0 15,-5-2 0-15,4-2 0 0,-4-2 0 0,5 0 0 16,0-1 0-16,1-7 0 0,-1 3 0 16,7-6 0-16,-6-1 0 0,6 0 0 15,0-4 0-15,-6 2 0 0,6-2 0 0,6-3 0 16,-6 0 0-16,6 4 0 0,1-4 0 16,-1-4 0-16,8 4 0 0,-8 0 0 15,8 0 0-15,5 0 0 0,-6 0 0 0,6 0 0 16,-5 0 0-16,5 0 0 0,1 4 0 15,6-4 0-15,-7 4 0 0,1-4 0 16,6 0 0-16,-6 0-542 0,-1 0-408 0,-5 0-237 16,5 0-65-16,1-4 20 0,0 0 83 0,-1-4 196 15,1 5 299-15</inkml:trace>
  <inkml:trace contextRef="#ctx0" brushRef="#br0" timeOffset="69081.445">24635 12050 578 0,'-7'4'1077'15,"0"-1"187"-15,1 1 137 0,-1-4 122 0,-5 0-188 16,4 0-420-16,8 0-817 0,-6 0-98 15,0 0 0-15,6 0 0 0,0 0 0 0,6 0 0 16,0 0 0-16,2 0 0 0,-8 0 0 16,6 0-743-16,7 0-452 0,-7 0-119 15,1-4 6-15,6 1 68 0,1-5 147 0,5 4 266 16,-6-7 386-16</inkml:trace>
  <inkml:trace contextRef="#ctx0" brushRef="#br0" timeOffset="69379.162">24995 11759 265 0,'-8'-3'873'0,"2"-5"181"15,0 5 118-15,-7-1 96 0,6-3-99 16,-6 3-324-16,7 0-277 0,-8-3-159 16,8 7-101-16,-7-4-89 0,6 4-178 0,-6 4-41 15,7-1 0-15,-8 5 0 0,1 3 0 16,0-1 0-16,6 9 0 0,-5-1 0 0,5 5 0 15,-6-1 0-15,6 7 0 0,7 0 0 16,-6 5 0-16,6 3 0 0,6-5 0 0,1 5 0 16,-1-3 0-16,8 3 0 0,-2-8 0 15,2 0 0-15,5 0 0 0,1-6 0 0,0-1 0 16,5-7 0-16,2-4 0 0,-1-4 0 16,0-3 0-16,-6-8-269 0,5 0-1012 15,-5-7-114-15,0 0 14 0,-1-7 82 0,1 3 151 0,0-4 270 16,-1 1 406-16</inkml:trace>
  <inkml:trace contextRef="#ctx0" brushRef="#br0" timeOffset="69615.53">25170 11910 416 0,'-12'0'976'16,"-2"0"201"-16,1 0 144 0,7 0 120 15,0 0-131-15,-2 0-361 0,2 0-348 0,6 0-601 16,0 4 0-16,6-4 0 0,2 0 0 15,-2 0 0-15,7 3 0 0,-7-3 0 16,8 4 0-16,-2 0 0 0,2-4 0 0,-1 3 0 16,0 1 0-16,0 0 0 0,7 0 0 15,-7-1 0-15,-1 0 0 0,8 2 0 0,-6-2 0 16,5 0-1218-16,1 2-208 0,-1-2-11 16,1-3 84-16,6 4 138 0,0 0 273 0,1 0 441 15</inkml:trace>
  <inkml:trace contextRef="#ctx0" brushRef="#br0" timeOffset="70076.404">25642 11825 148 0,'0'0'455'0,"0"0"122"0,0 0 137 16,6-3 92-16,-6 0 19 0,0 3-20 0,0-5-36 16,6 2-43-16,-6-1-54 0,0 0-81 15,0-3-68-15,0 4-31 0,0 3-404 16,-6-5-88-16,6 5 0 0,-6 0 0 0,6 5 0 15,-8-2 0-15,-4 4 0 0,-1 4 0 16,6 0 0-16,-6 5 0 0,0-2 0 0,6 4 0 16,-5-3 0-16,5 0 0 0,7-1 0 15,-7 1 0-15,7-4 0 0,0 0 0 16,7 0 0-16,0 1 0 0,-1-6 0 0,7 2 0 16,0 0 0-16,7-5 0 0,-1 1 0 15,1-4 0-15,6 0 0 0,-7-4 0 0,8 4 0 16,-1-3 0-16,0-2 0 0,-7 2 0 15,8 0 0-15,-7 3 0 0,0-5 0 0,-8 2 0 16,1 0-9-16,1-1-642 0,-2 0-140 16,-6 0-130-16,-6-4-102 0,8 2-78 15,-8 1 25-15,0-1 122 0,-8-6 188 16,8 5 200-16</inkml:trace>
  <inkml:trace contextRef="#ctx0" brushRef="#br0" timeOffset="70264.523">25897 11896 7 0,'-14'-12'388'0,"8"1"204"0,-1 4 208 15,1-4 186-15,0 4 40 0,-2 3-71 0,2 1-108 16,0-2-123-16,-1 5-152 0,7 0-127 15,0 0-73-15,-6 5-39 0,12 2-189 0,-6 4-144 16,0 0 0-16,7 3 0 0,-7 5 0 16,6 3 0-16,-6-1 0 0,6 2 0 15,2 2 0-15,-8 6 0 0,6-6 0 0,-6 0 0 16,6 2 0-16,1-6 0 0,-1 2 0 0,1-5 0 16,0 1 0-16,-1-2 0 0,-6-5-1384 15,12-5-131-15,-4-3 41 0,-2-4 119 0,7-11 193 16,0-1 332-16,0-5 389 0</inkml:trace>
  <inkml:trace contextRef="#ctx0" brushRef="#br0" timeOffset="70505.497">26041 11745 50 0,'-8'-15'928'0,"-4"4"254"16,12 0 173-16,-7 0 143 0,0 4 125 15,1-1-417-15,6 4-857 0,0 0-349 0,0 1 0 16,6 3 0-16,8 3 0 0,-8 5 0 15,8 0 0-15,-2 3 0 0,1 3 0 0,1 1 0 16,-2 3 0-16,2 1 0 0,-1 2 0 0,-7 5 0 16,1 1 0-16,0-2 0 0,-1 5 0 15,-6-1 0-15,0 3 0 0,-6 5 0 0,6-3 0 16,-7 3 0-16,0 0 0 0,1-1 0 16,-7-3 0-16,6 4 0 0,-6-4-1079 0,0 0-537 15,0-7 76-15,6-4 140 0,1-7 197 16,0-5 349-16,6-10 400 0</inkml:trace>
  <inkml:trace contextRef="#ctx0" brushRef="#br0" timeOffset="71859.855">26635 12075 523 0,'-6'0'699'15,"-1"0"160"-15,0 0 145 0,1 0-28 16,0 0-129-16,-8 0-146 0,8 0-131 0,-1 0-129 16,1 0-116-16,0 0-82 0,6 0-54 15,-8 0-35-15,8 0-24 0,0 0-19 16,-6 0-8-16,6 0 2 0,6 4 21 0,-6-4-41 16,8 0-85-16,-2 0 0 0,0 0 0 15,7 0 0-15,1 0 0 0,-2 0 0 0,8 0 0 16,-1 0 0-16,1-4 0 0,0 4 0 15,-1 0 0-15,1-3 0 0,6 3 0 0,-6-4 0 16,-1 1 0-16,1 3 0 0,-1-4 0 16,1 4 0-16,-7-4 0 0,1 1 0 15,-2 3 0-15,2-4-545 0,-8 0-307 0,-6 4-148 16,7-7-140-16,-7 4-23 0,0-2 52 16,0-1 140-16,0 1 207 0,-7-2 242 15</inkml:trace>
  <inkml:trace contextRef="#ctx0" brushRef="#br0" timeOffset="72062.353">26845 11940 210 0,'-14'-8'753'0,"8"1"219"16,-7-1 158-16,6 5 128 0,-6-1-91 16,7 1-167-16,-1-1-199 0,0 4-159 0,1 0-384 15,-1 0-258-15,1 4 0 0,6-1 0 16,0 4 0-16,0 4 0 0,0 1 0 16,0 2 0-16,0 1 0 0,0 4 0 0,0-1 0 15,0 4 0-15,6 0 0 0,-6 0 0 16,7 0 0-16,-7 4 0 0,0-4 0 0,6 0 0 15,-6 3 0-15,7-6 0 0,-7 4 0 16,0-5 0-16,0 4-550 0,0-8-793 0,7 1-72 16,-7-4 33-16,6 0 98 0,0-7 192 15,1-4 345-15</inkml:trace>
  <inkml:trace contextRef="#ctx0" brushRef="#br0" timeOffset="72465.773">27380 11841 57 0,'-6'0'565'0,"6"3"174"16,-6-3 170-16,-2 4 147 0,8-4-46 0,-6 3-122 15,6-3-130-15,0 0-120 0,-6 0-127 16,6-3-106-16,0 3-75 0,6-4-45 0,0 1-245 16,2-2-40-16,-2-1 0 0,7 1 0 15,-7 2 0-15,8 0 0 0,-2-2 0 16,8 5 0-16,0-3 0 0,-1 3 0 0,1-4 0 15,0 4 0-15,-1 0 0 0,1 0 0 16,-1 0 0-16,-5 0 0 0,5 0 0 0,-6 0 0 16,0 4-94-16,-6-4-749 0,0 0-219 15,-1 0-158-15,-6 0-18 0,0 0 54 16,0 0 139-16,-6 0 219 0,6-4 288 0</inkml:trace>
  <inkml:trace contextRef="#ctx0" brushRef="#br0" timeOffset="72953.086">27492 11793 282 0,'-20'0'808'0,"0"0"198"16,7 0 141-16,-7 0 116 0,8 0-121 0,-2 0-204 16,8 0-212-16,-7 0-147 0,7 0-279 15,-2 0-300-15,8 0 0 0,-6 3 0 0,6 0 0 16,0 5 0-16,0-1 0 0,0 4 0 16,0 0 0-16,6 1 0 0,-6 2 0 15,8 1 0-15,-8 4 0 0,0-1 0 0,6 0 0 16,-6 1 0-16,6-1 0 0,-6 1 0 0,7-5 0 15,-7 4 0-15,6-2 0 0,-6-6 0 16,7 1 0-16,0-3 0 0,-1-1 0 16,-6-4 0-16,6 1 0 0,2-4 0 0,-2 0 0 15,0-4 0-15,1-3 0 0,-1 0 0 16,1 0 0-16,6-1 0 0,-7-2 0 0,8 2 0 16,-8-3 0-16,7 3 0 0,1 1 0 0,-2-1 0 15,-5 5 0-15,6 0 0 0,0-2 0 0,1 5 0 16,-2 5 0-16,1-2 0 0,0 0 0 15,0 5 0-15,1-1 0 0,-8 4 0 0,0 0 0 16,8 0 0-16,-8 4 0 0,-6 0 0 16,7-1 0-16,-7 5 0 0,0-4 0 0,-7 3 0 15,7 1 0-15,-13-1 0 0,6-4 0 0,1 5 0 16,-7-1 0-16,0-3 0 0,0 0 0 16,0 0 0-16,-6-5 0 0,-1-2 0 15,7 0 0-15,-7-1 0 0,0-3 0 0,1-4 0 16,-1 0 0-16,-6 0 0 0,7-4 0 0,5-3 0 15,-6-1 0-15,7 0 0 0,1-2 0 16,4 2 0-16,2-3 0 0,0 0-425 0,6 4-437 16,6-4-192-16,0 0-124 15,2 3-10-15,4-2 54 0,8-1 137 0,-7 3 219 16,13 1 289-16</inkml:trace>
  <inkml:trace contextRef="#ctx0" brushRef="#br0" timeOffset="73278.22">28335 12025 173 0,'-6'3'869'16,"-1"-3"221"-16,0 3 134 0,1-3 118 15,-7-3-9-15,7 3-254 0,-2 0-262 0,8 0-553 16,-6 0-264-16,6-3 0 0,0 3 0 15,0 0 0-15,0 0 0 0,6 0 0 0,-6 0 0 16,8-5 0-16,4 5 0 0,1 0 0 16,1 0 0-16,5-3 0 0,1 3 0 0,0 0 0 15,-1 0 0-15,1 3 0 0,6 2 0 16,0-5 0-16,-7 6 0 0,1-1 0 0,6 1 0 16,-13-2 0-16,7 4 0 0,-7-5 0 15,0 5 0-15,-6-1-206 0,-1-4-876 0,-6 6-110 16,0-2-60-16,-6 0 37 0,-7 0 104 15,-1-3 178-15,2 7 232 0,-8-4 247 0</inkml:trace>
  <inkml:trace contextRef="#ctx0" brushRef="#br0" timeOffset="73462.784">28459 12164 374 0,'-20'7'654'0,"1"1"200"0,-1-1 174 15,8-4 82-15,-2 5-66 0,8-8-97 0,-1 3-100 16,1 1-97-16,-1-4-167 0,7 0-583 16,0 0 0-16,0 0 0 0,7 0 0 0,-1 0 0 15,1 0 0-15,6-4 0 0,0 4 0 16,0 0 0-16,7 0 0 0,0 0 0 0,-2 0 0 15,2-3 0-15,0 3 0 0,6 0 0 16,-6-3 0-16,-8 3 0 0,8-5 0 0,0 5 0 16,-7-3 0-16,7 3 0 0,-7-3-592 15,7-1-1145-15,0 0 95 0,-8 0 171 16,8 1 204-16,-7-1 353 0,7-3 428 0</inkml:trace>
  <inkml:trace contextRef="#ctx0" brushRef="#br0" timeOffset="74906.543">29120 12031 222 0,'-7'-3'742'0,"7"0"190"0,0-2 119 16,-7 2 83-16,1-1-142 0,6 4-207 0,-6-4-209 15,6-3-140-15,0 4-67 0,0-2-25 16,0-1-5-16,6 1-70 0,0-1-269 16,1 2 0-16,6-4 0 0,0 5 0 0,1-2 0 15,-2 5 0-15,1-3 0 0,1 3 0 16,6-3 0-16,-8 3 0 0,8 0 0 0,-1 3 0 16,1-3 0-16,7 0 0 0,-9 0 0 15,9 0 0-15,5 0 0 0,-5 0 0 0,5 0 0 16,1 0-1165-16,-7-3-443 0,7 3 59 15,0-5 141-15,-1 2 213 0,1 0 382 0,-1-5 381 16</inkml:trace>
  <inkml:trace contextRef="#ctx0" brushRef="#br0" timeOffset="75432.132">30048 11793 516 0,'-20'-5'997'0,"8"-1"150"16,-8-2 97-16,7 1 102 0,-7-1-168 0,14-3-376 16,-8 4-219-16,8-4-205 0,-1 0-378 15,1 3 0-15,6-2 0 0,6-1 0 0,1-1 0 16,-1 1 0-16,8 4 0 0,-2 0 0 16,2-1 0-16,-1 1 0 0,7 4 0 0,-1-2 0 15,1 5 0-15,-8 0 0 0,8 5 0 0,-7-2 0 16,7 4 0-16,-7 1 0 0,-6-1 0 15,-1 4 0-15,1 3 0 0,-7 5 0 0,0-4 0 16,-7 7 0-16,1-4 0 0,-1 5 0 16,-12-6 0-16,5 6 0 0,1-4 0 0,1-1 0 15,-2-4 0-15,1 1 0 0,0-4 0 0,6 0 0 16,1-4 0-16,0-3 0 0,6 3 0 16,0-3 0-16,0-4 0 0,6 4 0 15,0-4 0-15,1 0 0 0,6 0 0 0,6 0 0 16,-5 4 0-16,5-4 0 0,1 0 0 0,-7 3 0 15,7 0 0-15,-8 5 0 0,2 0 0 16,-2-1 0-16,-4 4 0 0,4 0 0 0,-5 4 0 16,-7-4 0-16,0 3 0 0,0 1 0 15,-7 0 0-15,1 3 0 0,-8 1 0 0,2-4 0 16,-2-1 0-16,2 5 0 0,-8-5 0 0,1 1 0 16,-1-1 0-16,1 1 0 0,-1-4 0 15,0 0 0-15,-7-3 0 0,8-1 0 0,-7-3 0 16,0 0 0-16,-1-4 0 0,8-4 0 15,0 0 0-15,-1-3 0 0,7-1-397 0,-1 1-907 16,8 0-95-16,0-1 20 0,6 1 87 16,0-4 162-16,6 8 305 0,0-5 388 15</inkml:trace>
  <inkml:trace contextRef="#ctx0" brushRef="#br0" timeOffset="77287.083">31473 11667 405 0,'-6'-11'910'0,"6"0"152"0,-6 1 95 15,-2-6 78-15,-4 5-168 0,5 1-309 16,-6-1-225-16,6 3-109 0,1 1-57 0,-8-1-94 15,2 5-273-15,-1-2 0 0,-1 5 0 0,2 8 0 16,-8 4 0-16,7-1 0 0,-7 7 0 16,0 7 0-16,1 1 0 0,-1 8 0 15,8 2 0-15,-2 1 0 0,8 3 0 0,-1 1 0 0,7 3 0 16,0-4 0-16,0 5 0 0,7-9 0 16,-1 1 0-16,8-4 0 0,-2-3 0 0,8-4 0 15,7-4 0-15,-8-4 0 0,13-4 0 16,-6-6 0-16,13-5 0 0,-6-6 0 0,7-5-1086 15,-7-6-375-15,6-1 16 0,0-7 93 0,-7-3 158 16,1-4 273-16,7-5 358 0</inkml:trace>
  <inkml:trace contextRef="#ctx0" brushRef="#br0" timeOffset="77509.488">31885 11583 399 0,'0'-22'940'0,"0"0"181"0,0 3 119 15,-7 9 107-15,1-5-129 0,6 7-327 0,-6 0-236 16,-1 6-275-16,7 2-380 0,-7 2 0 0,7 10 0 15,-6 3 0-15,6 3 0 0,-6 8 0 16,6 0 0-16,0 6 0 0,0 5 0 0,0 0 0 16,0 0 0-16,-7 3 0 0,7-3 0 0,0 3 0 15,7-3 0-15,-7 0 0 0,0-7 0 16,6 3 0-16,-6-7 0 0,0 0 0 16,6-9 0-16,-6 2 0 0,0-5-61 0,0-3-1014 15,-6-3-212-15,0-4-38 0,-1-8 49 0,0-4 109 16,1-3 190-16,-7 1 279 0</inkml:trace>
  <inkml:trace contextRef="#ctx0" brushRef="#br0" timeOffset="77668.066">31742 11965 85 0,'-20'-19'741'0,"7"1"244"0,-1 0 163 0,2 7 129 16,-2-4 8-16,8 4-202 0,-1 4-275 15,1-4-179-15,6 4-479 0,0 0-150 0,6-1 0 16,7 0 0-16,7 5 0 0,-7-5 0 16,13 5 0-16,0-1 0 0,1 4 0 0,5-4 0 15,-5 4 0-15,5-4 0 0,7 4 0 16,-6-3 0-16,-1 3 0 0,1-3 0 0,7 3-534 15,-7-5-706-15,6 2-126 0,-1 0 15 0,1-1 95 16,-5 0 191-16,-1 0 269 0,-1-3 303 16</inkml:trace>
  <inkml:trace contextRef="#ctx0" brushRef="#br0" timeOffset="77898.958">32428 11656 44 0,'-13'-3'901'0,"0"-1"254"15,-7 0 146-15,7 1 116 0,0-1 94 0,6 1-358 16,1-2-444-16,-7 5-709 0,7 0 0 0,6 8 0 15,-8-1 0-15,2 4 0 0,0 4 0 16,6 4 0-16,-7 2 0 0,-6 5 0 0,6 4 0 16,-5 2 0-16,-2 5 0 0,1 0 0 15,0 4 0-15,0-1 0 0,-1 0 0 0,-5 2 0 16,6-6 0-16,6 1 0 0,-5-4 0 0,-2 0 0 16,8-4 0-16,0-2 0 0,-1-6 0 15,7-2 0-15,0-1 0 0,0-7 0 0,0-3-1279 0,7-8-328 16,5-4 96-16,2-8 145 0,-2-2 223 15,8-4 321-15,-7-5 386 0</inkml:trace>
  <inkml:trace contextRef="#ctx0" brushRef="#br0" timeOffset="78417.098">32324 11951 267 0,'6'-19'893'0,"0"4"214"0,-6 5 129 16,7-1 105-16,-1-1-75 0,1 1-271 0,0 4-249 15,-1 3-406-15,0-3-340 0,1 7 0 0,0 0 0 16,-1 0 0-16,1 7 0 0,-1 1 0 0,1-1 0 15,0 7 0-15,-7 2 0 0,0-2 0 16,-7 5 0-16,7 3 0 0,-7-4 0 0,1 4 0 16,6-4 0-16,-7 1 0 0,1-1 0 15,6 0 0-15,-7-7 0 0,7 5 0 0,0-9 0 16,0 0 0-16,0-3 0 0,0-4 0 0,7 0 0 16,-7-7 0-16,13-1 0 0,-7-3 0 0,8-4 0 15,-8 1 0-15,7-1 0 0,-6 1 0 16,5-5 0-16,-5 4 0 0,6 1 0 0,-6-1 0 15,-1 4 0-15,0 0 0 0,1 3 0 16,0 1 0-16,-7 3 0 0,6 0 0 0,1 4 0 16,-1 0 0-16,-6 4 0 0,7 0 0 15,-7 3 0-15,0 1 0 0,0 3 0 0,7 0 0 16,-7-1 0-16,0 1 0 0,0 1 0 16,0-5 0-16,0 5 0 0,0-6 0 0,6-1 0 15,-6-2 0-15,6 0 0 0,1-6 0 0,0 0 0 16,6-5 0-16,-7 0 0 0,0 1 0 15,8-4 0-15,-8 0 0 0,1 0 0 16,0 4 0-16,-1-1 0 0,1 0 0 0,-1 5 0 16,-6 0 0-16,6 3 0 0,-6 3 0 0,8 0 0 15,-8 5 0-15,6 0 0 0,-6 2 0 16,6 6 0-16,-6-2 0 0,7 1 0 0,-7-1 0 16,6 5 0-16,1-1 0 0,-7-3 0 0,7 0 0 15,-1-4 0-15,0-4 0 0,2 4 0 16,-2-7-645-16,0-4-546 0,0-4-138 15,1 1 6-15,0-9 81 0,-1 2 167 0,1-1 261 16,-1-7 327-16</inkml:trace>
  <inkml:trace contextRef="#ctx0" brushRef="#br0" timeOffset="78610.58">32788 11848 457 0,'-8'-23'965'0,"8"1"221"0,0 1 156 0,0 2 142 0,0 4-138 16,0 1-247-16,0 2-787 0,8 1-312 15,-2 1 0-15,7 2 0 0,-7 5 0 16,8 3 0-16,-2 3 0 0,2 1 0 0,-1 3 0 15,-7 8 0-15,8 0 0 0,-8 2 0 0,-6 6 0 16,0 2 0-16,-6 6 0 0,-1 1 0 0,-6 5 0 16,0 0 0-16,-7 0 0 0,7 3 0 0,-7 1 0 15,0-1 0-15,1-3 0 0,-7 3 0 16,0 1 0-16,0 3-1426 0,-7 0-440 0,0 0 185 16,-6-3 238-16,0 0 391 0,6-1 494 15</inkml:trace>
  <inkml:trace contextRef="#ctx0" brushRef="#br0" timeOffset="85662.954">24458 13341 377 0,'-6'-11'689'0,"6"0"148"0,-7 0 128 16,1 3 51-16,6-3-186 0,-7 0-169 15,0 4-133-15,1-1-113 0,0 2-103 0,-2-2-68 16,2 4-48-16,0 0-41 0,-1 4-38 15,1 0-30-15,-8 8-18 0,8 3-12 16,-7 0-1-16,6 11 8 0,-6 0 12 0,7 8 14 16,0-1 9-16,-2 4 5 0,2 4-3 15,6-1-55-15,0 1-46 0,6 4 0 0,2-4 0 16,-2 3 0-16,7-3 0 0,0-5 0 16,6-1 0-16,1-2 0 0,7-8 0 0,-1 2 0 15,-1-5 0-15,8-7 0 0,-7 0-195 16,7-3-157-16,-1-8-182 0,-5 0-246 15,-1-4-270-15,7-3-100 0,-13-5-2 0,6-2 60 16,-7-1 162-16,1-4 262 0</inkml:trace>
  <inkml:trace contextRef="#ctx0" brushRef="#br0" timeOffset="85927.227">24596 13620 15 0,'-14'4'570'0,"8"-1"191"16,-7 1 172-16,6 0 122 0,-6-4-40 0,7 0-167 15,6 0-178-15,-8 0-162 0,8 0-146 16,0 0-92-16,0 0-58 0,8 0-34 0,-2-4-18 16,7 4-12-16,-6-4-17 0,6 1-25 15,-1 3-28-15,8-4-23 0,-7 4-18 16,7 0-18-16,0 0-29 0,-1 0-70 0,1 4-101 15,0-1-177-15,-1-3-296 0,1 4-366 16,0 0-174-16,-1-4-41 0,1 0 44 16,6 0 146-16,0-4 280 0</inkml:trace>
  <inkml:trace contextRef="#ctx0" brushRef="#br0" timeOffset="86347.104">24975 13477 593 0,'-13'-4'949'0,"6"0"143"0,-6-2 104 16,7 2 78-16,-2-4-288 0,2 1-337 0,6-5-208 16,0 6-132-16,6-5-94 0,2 3-74 15,-2 1-56-15,7 3-35 0,-6 0-21 0,6 1-13 16,-7 3-8-16,8 7-1 0,-8 0-2 16,0 5 2-16,1 2-2 0,-7 5-1 15,0-1-7-15,0 4-24 0,0 3-43 0,-7-2-53 16,1-1-53-16,0 0-47 0,-2-4-39 15,8 1-16-15,-6-5 12 0,6-3 38 0,-6-3 42 16,6 0 45-16,0-5 42 0,0 0 37 16,0-3 30-16,6 0 19 0,0 0 18 0,2 0 17 15,-2-3 19-15,7 3 15 0,0 0 13 16,0 0 11-16,-1 0 5 0,2 0 4 16,-1 0 1-16,0 3 1 0,0 5 0 15,1-5 3-15,-8 5 1 0,0 3 1 0,-6-1-1 16,7 2-5-16,-7 3-6 0,-7-5-11 15,1 5-12-15,0 0-16 0,-2-3-12 0,-4 2-11 16,-1-3-9-16,-1 0-9 0,2-4-6 16,-8 0-25-16,7-3-41 0,-7 0-66 0,8-4-114 15,-2-4-202-15,-5 0-295 0,5-6-240 16,2-1-100-16,4-4-10 0,8-4 75 0,0-7 183 16,8 5 289-16</inkml:trace>
  <inkml:trace contextRef="#ctx0" brushRef="#br0" timeOffset="86581.479">25092 13345 177 0,'7'-15'843'0,"-7"0"213"16,6 8 143-16,-6-1 114 0,6 1-46 15,-6 3-282-15,8-3-281 0,-2 3-166 16,0 4-429-16,7 0-109 0,1 0 0 0,-2 4 0 16,2 3 0-16,5 9 0 0,1-2 0 15,-7 8 0-15,7 3 0 0,-8 9 0 16,8-2 0-16,-6 9 0 0,-8-1 0 0,1 1 0 15,-1 3 0-15,0-4 0 0,-6 5 0 16,7-1 0-16,-7-4 0 0,0 1 0 0,0-4 0 16,-7-1 0-16,1-7-747 0,0 2-567 15,-7-6-76-15,-1-7 34 0,8-3 102 0,-8-11 196 16,8-8 336-16</inkml:trace>
  <inkml:trace contextRef="#ctx0" brushRef="#br0" timeOffset="86795.905">25589 13724 722 0,'-6'3'1068'0,"-1"-3"174"0,7 0 136 16,-7-3 113-16,1 3-313 0,6 0-383 0,0-5-478 15,-6 5-317-15,6-3 0 0,6 3 0 16,-6 0 0-16,6 0 0 0,-6 0 0 15,7 0-671-15,0 0-493 0,-7 0-160 0,6-4-13 16,1 4 72-16,-1-3 151 0,7-2 278 0,0-1 391 16</inkml:trace>
  <inkml:trace contextRef="#ctx0" brushRef="#br0" timeOffset="87196.443">25982 13263 445 0,'-14'-6'693'0,"8"-2"78"16,-7 4 65-16,6 0 17 0,0 0-235 15,1 1-205-15,6 3-129 0,-6-3-72 16,6 3-57-16,0-5-48 0,0 5-10 16,0 0 28-16,0 0 40 0,-8 0 46 0,8 5 48 15,0-5 39-15,0 0 18 0,0 3-4 0,-6-3-12 16,6 3-17-16,0-3-27 0,-6 0-74 15,6 0-182-15,0 4 0 0,-6-4 0 0,-1 4 0 16,0-4 0-16,1 4 0 0,-1 4 0 16,-5-5 0-16,4 5 0 0,-4 2 0 15,-1 1 0-15,-1 5 0 0,2 5 0 0,-2-2 0 16,8 6 0-16,-7 1 0 0,6 4 0 16,7 3 0-16,-7-4 0 0,14 4 0 0,0 0 0 15,-1 1 0-15,7-2 0 0,7 2 0 16,0-5 0-16,-1-3 0 0,1 0 0 15,6-5 0-15,-7-6 0 0,7-1 0 0,1 2 0 16,-1-9 0-16,-7-3-182 0,7-1-818 16,-6 1-248-16,0-8-68 0,-1 1 33 0,1-5 91 15,-7-7 197-15,1 4 319 0</inkml:trace>
  <inkml:trace contextRef="#ctx0" brushRef="#br0" timeOffset="87420.583">26099 13543 206 0,'-13'0'866'0,"0"0"205"0,0 0 146 0,-6-3 129 16,11 3-29-16,-4 0-311 0,12-4-280 15,-7 0-290-15,7 4-436 0,7-3 0 0,-7-1 0 16,12-4 0-16,-4 4 0 0,4 0 0 16,1 1 0-16,1 0 0 0,5 3 0 0,-6 0 0 15,0 0 0-15,1 3 0 0,-2-3 0 16,2 3 0-16,-1 1 0 0,-1 0 0 15,2 0-901-15,-8 0-515 0,7 0-48 0,0-1 67 16,7-3 131-16,-1 4 256 0,1-8 445 16</inkml:trace>
  <inkml:trace contextRef="#ctx0" brushRef="#br0" timeOffset="87909.839">26517 13418 565 0,'-6'-3'956'0,"0"-1"160"0,6-4 117 15,-8 1 96-15,8 0-249 0,0 0-322 0,0-1-212 16,0 4-136-16,0 0-212 0,0 1-198 16,0 3 0-16,0 3 0 0,0 5 0 0,-6 2 0 15,0 2 0-15,-1 7 0 0,1-5 0 16,-7 5 0-16,6-1 0 0,-5 0 0 0,4-3 0 16,2-1 0-16,0-2 0 0,-1-1 0 15,7-1 0-15,-7-2 0 0,7-4 0 0,0 3 0 16,7-3 0-16,0-1 0 0,-1 2 0 15,0-2 0-15,8 0 0 0,5 2 0 16,-6-5 0-16,6 3 0 0,1-3 0 0,0 0 0 16,7 0 0-16,-8 0 0 0,1 0 0 15,-1 0 0-15,-6 0 0 0,0-3 0 16,1-2 0-16,-2 2 0 0,-5 0-177 0,0-2-167 16,-1-2 8-16,1 0 20 0,-7 0 36 15,0-1 48-15,0 1 51 0,-7-4 53 16,1-1 65-16,-1 2 67 0,0-1 64 0,1-1 50 15,-8 1 45-15,8 5 41 0,0-6 29 16,-1 9 14-16,1-5 1 0,-1 4-14 0,7 4-23 16,0 0-12-16,0 0-71 0,0 4-128 15,0 4 0-15,0 3 0 0,7-1 0 16,-1 5 0-16,1 4 0 0,-7-1 0 0,6 4 0 16,0 4 0-16,2 0 0 0,-2-1 0 15,0 5 0-15,1-5 0 0,0 1 0 0,-1-3 0 16,1-1-114-16,-1-1-1117 0,0-5-172 15,2-5-13-15,-2-4 79 0,7-4 142 0,-7-6 274 16,7-4 433-16</inkml:trace>
  <inkml:trace contextRef="#ctx0" brushRef="#br0" timeOffset="88129.291">26746 13370 731 0,'-6'-18'1077'0,"-1"-4"176"15,1 7 139-15,6 0 123 0,0 4-283 16,0 4-326-16,6-1-821 0,7 5-85 15,-6 0 0-15,12 3 0 0,-5 3 0 0,5 4 0 16,1 1 0-16,0 6 0 0,-8 5 0 16,8 3 0-16,-7 7 0 0,-7 1 0 0,8 6 0 15,-14 1 0-15,6 3 0 0,-6 1 0 0,0 3 0 16,0 0 0-16,-6 1 0 0,6-1 0 16,-6-4 0-16,-2 4 0 0,2-7-1263 0,-7 0-339 15,6-8 65-15,-6-6 143 0,13-9 218 16,-6-10 385-16,6-8 371 0</inkml:trace>
  <inkml:trace contextRef="#ctx0" brushRef="#br0" timeOffset="88434.476">27244 13517 354 0,'0'4'854'0,"0"-4"184"0,0 0 131 16,0 4 113-16,0-4-146 0,6 0-230 15,0 4-213-15,1-4-130 0,-1 0-367 0,8 0-196 16,6 0 0-16,-2 3 0 0,2-3 0 16,-1 0 0-16,8 0 0 0,-7 0 0 15,0 4 0-15,5-4 0 0,-5 4 0 0,0-4 0 16,-1 0 0-16,1 3 0 0,-7-3 0 15,0 0 0-15,0 0 0 0,-7-3-241 0,2 3-729 16,-8-4-256-16,0 0-63 0,0-3 32 16,0-1 89-16,-8 0 180 0,8 2 276 0</inkml:trace>
  <inkml:trace contextRef="#ctx0" brushRef="#br0" timeOffset="88603.025">27505 13421 455 0,'-13'-6'910'0,"-1"-2"192"0,2 4 148 0,-2-3 121 15,1 3-185-15,1 4-275 0,4-3-226 16,2 6-364-16,6 1-321 0,-6 0 0 0,6 7 0 15,0-1 0-15,0 5 0 0,6 0 0 16,-6 3 0-16,6 5 0 0,-6-6 0 16,0 6 0-16,8-1 0 0,-8 1 0 0,6-2 0 15,-6 1 0-15,0 0 0 0,0 0-1346 16,-6 1-145-16,6-6 22 0,-8 3 108 16,8-9 183-16,-6-5 327 0,6 2 400 0</inkml:trace>
  <inkml:trace contextRef="#ctx0" brushRef="#br0" timeOffset="89477.852">28048 13319 419 0,'0'-4'711'0,"-8"4"161"16,8-4 132-16,-6 1 30 0,6 0-168 16,-6-5-175-16,6 4-140 0,-7-3-118 0,1-1-93 15,6 1-59-15,0-1-30 0,-7 2-24 16,7-2-19-16,0 0-23 0,7 1-67 0,-7-1-118 15,6-2 0-15,1 2 0 0,5-3 0 16,2 4 0-16,-1 4 0 0,0-1 0 16,6 0 0-16,1 4 0 0,-7 4 0 0,7 3 0 15,0 0 0-15,-8 8 0 0,2 4 0 16,-8 7 0-16,1-1 0 0,-7 4 0 16,-7 5 0-16,1 3 0 0,-1-1 0 0,-6 1 0 15,1 3 0-15,-2-6 0 0,-6 2 0 16,1-6 0-16,-1-1 0 0,1-3 0 0,-1-4 0 15,0 0 0-15,1-7 0 0,-7-5 0 16,-1-2 0-16,7-4 0 0,-6-4 0 0,7-4 0 16,-1-7 0-16,1-4 0 0,-1 1 0 15,8-5 0-15,4 1 0 0,2-5 0 0,0 5 0 16,6 0 0-16,6 4 0 0,0-2 0 16,8 1 0-16,-1 5 0 0,0-1 0 15,6-1 0-15,1 8 0 0,6 1 0 0,-7 3 0 16,8 3 0-16,-1 5 0 0,-6 4 0 15,5-1 0-15,-5 7 0 0,7-4 0 0,-7 5 0 16,-1 3 0-16,1-4 0 0,0 1 0 16,-2 3 0-16,2-4 0 0,-1 1 0 15,1-4 0-15,0 2-31 0,-7-2-759 0,1 0-375 16,-2-3-143-16,1-1-4 0,1-1 68 16,-8-2 153-16,7-5 286 0,7-3 376 15</inkml:trace>
  <inkml:trace contextRef="#ctx0" brushRef="#br0" timeOffset="89662.368">28636 13804 870 0,'-6'4'1202'0,"-2"-4"183"15,-4-4 166-15,5 4 164 0,1-3-305 16,-1-4-1352-16,7 2-58 0,-7-1 0 0,7 1 0 16,0-2 0-16,0 3 0 0,7 1 0 15,0 3 0-15,-7-4 0 0,6 4 0 16,1 0 0-16,-7 4 0 0,6-4-1337 0,-6 3-126 15,0-3 28-15,0 4 97 0,6 0 159 16,-6-1 285-16,8-3 419 0</inkml:trace>
  <inkml:trace contextRef="#ctx0" brushRef="#br0" timeOffset="90183.106">28878 13305 359 0,'-7'0'604'15,"7"3"150"-15,-7-3 154 0,1 0 20 0,0 0-86 16,6 0-116-16,-7 0-107 0,7-3-104 16,-7 3-110-16,7-5-89 0,0 2-53 0,0-1-28 15,0 0-15-15,7 1-16 0,0-1-14 16,5 0-87-16,2 0-103 0,-1 1 0 0,7 3 0 16,-1-3 0-16,1 3 0 0,6 0 0 15,-7 0 0-15,1-5 0 0,0 5 0 16,-1 5 0-16,1-5 0 0,0 3 0 0,-8 0 0 15,2 5 0-15,-1-4-359 0,-7 3-437 16,-6 0-329-16,6 1-115 0,-12-5-9 0,6 1 59 16,-6 0 149-16,6 0 263 0</inkml:trace>
  <inkml:trace contextRef="#ctx0" brushRef="#br0" timeOffset="90659.864">28950 13308 632 0,'-20'0'899'16,"7"-3"150"-16,0 3 109 0,0-5 35 0,0 5-231 15,6 0-242-15,0-3-179 0,1 3-120 0,0 0-83 16,6 0-64-16,0 0-270 0,0 3-4 16,0 2 0-16,6-2 0 0,0 4 0 15,-6 4 0-15,7 4 0 0,0-1 0 0,-7 5 0 16,6 3 0-16,1-3 0 0,-7 2 0 16,0 2 0-16,6-5 0 0,-6 4 0 15,7-4 0-15,-7 1 0 0,7-4 0 0,-7-1 0 16,0 1 0-16,6-7 0 0,-6 2 0 0,6-6 0 15,-6 3 0-15,0-7 0 0,7 0 0 16,-7-3 0-16,7-5 0 0,-1 5 0 0,1-9 0 16,-1 6 0-16,8-6 0 0,-8 5 0 0,7 3 0 15,-7-4 0-15,8 5 0 0,6 0 0 16,-8-1 0-16,1 0 0 0,7 4 0 16,-8 0 0-16,8 8 0 0,-6-5 0 0,-1 5 0 15,-1 2 0-15,2 6 0 0,-1-5 0 16,-7 3 0-16,1 1 0 0,0-1 0 0,-7 5 0 15,0-1 0-15,0 1 0 0,-7-2 0 0,0 3 0 16,1-3 0-16,-1-2 0 0,-5 0 0 16,-2 3 0-16,8-6 0 0,-14-1 0 0,7 0 0 15,-1-4 0-15,-5 0 0 0,6-3 0 0,-6 0 0 16,5-4 0-16,-5-4 0 0,6 0 0 16,0 0 0-16,-1-3 0 0,2 0 0 15,5 0 0-15,-6-4 0 0,6-1 0 0,7 1-274 16,-6 4-577-16,6-4-245 0,6 0-123 15,-6 0-7-15,7 4 59 0,0 0 140 0,6-5 230 16,-1 4 327-16</inkml:trace>
  <inkml:trace contextRef="#ctx0" brushRef="#br0" timeOffset="94731.849">30715 13370 274 0,'0'-7'654'16,"0"-1"142"-16,0 5 139 0,-7-4 96 0,7-1-175 15,0 1-169-15,-6 0-137 0,6-1-108 16,0 4-107-16,0-2-75 0,0 1-53 0,0-2-35 16,0 3-26-16,0 1-20 0,6-1-16 15,1 4-15-15,0-4-11 0,6 4-7 0,-1 0-8 16,-5 0-10-16,6 4-9 0,0 0-11 15,0 3-8-15,0 0-2 0,1 1-3 0,-8 7-4 16,0-1-2-16,-6 4-11 0,0 1-9 16,-6 7 0-16,0-5 0 0,-8 9 0 0,1-4 0 15,-7 3 0-15,8 1 0 0,-8-5 0 16,1 2 0-16,-1-2 0 0,0 0 0 0,7-2 0 16,0-9 0-16,0 5 0 0,0-9 0 0,6 2 0 15,1-1 0-15,6-3 0 0,-7-5 0 16,7 0 0-16,7 2 0 0,-7-5 0 0,6 3 0 15,8-3 0-15,-2-3 0 0,2 3 0 16,5 0 0-16,1-5 0 0,6 2 0 0,-7 0 0 16,7 3 0-16,1-4 0 0,5 4 0 15,-5 0 0-15,5 0-128 0,-5-4-165 0,-1 4-239 16,0 0-346-16,0 0-263 0,0 0-88 16,0 0 15-16,0-3 89 0,-6-2 220 0,6-2 336 15</inkml:trace>
  <inkml:trace contextRef="#ctx0" brushRef="#br0" timeOffset="95141.753">31225 13506 390 0,'-14'0'906'16,"2"-3"154"-16,-1 3 101 0,6 0 77 0,0 0-161 16,1 0-346-16,0 0-238 0,-1 0-116 15,7 0-68-15,7 0-55 0,-1 0-59 0,0 0-195 16,8 0 0-16,-1 0 0 0,-7 0 0 15,14-4 0-15,-7 0 0 0,0 1 0 0,0-1 0 16,1-4 0-16,-2 1 0 0,1 0 0 16,0-4 0-16,0 0 0 0,1-1 0 0,-8 1 0 15,0-3 0-15,-6 3 0 0,7-1 0 0,-14 2 0 16,7-1-31-16,-6 0-112 0,6 4 31 16,-6-4 28-16,-2 7 28 0,2-3 23 0,0 3 13 15,-1 0 9-15,1 4 10 0,-1 4 26 16,1 0 31-16,-1 3 28 0,1-3 34 15,0 7 35-15,6-4-98 0,0 7-55 0,-8-2 0 16,8 6 0-16,8 1 0 0,-8-2 0 0,0 6 0 16,6-1 0-16,0 0 0 0,1 4 0 15,-1 0 0-15,1 0 0 0,-1-1 0 0,1 4 0 16,-1-2 0-16,0-2 0 0,2 1 0 0,-2-4 0 16,0-4 0-16,1 0 0 0,0 0 0 15,-1-2 0-15,1-2-1084 0,-7-6-286 16,6 2-31-16,-6-6 53 0,6 0 117 0,2-4 231 15,4-4 425-15</inkml:trace>
  <inkml:trace contextRef="#ctx0" brushRef="#br0" timeOffset="95746.518">32147 13176 73 0,'0'-8'359'16,"0"4"79"-16,-6 0 97 0,6 1 31 16,0-1 16-16,0 1 42 0,0-1 23 0,-8 0-9 15,8 1-42-15,-6-1-61 0,6 0-92 16,-6 1-97-16,-1 3-72 0,1-4-45 0,-1 0-26 16,-6 4-19-16,7 4-12 0,-14 3-11 0,7 4-11 15,-1 0 0-15,-5 8-1 0,-1 3-12 16,8 7-137-16,-8 5 0 0,13-2 0 15,-6 9 0-15,6-1 0 0,7 5 0 0,0-5 0 16,7 4 0-16,6-3 0 0,0-1 0 16,1 0 0-16,-2-2 0 0,8-6 0 0,-1-3 0 15,1-2 0-15,-1-6 0 0,1-3 0 0,0-2 0 16,7-5 0-16,-9-4 0 0,2-3-5 16,-1-4-909-16,1-8-304 0,-6 1-98 0,5-4 22 15,1-3 79-15,-7-2 169 0,7 1 272 16</inkml:trace>
  <inkml:trace contextRef="#ctx0" brushRef="#br0" timeOffset="96277.092">32304 13396 562 0,'-14'11'844'16,"1"-3"142"-16,-7 3 102 0,8-1 23 0,-1-2-230 16,6-1-230-16,0 5-165 0,1-9-90 15,0 4-49-15,6-3-29 0,6 3-19 0,0-3-77 16,8-4-222-16,-1 0 0 0,-1-4 0 0,8 0 0 15,0-7 0-15,7 1 0 0,-8-5 0 16,7-3 0-16,0-1 0 0,-6-4 0 0,6 2 0 16,-7-1 0-16,1 0 0 0,-7 0 0 15,0-1 0-15,-6 2 0 0,-1 2 0 0,-6-3 0 16,0 4 0-16,0-4-21 0,-6 3-115 16,-8 5 30-16,2-5 27 0,-2 4 27 0,1 4 18 15,-6 4 15-15,0 0 10 0,5 3 21 16,-5 4 27-16,5 7 31 0,-5 1 29 0,6-1 34 15,-6 7-30-15,5 5-103 0,8 0 0 16,-8 3 0-16,8 3 0 0,-1 1 0 0,1 8 0 16,6-2 0-16,-6 2 0 0,6 2 0 15,6 1 0-15,0-1 0 0,1-2 0 0,-1 3 0 16,1-8 0-16,6 0 0 0,1-2 0 0,5-6 0 16,1-3 0-16,-1 1 0 0,1-7 0 15,0-2 0-15,-1-6-373 0,0-4-446 0,1 0-154 16,-1-8-146-16,-5 2-44 0,5-6 37 15,1 1 118-15,-7 0 197 0,0-4 236 0</inkml:trace>
  <inkml:trace contextRef="#ctx0" brushRef="#br0" timeOffset="96544.375">32617 13540 201 0,'7'-11'544'0,"-7"3"145"15,0-4 155-15,-7 6 90 0,7-2-71 0,-6 1-114 16,0 3-117-16,-2-3-104 0,2 3-122 16,0 0-111-16,-1 4-73 0,1 0-39 15,-1 0-22-15,0 0-13 0,-5 8-3 0,5-5 1 16,0 5 4-16,-6 3 5 0,7 3 2 0,6-2-118 15,-7 6-39-15,7-3 0 0,0 4 0 16,0-5 0-16,7 1 0 0,-1-1 0 0,1-3 0 16,6 0 0-16,0 1 0 0,0-8 0 15,0-1 0-15,0 0 0 0,1-6 0 0,-2 3 0 16,2-7 0-16,-1-1 0 0,-7-3 0 16,0 0 0-16,2 0 0 0,-8-4 0 0,0 5 0 15,0-6 0-15,-8 2-190 0,2 2-71 16,0-2-30-16,-7 3-52 0,6-1-103 0,-6 6-135 15,-1-2-170-15,8 5-186 0,-7-1-83 16,7 8 12-16,6-4 105 0,-7 7 158 0,7 0 208 16</inkml:trace>
  <inkml:trace contextRef="#ctx0" brushRef="#br0" timeOffset="97145.54">32847 13609 86 0,'6'0'604'0,"7"-3"149"0,-7-1 117 15,1 0 108-15,0 1-79 0,-7-4-194 0,0-1-180 16,0 0-131-16,-7 1-101 0,0 0-93 0,1 0-66 16,-7-1-33-16,7 5-11 0,-8-1 2 15,1 0 3-15,-7 4 5 0,8 0 10 16,-8 4 8-16,7 3 10 0,-1 1 10 0,-4 2 11 16,4 1 6-16,8 0 1 0,-8 4-5 0,8 0-12 15,6-1-111-15,0 1-28 0,0 1 0 16,0-2 0-16,13 1 0 0,-6-4 0 15,5-5 0-15,2 2 0 0,5-1 0 0,-6-2 0 16,6-5 0-16,1 0 0 0,0-5 0 0,-7-2 0 16,7-1 0-16,-7-2 0 0,0 3-102 15,-6-5-63-15,5 1 15 0,-5 1 22 0,0-2 20 16,-7-3 17-16,0 5 17 0,0 2 16 0,0-3 18 16,0 4 13-16,-7-1 13 0,7 2 6 15,-7 1 4-15,1 5 6 0,0 0 12 16,6 0 17-16,-7 5 21 0,0-2 23 0,7 0 24 15,-6 5 18-15,6-1 14 0,-7 1 8 0,7 3-4 16,0-4-11-16,0 4-74 0,7-4-50 16,-7 5 0-16,6-2 0 0,1-2 0 0,0 3 0 15,-1-7 0-15,0 3 0 0,1-3 0 0,0-4 0 16,-1 3 0-16,1-3 0 0,-1 0 0 16,0 0 0-16,2-3 0 0,-2 3 0 15,0-4-79-15,1 0-68 0,-7 1 12 0,7-1 16 16,-1 0 18-16,-6-3 16 0,7-1 15 0,-7 5 17 15,0-4 17-15,0-1 15 0,0 0 9 0,0 5 9 16,6-5 7-16,-6 5 4 0,0-1 13 0,0 1 14 16,0 3 17-16,-6-4 13 0,6 8 18 15,0-4 17-15,0 3 14 0,0 1 5 0,0 3-3 16,0 4-10-16,0-3-68 0,0 3-38 0,0 0 0 16,0 4 0-16,0-4 0 0,0 3 0 0,0 1 0 15,0-4-185-15,6 3-248 0,-6-2-275 16,0-5-360-16,0 5-148 0,6-10-20 0,-6 7 55 15,8-9 165-15,-8 0 258 0</inkml:trace>
  <inkml:trace contextRef="#ctx0" brushRef="#br0" timeOffset="97312.47">32951 13466 111 0,'-14'-34'732'0,"2"9"185"0,-1 2 116 0,6 5 86 15,-6 4-77-15,7-1-266 0,-1 8-269 16,7-4-173-16,-7 7-107 0,7 4-81 0,0 0-59 15,0 8-38-15,0 3-34 0,0 7-72 16,0 0-179-16,-6 4-314 0,6 4-338 0,-7 7-179 16,1 0-80-16,0 0 11 0,-2 8 142 15,8-1 297-15</inkml:trace>
  <inkml:trace contextRef="#ctx0" brushRef="#br0" timeOffset="97494.897">32709 14139 515 0,'-20'8'1026'16,"7"-5"162"-16,1 0 116 0,-2-3 112 0,8 0-169 16,-1-3-420-16,1-5-274 0,6 5-438 0,6-4-115 15,1-1 0-15,-1 1 0 0,8 0 0 16,-2-1 0-16,1 1-29 0,1 0-663 0,6-1-356 16,-8 1-201-16,8-1-35 0,-1-2 50 15,-5 2 128-15,-2 0 224 0,8-6 350 0</inkml:trace>
  <inkml:trace contextRef="#ctx0" brushRef="#br0" timeOffset="97775.145">33303 13355 645 0,'8'-10'1101'0,"-2"-1"159"0,-6 0 86 16,6 3 78-16,1-2-218 0,-7 2-392 15,6 0-419-15,1 5-395 0,0-1 0 0,5 0 0 16,-4 0 0-16,4 4 0 0,1 0 0 0,1 0 0 16,-2 8 0-16,2-4 0 0,-1 3 0 0,-1 5 0 15,2 2 0-15,-8 1 0 0,1 3 0 16,0 0 0-16,-1 4 0 0,-6 1 0 0,-6 2 0 16,6 4 0-16,-7 1 0 0,-6 0 0 0,-1 2 0 15,2 5 0-15,-8-4 0 0,-6 4 0 0,0 4 0 16,0-4-1096-16,-7 2-509 0,-6 9 73 0,-13 8 134 15,-1-1 207-15,-12 0 330 0,-1-3 403 16</inkml:trace>
  <inkml:trace contextRef="#ctx0" brushRef="#br0" timeOffset="101126.41">29734 13543 115 0,'0'3'361'16,"-7"2"63"-16,1-5 63 0,0 0-30 0,6 0-42 16,-7 0-21-16,7 0-2 0,-7-5 11 15,7 2 27-15,-6 0 20 0,6-1 3 16,-7 0-24-16,1 1-31 0,6-1-44 0,-6 0-61 16,-2 0-55-16,8 4-41 0,-6-4-21 15,6 4-22-15,-6 0-19 0,6-4-22 16,0 4-24-16,0 0-22 0,0 0-19 0,6 0-9 15,0 0-4-15,8 0 1 0,-1 0-1 16,7 0-2-16,-1-3-4 0,7 0-8 0,0-1-7 16,1 0-7-16,-1 4-6 0,0 0-1 15,0 0-3-15,0 4-11 0,-6 0-35 0,6-1-59 16,-6 4-60-16,-7 5-84 0,7-1-139 16,-8-4-194-16,-5 1-191 0,6-1-177 0,-6 0-81 15,-1 0 8-15,0 1 100 0,-6-5 184 16,0 5 213-16</inkml:trace>
  <inkml:trace contextRef="#ctx0" brushRef="#br0" timeOffset="101441.7">29754 13650 240 0,'-13'0'509'0,"-1"0"103"0,2 0 127 15,5 0 73-15,0 0-91 0,1-4-71 16,6 4-54-16,-7-4-69 0,7 0-98 0,-6 4-104 16,6-3-83-16,6-1-50 0,-6 0-23 15,7 1-9-15,-1-1 2 0,1 1 3 0,6-1-1 16,0 0-3-16,7 1-11 0,-7-1-12 16,6 4-21-16,1-4-23 0,7 4-23 0,-8 4-25 15,7-4-46-15,0 4 0 0,-6-1 0 16,5 1 0-16,2 3 0 0,-1 0-21 0,-6-3-61 15,6 3-60-15,-7-3-54 0,1 0-85 16,0 0-150-16,-1-4-217 0,-5 0-255 0,-1 0-159 16,6-4-49-16,-12 0 28 0,5 0 116 15,-4 1 218-15,-8 3 288 0</inkml:trace>
  <inkml:trace contextRef="#ctx0" brushRef="#br0" timeOffset="101824.552">29917 13157 102 0,'-7'-4'518'0,"1"1"136"0,0-1 154 16,-1-3 149-16,7 3-99 0,-7 4-122 15,7-4-104-15,-6 1-112 0,6 3-137 0,0 0-127 16,0 0-71-16,0 3-36 0,6-3-7 16,1 8 8-16,-7 3 17 0,7-1 16 15,-1 6 15-15,0 5 12 0,-6 2 2 0,0 2-41 16,0 4-171-16,0 8 0 0,-6 0 0 16,0-1 0-16,-1 6 0 0,0-2 0 0,1 0 0 15,-7 5 0-15,7-1 0 0,-1-1 0 16,0 2 0-16,-5-4 0 0,4 2 0 0,2-2 0 15,0-4 0-15,6-1 0 16,-7 1 0-16,7-3 0 0,0-5 0 0,-6 0-398 16,6-3-529-16,0-5-263 0,0-2-84 0,0-4 14 15,0-4 76-15,0-8 186 0,0 5 329 16</inkml:trace>
  <inkml:trace contextRef="#ctx0" brushRef="#br0" timeOffset="102816.904">22327 15493 210 0,'-13'-23'405'0,"-1"-6"101"0,2-4 118 16,-8-1 20-16,7-6 29 0,-1 0 24 0,2-1-7 16,-2 1-39-16,1 0-67 0,1 7-95 15,-2 3-109-15,8 4-88 0,0 7-55 0,-2 9-17 16,8 10-2-16,0 7 6 0,8 12 3 16,4 10-7-16,2 11-220 0,-2 8 0 0,1 15 0 15,7 3 0-15,6 4 0 0,-7-1 0 16,8 6 0-16,-1-2 0 0,7-3 0 15,-7 0 0-15,7-9 0 0,-1-1 0 0,1-9 0 16,7-10 0-16,-8-4 0 0,7-12 0 0,-6-7 0 16,6-10 0-16,-6-11 0 0,-1-8 0 15,1-15 0-15,-7-8 0 0,-6-6 0 0,0-7 0 16,-1-5 0-16,-5-7 0 0,-8 0 0 16,0-3 0-16,1-1 0 0,-14 5 0 0,7 2 0 15,-6 8 0-15,0 4 0 0,-2 7 0 16,8 12 0-16,-6 2 0 0,6 13-1 15,0 6-410-15,0 11-36 0,6 8-58 0,2 3-86 16,-2 8-114-16,7 7-105 0,0 0-90 16,0 3-52-16,7 1 59 0,-1 0 131 0,7 1 162 15,-6-6 153-15</inkml:trace>
  <inkml:trace contextRef="#ctx0" brushRef="#br0" timeOffset="103014.349">23072 15691 199 0,'20'22'387'0,"-1"-7"178"0,-12-5 199 16,6 1 92-16,-7-6 3 0,-6-10-32 15,0 2-77-15,-6-5-115 0,-1-2-156 0,1-5-139 16,-1 1-86-16,-6-1-58 0,-7-4-36 15,7 5-24-15,1-5-19 0,-2 4-16 0,-6 1-13 16,8 2-14-16,-1 5-16 0,-1 0-16 16,2 7-15-16,-2 3-13 0,8 5-7 0,-1 7-3 15,-6 2 1-15,13 3 1 0,-7 5 4 16,7 1 2-16,7 3-2 0,0 0-1 0,-1-3-22 16,7 4-48-16,1-4-71 0,5-5-93 15,1 2-174-15,0-4-253 0,-1-8-322 0,0-4-151 16,1-7-37-16,-1-7 38 0,1-1 144 15,7-6 239-15</inkml:trace>
  <inkml:trace contextRef="#ctx0" brushRef="#br0" timeOffset="103213.221">23210 15477 498 0,'-8'-32'886'0,"-4"-1"150"0,5 3 108 0,1 4 87 16,-1 4-248-16,0 0-258 0,1 8-202 15,6-1-126-15,0 0-94 0,0 8-75 0,0-4-69 16,6 7-81-16,1 4-78 0,0 0 0 15,6 7 0-15,-7 4 0 0,8 1 0 0,-8 6 0 16,0 4 0-16,1 7 0 0,-1 0 0 16,-6 5-38-16,0 3-300 0,0 0-198 15,0-1-245-15,0 1-282 0,-6-1-111 0,6 1-9 16,-7-3 76-16,1-5 168 0,6 0 239 16</inkml:trace>
  <inkml:trace contextRef="#ctx0" brushRef="#br0" timeOffset="103815.085">23177 15757 700 0,'-14'-8'960'0,"2"-3"143"0,-2 1 104 0,1-1 63 16,0 0-298-16,0 4-277 0,0-1-164 16,6 1-111-16,1 3-87 0,-1 1-333 0,1 3 0 15,6 0 0-15,0 0 0 0,0 7 0 16,0 0 0-16,6 4 0 0,-6 4 0 0,7 6 0 16,-1-2 0-16,1 3 0 0,0 4 0 0,-1 0 0 15,7-5 0-15,-6 5 0 0,6-7 0 16,7 3 0-16,-8-7 0 0,8 3 0 0,-7-7 0 15,7-3 0-15,-1-1 0 0,1-7 0 16,0 0 0-16,-1-7 0 0,1-4 0 0,-7-1 0 16,0-6 0-16,0 0 0 0,0-5 0 15,-6 1 0-15,-1-3 0 0,0 3 0 0,-6 0 0 16,0-1 0-16,0 2 0 0,-6 2 0 16,0 1 0-16,6 3 0 0,-7 4 0 0,0 0 0 15,1 8 0-15,-1 3 0 0,1 0 0 16,0 7 0-16,6 3 0 0,-7 5 0 0,7 4 0 15,0-1 0-15,0 4 0 0,7 0 0 16,-7 0 0-16,12 4 0 0,-5-4 0 0,6-4 0 16,0 1 0-16,1-1 0 0,5-3 0 0,1-4 0 15,-1-4 0-15,1-3 0 0,0-1 0 16,-1-6 0-16,-6-5 0 0,6 1 0 0,-5-4 0 16,6-3 0-16,-14-1 0 0,7 1 0 0,-7-6 0 15,2 6-3-15,-8-4-59 0,0 2 14 16,0-1 13-16,0 2 11 0,-8 0 7 15,2 1 7-15,0 2 3 0,-1 1 3 0,1 4-1 16,6 0-1-16,-7 3 1 0,7 4 5 0,0 4 12 16,-7-1 15-16,7 8 23 0,0 4 28 15,0 0-19-15,7 3-59 0,-7 8 0 16,7 0 0-16,-1 3 0 0,1 8 0 0,-1 0 0 16,8 3 0-16,-2 7 0 0,1-2 0 0,0 3 0 15,0 0 0-15,1 0 0 0,-2-5 0 16,-5 5 0-16,6-7 0 0,-6 3 0 0,-1-8 0 15,0 1 0-15,-6-6 0 0,-6 1-115 16,0-6-490-16,-14-4-146 0,1-4-176 0,-8-3-174 16,-5-4-48-16,-1 0 39 0,-7-8 137 15,1 2 193-15,0-5 242 0</inkml:trace>
  <inkml:trace contextRef="#ctx0" brushRef="#br0" timeOffset="103957.703">23053 16526 207 0,'-34'-11'701'0,"2"0"199"0,6 3 135 0,0 2 97 16,6 1-138-16,0 2-213 0,1-1-215 15,13 0-186-15,-8 1-128 0,14 3-92 0,0 0-69 16,6 0-44-16,8 0-31 0,-1 0-54 16,0 0-90-16,6 0-175 0,8 0-303 0,-7 0-322 15,6-4-162-15,-7-4-50 0,14-2 35 16,-7-5 147-16,13-3 286 0</inkml:trace>
  <inkml:trace contextRef="#ctx0" brushRef="#br0" timeOffset="104237.955">24053 15566 801 0,'-13'-18'1050'0,"-1"-1"130"0,-5 1 114 16,-1 0 100-16,0 2-363 0,1 5-332 16,-1 4-189-16,8 0-278 0,-2 3-232 0,2 8 0 15,-2 6 0-15,8 10 0 0,-7 2 0 16,13 7 0-16,0 8 0 0,0 4 0 0,6 2 0 15,1 5 0-15,5 4 0 0,2-1 0 16,6-4 0-16,-1 1 0 0,7 0 0 0,0-7 0 16,1-9 0-16,-1 2 0 0,7-8 0 0,-1-4 0 15,-5-7 0-15,-2-1 0 0,8-7 0 16,-14-7-788-16,8 0-327 0,-7-7-146 16,-1-4-22-16,-6-4 52 0,0 1 133 0,-7-5 255 15,2 1 356-15</inkml:trace>
  <inkml:trace contextRef="#ctx0" brushRef="#br0" timeOffset="104412.49">24248 15809 60 0,'-12'-8'852'0,"-1"5"229"0,-1-5 155 0,2 1 138 15,-2-1 68-15,8 1-351 0,0 0-314 16,-1 3-499-16,0-4-278 0,7 5 0 0,0-5 0 16,7 1 0-16,6 4 0 0,0-5 0 15,0 5 0-15,7-1 0 0,-1 0 0 0,1 1 0 16,-1 3 0-16,1 3-433 0,0 1-490 0,-1-4-261 15,-5 4-80-15,5-1 20 0,1-3 77 16,0-3 189-16,-1 3 291 0</inkml:trace>
  <inkml:trace contextRef="#ctx0" brushRef="#br0" timeOffset="104859.295">24680 15632 338 0,'0'-4'855'0,"0"1"171"16,-6-5 119-16,-1 2 91 0,1-2-159 0,6 0-290 15,-6 4-243-15,6 1-146 0,-8-1-109 16,2 4-85-16,6 0-69 0,-6 7-54 16,-8 1-32-16,8 4-22 0,-7 2-27 0,7 1 0 15,-8-1 0-15,8 4 0 0,-1-2 0 0,1-2 0 16,-1-3 0-16,7 0 0 0,0 0 0 16,0-4 0-16,0 5 0 0,7-5 0 0,-1 0 0 15,7 0 0-15,1 1 0 0,-2-5 0 16,8 5 0-16,-1-4 0 0,1-1 0 0,0-3 0 15,6 4 0-15,-6 0 0 0,6-4 0 16,-6 0 0-16,-1 0-91 0,1 0-66 0,-1-4-51 16,-6 0-46-16,0-3-27 0,1 3-15 15,-8-3 0-15,0-1 16 0,1-2 32 0,-7-1 42 16,0 3 44-16,0-7 55 0,-7 4 72 0,1-3 86 16,0-1 67-16,-1 1 58 0,0-1 56 15,1 0 50-15,-1 4 30 0,1 3-2 0,6 0-14 16,-7 2-29-16,7 6-15 0,0 0-6 15,0 0-167-15,0 6-79 0,0 6 0 16,7-1 0-16,-1 8 0 0,-6-1 0 0,7 4 0 16,-1 4 0-16,1 0 0 0,0 3 0 0,5 3 0 15,-5 2 0-15,6 0 0 0,-6-2 0 16,5 1 0-16,-4 0-824 0,-2 1-483 0,0-5-88 16,1 0 30-16,6-10 104 0,-6-1 204 0,5-7 377 15</inkml:trace>
  <inkml:trace contextRef="#ctx0" brushRef="#br0" timeOffset="105062.372">25334 15934 816 0,'-7'3'1176'0,"1"-3"178"16,0 0 131-16,-1 0 116 0,1 0-313 16,6 0-817-16,0 0-471 0,0 4 0 0,0-4 0 15,0 7 0-15,6 0 0 0,1 1 0 0,-1 7 0 16,0 3 0-16,1 1 0 0,0 3 0 15,-1-1 0-15,-6-2 0 0,6 4 0 0,-6-5-46 16,0-4-979-16,-6 2-246 0,6-6-56 16,-6-2 33-16,6-8 96 0,-7-4 189 0,7-3 311 15</inkml:trace>
  <inkml:trace contextRef="#ctx0" brushRef="#br0" timeOffset="105216.96">25262 15731 75 0,'-19'-18'858'0,"5"-4"202"0,2 3 123 0,-2 1 101 15,1 4 24-15,7-6-389 0,0 6-347 16,-2-1-191-16,8 4-119 0,0-3-108 0,0 7-135 16,8-1-140-16,4 0-181 0,-5 6-283 15,6 2-401-15,0 0-209 0,0-5-57 16,0 5 34-16,6 5 126 0,-5-5 255 0,12 0 389 16</inkml:trace>
  <inkml:trace contextRef="#ctx0" brushRef="#br0" timeOffset="105483.942">25746 15452 200 0,'-6'4'826'0,"-1"-4"189"16,0 0 118-16,7 3 76 0,-6-3-107 16,6-3-315-16,0 3-294 0,0-4-171 15,6 0-97-15,8 1-57 0,-8-1-34 0,7 0-14 16,7 1-8-16,-8-1-1 0,2 0-10 15,6 0-14-15,-7 4-41 0,7-3-46 0,-8 3 0 16,1 3 0-16,1-3 0 0,-2 4 0 16,2-4 0-16,-8 4 0 0,7 0-168 0,-13-1-80 15,7 1-111-15,-7 0-152 0,0 3-158 16,0-3-154-16,-7-1-147 0,0 0-77 16,1 1 29-16,0 0 116 0,-8-4 174 0,2 4 200 15</inkml:trace>
  <inkml:trace contextRef="#ctx0" brushRef="#br0" timeOffset="105882.914">25779 15470 523 0,'-13'-4'810'0,"-1"4"188"16,8-4 135-16,-7 4 17 0,0 0-167 16,6-3-194-16,1 3-190 0,0 0-162 0,-2 0-115 15,8 0-68-15,0 3-61 0,0 1-193 16,0 4 0-16,8 3 0 0,-8 0 0 0,6 4 0 16,7 3 0-16,-7 1 0 0,1 3 0 15,0-1 0-15,5 2 0 0,-5-1 0 16,0-1 0-16,6 2 0 0,-7-4 0 0,0-1 0 15,2-4 0-15,4 1 0 0,-5-4 0 0,-7 0 0 16,7-4 0-16,-1-3 0 0,1-4 0 16,-7-4 0-16,6 1 0 0,0-4 0 0,2-1 0 15,-2 0 0-15,-6-3 0 0,6 1 0 16,1 2 0-16,-1 1 0 0,1 0 0 0,6 0 0 16,-7 2 0-16,8 5 0 0,-2 0 0 15,2 0 0-15,-1 8 0 0,-1-1 0 0,2 4 0 16,-1 0 0-16,0 7 0 0,-6 1 0 15,5 3 0-15,2 0 0 0,-8 4 0 0,1-1 0 16,-7 6 0-16,6-6 0 0,-6 4 0 16,0-3 0-16,-6 4 0 0,-1-5 0 0,1 1 0 15,0-4 0-15,-8-4 0 0,1 1 0 0,0-4 0 16,-6-8 0-16,-1 0 0 0,7-2 0 16,-13-10 0-16,6 1-654 0,0-3-263 0,1-4-236 15,-7-10-78-15,6-6 12 0,1-2 92 16,-1-11 181-16,7-4 284 0</inkml:trace>
  <inkml:trace contextRef="#ctx0" brushRef="#br0" timeOffset="106083.381">25838 15482 248 0,'12'-20'831'0,"2"3"191"0,-1 2 129 16,-7 4 100-16,8 4-98 0,-2 0-247 0,2 2-228 16,5 5-121-16,1 0-163 0,0 5-394 15,-1-2 0-15,1 8 0 0,0 0 0 0,5 7 0 16,-5 0 0-16,-7 5 0 0,0 6 0 0,0 1 0 15,-13 2 0-15,7 5 0 0,-7 3 0 16,-7 5 0-16,1 2 0 0,-1 2 0 0,-6 2 0 16,-6 5 0-16,-8 2 0 0,1 0-1304 0,0 2-260 15,-7-9 48-15,0 1 124 0,7-8 217 16,0-8 374-16,1-5 376 0</inkml:trace>
  <inkml:trace contextRef="#ctx0" brushRef="#br0" timeOffset="106555.668">27021 15337 608 0,'-13'-18'892'0,"0"-3"133"0,0-1 95 16,-7 3 55-16,7-3-279 0,0 0-236 16,6 3-165-16,1 1-96 0,-1 3-75 0,1 1-57 15,6 7-43-15,0 3-118 0,6 4-106 16,1 6 0-16,6 10 0 0,0 2 0 16,7 8 0-16,-7 7 0 0,0 8 0 0,0 2 0 15,-7 6 0-15,8 5 0 0,-8 1 0 16,0 1 0-16,7 2 0 0,-6-2 0 0,0-4 0 15,5-5 0-15,-4 1-173 0,-2-8-675 16,0-7-319-16,1-3-109 0,-1-12 3 0,8-3 70 16,-8-36 164-16,0 42 253 0,1-32 367 0</inkml:trace>
  <inkml:trace contextRef="#ctx0" brushRef="#br0" timeOffset="106758.126">27211 15603 299 0,'0'-33'900'15,"-7"4"187"-15,0-1 132 0,-5 1 117 16,4 3-94-16,-4 4-349 0,5 4-256 0,-6-1-152 15,6 7-392-15,-5 1-93 0,5 8 0 16,0 3 0-16,1 3 0 0,-7 8 0 0,7 9 0 16,-2 5 0-16,8 4 0 0,-6 5 0 0,6-1 0 15,6 7 0-15,2-3 0 0,-2 0 0 16,13-5 0-16,-5 2 0 0,5-5 0 16,1-3 0-16,6-4-271 0,0-7-299 0,1-4-269 15,-2-5-258-15,1-6-97 0,0-3-3 0,1-11 70 16,5-5 172-16,1-6 294 0</inkml:trace>
  <inkml:trace contextRef="#ctx0" brushRef="#br0" timeOffset="107012.45">27609 15257 17 0,'-19'-26'857'0,"-1"5"216"16,1 1 139-16,-1 6 123 0,0 3 101 16,-6 4-416-16,7 3-335 0,-1 0-197 15,7 4-420-15,7 4-68 0,-8 3 0 0,14 1 0 16,0 7 0-16,0-1 0 0,14 1 0 15,-2-1 0-15,1 1 0 0,7 0 0 0,0-4 0 16,6 0 0-16,-7-7 0 0,1 0 0 16,-1-4 0-16,-5 0 0 0,5-8 0 0,-12 0 0 15,-1-2 0-15,1-1 0 0,-7-4 0 16,0 1 0-16,-7-5 0 0,1 4 0 16,-7 1 0-16,-6 2 0 0,5 1-391 0,-12 3-271 15,7 6-272-15,-8 2-205 0,1 2-62 16,0 3 20-16,-1-2 103 0,8 5 208 0,6 3 306 15</inkml:trace>
  <inkml:trace contextRef="#ctx0" brushRef="#br0" timeOffset="107865.231">28113 15889 141 0,'0'26'743'0,"0"-4"197"0,0 1 122 0,0-9 93 16,6 1-67-16,-6-4-252 16,7-1-212-16,6-5-145 0,0-2-77 0,1-6-60 0,11-5-56 15,-5-10-193-15,12 0-93 0,-5-12 0 16,12-3 0-16,-7-4 0 0,8-7 0 0,-1-4 0 16,-6 0 0-16,6-3 0 0,-7-1 0 15,-5 1 0-15,-7 3 0 0,-8 4 0 16,-5 0 0-16,-7 0 0 0,-7 3 0 0,-5 4 0 15,-2 1 0-15,-12 3 0 0,0 7 0 16,0 0 0-16,-6 4 0 0,5 7 0 16,-5 8 0-16,5 7 0 0,7 4 0 0,-6 7 0 15,7 7 0-15,-1 8 0 0,7 3 0 16,7 5 0-16,-1 2 0 0,7 8 0 0,7 0 0 16,-1 4 0-16,13 3 0 0,1-2 0 0,7 2 0 15,-1 1 0-15,7-4 0 0,6-1 0 16,-1-3 0-16,2-3 0 0,6-5 0 0,-7-6 0 15,1-8 0-15,5-4 0 0,-12-7 0 16,5-4 0-16,2-7 0 0,-13-7 0 16,5-4 0-16,-6-3 0 0,-6-4 0 0,-7-1 0 15,0-4 0-15,-7 2 0 0,-6-6 0 0,0 6 0 16,-6-1-32-16,-7-1-84 0,0 5 15 0,-7-4 17 16,7 7 15-16,-7-2 18 0,-5 5 14 15,5 4 14-15,0 5 10 0,1 0 5 16,5 6 8-16,-5 5 7 0,6-1 11 0,0 4 9 15,-1 3 6-15,8 5 8 0,0-1 3 0,6 0 2 16,0 5-4-16,6-5-4 0,8 1-4 16,-8-1-6-16,13 1-5 0,-5-5-7 0,4-3-5 15,9-4-7-15,-7 1-13 0,6-8-23 16,0-3-31-16,-7-2-32 0,8-6-27 0,-7 4-17 16,-8-7-1-16,2 2 13 0,-1-2 27 15,-1-5 29-15,-4 4 26 0,-8 1 24 0,6-1 21 16,-6 4 20-16,0-4 25 0,-6 8 26 0,6 0 19 15,0-1 5-15,0 5-3 16,-8-1-7-16,8 8-12 0,0-1-13 0,-6 5-10 0,6 3 0 16,6 3 0-16,-6 5-4 0,0-5-8 15,8 5-9-15,-8 2-10 0,6-2-27 0,7-1-64 16,-7 5-95-16,1-9-184 0,6 5-285 16,-7-8-365-16,8 0-177 0,-8-4-44 0,7-7 36 15,-6-3 153-15,6-5 268 0</inkml:trace>
  <inkml:trace contextRef="#ctx0" brushRef="#br0" timeOffset="108057.719">28956 15529 146 0,'-26'-36'935'0,"0"5"210"0,0-1 148 0,6 2 128 16,0 1 73-16,1 6-488 0,13 2-305 16,-8-1-651-16,8 4-50 0,6 2 0 0,0 2 0 15,12-1 0-15,2 4 0 0,-1 4 0 16,13-1 0-16,0 5 0 0,1 3 0 0,-1 3 0 15,13 5-31-15,-6 3-836 0,-1 0-334 16,13 0-106-16,2 0 20 0,-2 4 74 16,14-4 146-16,-6 3 277 0,5-3 370 0</inkml:trace>
  <inkml:trace contextRef="#ctx0" brushRef="#br0" timeOffset="108471.7">29708 15489 742 0,'-13'-12'1034'0,"-6"1"134"16,5 1 121-16,1-1 107 0,0-4-320 15,6 4-355-15,-5 0-184 0,4 0-309 0,8 3-228 16,0 1 0-16,0 7 0 0,0 0 0 16,8 11 0-16,4 4 0 0,-5 3 0 15,0 12 0-15,-1-1 0 0,-6 8 0 0,7 3 0 16,-7 4 0-16,6-3 0 0,-6 3 0 0,0-4 0 15,6 1 0-15,-6-4 0 0,8-8 0 16,-8-4 0-16,0-5 0 0,6-6 0 16,0-3 0-16,-6-7 0 0,7-8 0 0,-1-7 0 15,1-3 0-15,0-9 0 0,-1-6 0 0,0-4 0 16,1 0 0-16,-7-8 0 0,7 5 0 16,-1-5 0-16,1 0 0 0,-7 5 0 0,6 2 0 15,1 5 0-15,0 4 0 0,-7 5 0 16,6 6 0-16,0 3 0 0,-6 4 0 15,7 7 0-15,-7 4 0 0,7 7 0 0,-7 3 0 16,0 4 0-16,0 9 0 0,-7-2 0 16,7 5 0-16,7 2 0 0,-7 2 0 0,6 3-98 15,1-5-563-15,-1 5-259 0,8-3-237 16,-2-1-70-16,8 0 24 0,-1-4 93 0,1-3 198 16,6 0 269-16</inkml:trace>
  <inkml:trace contextRef="#ctx0" brushRef="#br0" timeOffset="108754.686">30172 15952 78 0,'-7'-4'828'0,"1"4"203"16,-7-4 126-16,0 1 101 0,0-1 19 0,0 4-341 15,0-3-312-15,0 3-180 0,7 0-113 0,-2 0-104 16,2 3-227-16,0 4 0 0,-1 1 0 16,7 7 0-16,0-4 0 0,0 7 0 0,0-4 0 15,7 2 0-15,-7 2 0 0,12-4 0 0,-4-2 0 16,-2-1 0-16,7 0 0 0,-7-3 0 15,8-2 0-15,-2-2 0 0,-5-4 0 0,6-4 0 16,0 1 0-16,-7-5 0 0,8-3 0 0,-8 0 0 16,0 1 0-16,2-6 0 0,-8 2 0 15,0-1 0-15,-8 4 0 0,2-4 0 0,0 1 0 16,-8 3 0-16,-5-1 0 0,-1 1-278 0,1 4-247 16,-1 4-180-16,-6-1-240 0,6 0-154 15,1 4-43-15,-1 4 21 0,1-4 110 0,5 4 221 16,2-1 301-16</inkml:trace>
  <inkml:trace contextRef="#ctx0" brushRef="#br0" timeOffset="109769.973">31205 15434 329 0,'-26'-8'649'0,"-7"1"104"15,7-4 105-15,7 3 135 0,-8 1-196 0,7-1-166 16,8 2-100-16,-1-2-73 0,0 5-90 16,0 3-120-16,6 0-71 0,-6 3-40 0,0 5-17 15,6 6-5-15,-6 1 2 0,1 11 3 16,-2-1-3-16,8 9-3 0,-8 2-7 0,8 5-9 15,6 0-2-15,0-1-6 0,6 3-6 16,1-2-7-16,6-4-70 0,7-4-7 0,-1 0 0 16,1-8 0-16,6-5 0 0,7-6 0 0,-7-3 0 15,7-7 0-15,-1-8 0 0,1-4 0 0,0-6 0 16,-7-1 0-16,7-7 0 0,-13-4 0 0,5 1 0 16,-12-5 0-16,6 0 0 0,-11 1 0 15,-2 0 0-15,0-4 0 0,-6 3 0 0,-6 1 0 16,-8 3 0-16,8 5 0 0,-7-2 0 15,7 9 0-15,-7 3 0 0,0 3 0 0,-1 5 0 16,8 6 0-16,-7 5 0 0,7 3 0 16,-1 3 0-16,0 4 0 0,1 5 0 0,6-2 0 15,0 5 0-15,0 4 0 0,6-1 0 0,1-3 0 16,0 3 0-16,6 0 0 0,-1-3 0 16,2 0 0-16,5-4 0 0,1-7 0 0,0 4 0 15,-1-9 0-15,7-2 0 0,-6-8 0 0,6 0 0 16,-7-4 0-16,1-7 0 0,-7 0 0 0,7 0 0 15,-7-7 0-15,0 3 0 0,-6-4 0 0,-1-2 0 16,0 2-59-16,-6 1-44 0,8 3 20 16,-8 1 21-16,0-1 20 0,-8 3 16 0,8 5 10 15,-6-1 7-15,6 8 3 0,-6 0 3 16,6 5 2-16,-7 2 5 0,1 4 12 0,6 3 15 16,-7 1 13-16,7 4 13 0,0-1 10 0,0 4 8 15,7 0-2-15,-1 0-30 0,1 0-43 0,5-4 0 16,2 1 0-16,-1-1 0 0,6-2 0 15,1-6 0-15,-1-2 0 0,1-5 0 0,7-3 0 16,-1-3 0-16,-1-5 0 0,-5-2 0 0,7-1 0 16,-7-8 0-16,-1 4 0 0,-6-7 0 15,0 4 0-15,-7-1 0 0,1 1 0 0,0 0 0 16,-14 2 0-16,7-2 0 0,-7 0 0 0,-5 4 0 16,-2-1 0-16,-5 0 0 0,-1 3 0 15,7 6 0-15,-7 2 0 0,-6 0 0 0,13 8 0 16,-7 3 0-16,1 1 0 0,-1 2 0 0,7 6 0 15,0-2 0-15,0 4 0 0,6 0 0 16,1 1 0-16,-1-1 0 0,7 5 0 0,0-6 0 16,7 6 0-16,-1-1 0 0,1-4 0 0,6 1 0 15,0-4 0-15,0-4 0 0,0 0 0 16,7-4 0-16,0 0 0 0,-7-7 0 0,7-4 0 16,-1 1 0-16,1-8 0 0,-8 0 0 0,2-3 0 15,-1-2 0-15,0 2 0 0,-6-4 0 16,-1-1 0-16,0 1 0 0,1-1 0 0,-7 4 0 15,0 1 0-15,0 3 0 0,7-1 0 0,-7 5 0 16,0 3 0-16,-7 1 0 0,7 3 0 0,0 0 0 16,0 7 0-16,0 0 0 0,0 5 0 0,0 2 0 15,0 1 0-15,7 4 0 0,-7-1 0 16,6 1 0-16,0 2 0 0,-6 1 0 0,14 1 0 16,-8-5 0-16,7 0 0 0,-7 1 0 0,2-5-183 15,-2-3-373-15,0 1-296 0,-6-9-281 16,0-3-96-16,0-3 7 0,0-5 90 0,0-7 187 15,-6 1 285-15</inkml:trace>
  <inkml:trace contextRef="#ctx0" brushRef="#br0" timeOffset="109962.464">31781 15397 723 0,'-13'-49'1021'0,"6"6"146"0,0-1 120 16,1 4 98-16,0 3-327 0,6 3-339 15,0 5-185-15,6 7-237 0,0 0-297 0,1 7 0 16,6 4 0-16,0 4 0 0,1 7 0 0,-2 3 0 15,-5 8 0-15,6 8 0 0,-13 3 0 16,7 7 0-16,-14 4 0 0,7 4 0 0,-13 0 0 16,6 7 0-16,-5 4 0 0,-8-1-339 0,-7 9-639 15,1-4-246-15,-7 2-76 0,-6 5 20 16,0-3 87-16,-7-1 216 0,1 0 335 0</inkml:trace>
  <inkml:trace contextRef="#ctx0" brushRef="#br0" timeOffset="111028.721">26230 17625 362 0,'-7'19'663'0,"-12"-8"142"0,5 0 136 0,2-4 100 16,-1 1-256-16,6-1-156 0,0 0-106 15,7 0-100-15,0-3-82 0,14 0-49 0,-1-4-5 16,6 0 15-16,7-4 14 0,7-3 12 0,0-8-175 16,6-3-153-16,6-7 0 0,8-6 0 15,-7-6 0-15,12-9 0 0,1-6 0 0,-6-4 0 16,-1-2 0-16,0-2 0 0,-12 10 0 0,-1-6 0 16,-13 12 0-16,0 0 0 0,-7 3 0 15,1 4 0-15,-13 5 0 0,-1 6 0 0,1 4 0 16,-14-1 0-16,1 9 0 0,-1-1 0 15,-13 7 0-15,8-2 0 0,-15 6 0 0,7-3 0 16,-5 3 0-16,-1 4 0 0,6 4 0 16,-6-1 0-16,-1 5 0 0,8 7 0 15,-1 3 0-15,8 4 0 0,-2 4 0 0,8 7 0 0,-1 0 0 16,1 7 0-16,12 1 0 0,-6 7 0 16,7 0 0-16,-1 3 0 0,8 0 0 0,-2 5 0 15,2-5 0-15,-1-3 0 0,-1 4 0 0,8-5 0 16,-7-6 0-16,7 0 0 0,0-5 0 0,-8-7 0 15,8-3 0-15,-7-4 0 0,7-3 0 0,-7-5 0 16,7-6 0-16,-8-1 0 0,2-7 0 0,-1-3 0 16,-7-5 0-16,8-10 0 0,-2-1 0 0,2-3 0 15,-1 0 0-15,0-4 0 0,0 1 0 16,0 2 0-16,0 5 0 0,-7 0 0 0,7 3 0 16,1 0 0-16,-8 8 0 0,0 3 0 0,2 1 0 15,4 3 0-15,-5 3 0 0,6 5 0 0,-6 2 0 16,5 6 0-16,-5-2 0 0,6 1 0 0,0-1 0 15,7 2 0-15,-7-2 0 0,7 1 0 0,-8-1 0 16,8-7 0-16,0 5 0 0,-1-8 0 16,1-2 0-16,-7-2 0 0,7 0 0 0,0-6 0 15,-1-2 0-15,-6-3 0 0,0-3 0 0,1-1 0 16,-2 1 0-16,-5-5 0 0,-1-4 0 0,1 2 0 16,0 2 0-16,-7-3 0 0,0 1 0 0,-7 2 0 15,0-4 0-15,1 9 0 0,-1-5 0 0,-5 5 0 16,-2-1 0-16,1 4 0 0,0 0 0 15,0 4 0-15,-1 3 0 0,2 4 0 0,-1 0 0 16,-1 8 0-16,8 3 0 0,0-1 0 0,0 5 0 16,-2 3 0-16,8 5 0 0,0-2 0 15,8 6 0-15,-2-6 0 0,6 5 0 0,2 0 0 16,5 0 0-16,1-4 0 0,6 0 0 0,1-4 0 16,-8 0 0-16,13-6 0 0,-5-6 0 15,-1-1 0-15,-6-2 0 0,-1-6-262 0,1-4-376 16,-1-1-121-16,-12-7-109 0,6 1-94 0,-7-5-88 15,1 1 19-15,-7-4 120 0,0-4 161 16,0 3 181-16</inkml:trace>
  <inkml:trace contextRef="#ctx0" brushRef="#br0" timeOffset="111211.236">27531 17346 105 0,'-13'-29'590'0,"-7"-4"200"16,7 3 180-16,0 0 128 0,0 5-81 0,6 0-138 16,1 2-126-16,-1-2-131 0,7 2-122 0,0 4-73 15,0 1-55-15,7 4-304 0,-1-1-68 16,1 4 0-16,6 3 0 0,0 5 0 15,0 3 0-15,7 3 0 0,-7 8 0 0,0 5 0 16,7 5 0-16,-8 8 0 0,2 5 0 0,-1 6 0 16,-7 5 0-16,7-1 0 0,-6 7-682 15,-7 1-524-15,6 3-139 0,1 0 0 0,-7-3 65 16,7 2 172-16,-7-6 314 0,6 0 372 0</inkml:trace>
  <inkml:trace contextRef="#ctx0" brushRef="#br0" timeOffset="111382.775">27616 17974 728 0,'-26'8'1131'0,"-7"-4"167"0,7-4 136 16,0 0 114-16,-1-4-269 0,8 1-506 0,6 3-773 15,6-5 0-15,1 2 0 0,12-5 0 0,1 5 0 16,6-4 0-16,6-4 0 0,8 3 0 16,-1 1 0-16,7-4 0 0,-7 4-320 0,6-1-848 15,1-3-172-15,0 0-18 0,6 0 55 16,-7-4 130-16,15 1 251 0,-8-1 418 0</inkml:trace>
  <inkml:trace contextRef="#ctx0" brushRef="#br0" timeOffset="111652.587">28930 17228 671 0,'-13'-7'1042'0,"-7"0"149"16,7-1 136-16,0 1 120 0,-6 0-257 15,12-1-378-15,-6 1-301 0,6 4-511 0,1-2 0 16,6 5 0-16,-6 0 0 0,6 5 0 16,6 1 0-16,-6 6 0 0,6 2 0 0,1 4 0 15,-7 5 0-15,6 2 0 0,-6 4 0 0,0 5 0 16,7 3 0-16,-7 0 0 0,7 0 0 0,-7-1 0 16,0 1 0-16,6-4 0 0,0 0 0 15,1-3 0-15,-7-1 0 0,7-7 0 0,-1-4 0 16,-6-3-467-16,7-4-790 0,-7-7-107 0,0-4 21 15,0-8 85-15,0-3 176 0,-7-3 253 0,1-5 332 16</inkml:trace>
  <inkml:trace contextRef="#ctx0" brushRef="#br0" timeOffset="111853.527">28773 17479 194 0,'-19'-31'644'0,"-1"-1"201"0,0 3 177 0,7-1 120 16,-7 0-129-16,8 4-152 0,5 1-147 16,0 0-145-16,1 2-125 0,6 1-71 0,6 0-43 15,1 4-290-15,0-1-40 0,13 1 0 16,-8 4 0-16,8 2 0 0,5-2 0 0,2 6 0 15,-7 1 0-15,6 3 0 0,0 4 0 16,0 0 0-16,0 8 0 0,0-2 0 0,1 5 0 16,-7 5 0-16,-1 2 0 0,1 4 0 0,0 1 0 15,-14-2 0-15,6 8-164 0,-5-2-729 0,-7 2-196 16,7 0-138-16,-14 0-13 0,7 2 60 16,-7-6 166-16,-5 0 236 0,6-2 275 0</inkml:trace>
  <inkml:trace contextRef="#ctx0" brushRef="#br0" timeOffset="112070.94">28728 17662 248 0,'-27'11'922'0,"1"0"201"16,6-4 133-16,1-3 122 0,-1 0-29 0,7-1-394 15,0 1-301-15,6-4-348 0,1 4-306 16,6-4 0-16,6 4 0 0,1 0 0 0,6-2 0 16,6 3 0-16,1-2 0 0,0 1 0 15,7 0 0-15,-2-1 0 0,1 5 0 0,7-4 0 16,-1-1 0-16,1-3 0 0,0 4 0 0,0-4 0 15,-7 0 0-15,6-4 0 0,1 1 0 0,-7-5 0 16,0 4 0-16,-6-7 0 0,-1 1-1217 0,1-2-173 16,0-3-8-16,-7 1 77 0,-7-4 133 15,2 3 255-15,-2-4 365 0</inkml:trace>
  <inkml:trace contextRef="#ctx0" brushRef="#br0" timeOffset="112344.755">28662 17066 54 0,'-40'-14'852'0,"1"3"178"0,0-1 108 16,7 1 91-16,-7 1 72 0,5 2-471 15,2 8-297-15,6 0-156 0,6 4-86 16,0 3-71-16,1 8-55 0,6 7-37 0,6 0-85 16,-5 11-43-16,12 1 0 0,0 3 0 0,0 6 0 15,6 1 0-15,7 0 0 0,-7 1 0 0,8 3 0 16,5 0 0-16,1-1 0 0,0 1 0 15,6-4 0-15,-1 0 0 0,9-3 0 0,-2-5 0 16,7-3 0-16,0-4 0 0,0-6 0 0,1-1 0 16,6-7 0-16,-8-8 0 0,9 0 0 15,-2-7-289-15,-5-7-570 0,-1-4-226 0,0-8-134 16,0-2-15-16,-5-5 57 0,-2-4 165 0,1 1 242 16,-7-4 295-16</inkml:trace>
  <inkml:trace contextRef="#ctx0" brushRef="#br0" timeOffset="112542.226">29178 17321 470 0,'-6'-34'878'0,"-1"5"181"0,7-1 134 16,-6 1 103-16,6-1-201 0,-6 5-222 0,12 3-191 16,-6 0-115-16,6 3-489 0,1 4-78 0,-1 4 0 15,8 4 0-15,-2 4 0 0,2 3 0 16,5 3 0-16,-5 8 0 0,5 4 0 0,1 3 0 16,-8 12 0-16,8-1 0 0,-6 12 0 0,-8-1 0 15,7 8 0-15,-7 4 0 0,1 6 0 0,-7 0 0 16,7 6 0-16,-7 1 0 0,0 2 0 15,-7-1 0-15,0 0-1320 0,1-14-438 0,-7-4 113 16,-1-8 188-16,8-7 295 0,-6 0 544 16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52:06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20 5268 535 0,'-6'0'725'0,"-7"4"106"0,0-1 93 15,0-3 0-15,1 4-185 0,-2 0-156 0,1-4-116 16,7 4-71-16,-1-4-59 0,0 0-63 0,1 0-49 16,0 0-39-16,6 0-32 0,0 0-21 15,0 0-6-15,6 0 1 0,0-4 8 16,8 0 9-16,-1 0 11 0,7-3-90 0,5 0-66 15,1 0 0-15,7-5 0 0,7-3 0 16,-1 1 0-16,13-4 0 0,0-5 0 0,0-3 0 16,14-7 0-16,5 0 0 0,8-3 0 15,0-5 0-15,5-3 0 0,8 0 0 16,-1 3 0-16,-5 1 0 0,-1 0 0 0,-7 3 0 16,1 4 0-16,-8 0 0 0,2 3 0 15,-1 4 0-15,-7-3 0 0,0 4 0 0,-6 2 0 16,0 1 0-16,-7 0 0 0,0 4 0 15,-6-1 0-15,-7 4 0 0,0 1 0 16,-6 2 0-16,-7-2 0 0,1 7-151 0,-8-4-31 16,-6 3 18-16,1 1 17 0,-2 0 12 15,-5 2 0-15,-1 3-4 0,1-6-13 16,-7 4-30-16,0 0-59 0,0 1-99 0,0-1-134 16,0 0-156-16,-7 0-166 0,1-2-122 0,-1 2-13 15,1 0 66-15,0 1 130 0,-2 3 173 16</inkml:trace>
  <inkml:trace contextRef="#ctx0" brushRef="#br0" timeOffset="332.631">7760 4323 340 0,'-13'0'617'0,"0"-4"123"16,0 4 126-16,-1 0 59 0,8 0-114 15,-7-4-118-15,6 4-107 0,1-3-87 0,0 3-95 16,-1-4-106-16,7 0-77 0,0 1-51 15,0 0-34-15,0-5-19 0,7 0-17 16,5 1-4-16,-5-1-4 0,12 2 5 0,-5-2 10 16,12 1 18-16,-7-1 15 0,8 4-129 15,5-3-11-15,-5 7 0 0,5-3 0 16,1 3 0-16,0-5 0 0,5 10 0 0,-5-5 0 16,1 3 0-16,-2 0 0 0,1 5 0 15,-8-4 0-15,2 0 0 0,-1 3 0 0,-6 1 0 16,-7-2 0-16,0 2 0 0,0-1 0 15,-7 4 0-15,-6 0 0 0,-6 4 0 0,0 4 0 16,-14 2 0-16,1 2-204 0,-14 6-250 16,-1 4-226-16,-11 4-336 0,0 4-149 0,-8-1-36 15,1 4 36-15,-1 4 120 0,1-5 242 0,6 2 369 16</inkml:trace>
  <inkml:trace contextRef="#ctx0" brushRef="#br0" timeOffset="1526.707">1948 7945 223 0,'-7'-29'789'0,"-5"-5"163"15,-2 2 96-15,8-2 61 0,-7 2-115 16,-1 3-310-16,8 3-234 0,0 0-131 0,-2 7-74 15,2 1-48-15,0 7-46 0,6 3-24 0,0 5-6 16,0 6 7-16,6 12 7 0,0 4 16 0,2 10 16 16,-2 8 3-16,0 7-139 0,8 8-31 15,-8 6 0-15,1 5 0 0,-1 3 0 16,0 4 0-16,-6-3 0 0,8-6 0 0,-2 2 0 16,0-4 0-16,-6-7 0 0,7-4 0 0,-7-9 0 15,0-5 0-15,6-5 0 0,-6-10 0 16,0-4 0-16,0-4 0 0,0-11 0 0,0-8 0 15,0-10 0-15,0-4 0 0,-6-7 0 0,-1-12 0 16,1-3 0-16,0-4 0 0,-8-11 0 16,1 0 0-16,0-7 0 0,0 3 0 15,-1-3 0-15,2 0 0 0,-1 3 0 0,13 5 0 16,-7 3 0-16,14 3 0 0,-1 7 0 0,7 5 0 16,1 7 0-16,5 4 0 0,7 6 0 0,0 9 0 15,1 7 0-15,-1 3 0 0,0 15 0 16,7 3 0-16,-8 13 0 0,-5 6 0 0,6 7 0 15,-13 11 0-15,1 8 0 0,-2 8 0 16,-5 2 0-16,-7 5 0 0,0 0 0 0,-7 0 0 16,7-5 0-16,-6 1 0 0,0-8 0 0,-1-2 0 15,-6-6 0-15,6-2 0 0,-5-8 0 16,4-7 0-16,-4-4 0 0,-2-8 0 16,1 2 0-16,-7-13 0 0,8 1-209 0,-8-8-13 15,1-7 43-15,-1-3 42 0,-6-5 28 0,-1-6 28 16,2-5 27-16,-1-3 24 0,-1 0 25 15,1-8 20-15,0 1 31 0,7-5 19 0,-1 2 19 16,0-2 8-16,13 2-2 0,1-1 1 16,0 0-2-16,12 3-3 0,7-3-4 0,0 4-7 15,14-1 7-15,-2 4-4 0,1 5-27 0,7-2-51 16,7 5 0-16,-7 7 0 0,6 0 0 0,-1 8 0 16,-5-2 0-16,6 10 0 0,1-2 0 15,-7 5-94-15,-1-1-217 0,1 0-183 0,0 4-258 16,-7 0-273-16,0 0-128 0,0-3-22 15,-7 3 59-15,1 3 155 0,-7-3 249 0</inkml:trace>
  <inkml:trace contextRef="#ctx0" brushRef="#br0" timeOffset="1858.336">2425 8412 131 0,'0'15'779'16,"-6"-1"221"-16,6-2 149 0,0-1 112 0,-7-4-50 16,7 1-252-16,0-4-257 0,0 2-161 0,7-6-94 15,-1 0-436-15,7-3-11 0,1 0 0 16,-2-9 0-16,8 1 0 0,-7-3 0 15,7-5 0-15,-1 0 0 0,-5-2 0 0,-2 2 0 16,2-3 0-16,-2 1 0 0,1-2 0 0,-6 1 0 16,-7 0 0-16,0 0 0 0,0 0 0 15,-7 4 0-15,-6 0 0 0,1-1 0 0,-8 0 0 16,0 1-93-16,1 3-19 0,-1 1 34 16,-6-1 28-16,7 8 18 0,5 3 11 0,-5 4 8 15,5 4 11-15,8 7 19 0,-8 3 25 0,8 5 31 16,6 6 30-16,0 2 30 0,6 5-100 15,2 2-33-15,-2 2 0 0,7 1 0 0,0 3 0 16,6-3 0-16,1 0 0 0,7 0 0 16,-1-5 0-16,-7-5 0 0,7-2 0 15,0-6 0-15,1-1-163 0,-1-7-365 0,-7-7-179 16,-5 0-169-16,5-8-150 0,-6-7-83 0,-6-5 10 16,-1-1 104-16,-6-6 187 0,0 2 217 15</inkml:trace>
  <inkml:trace contextRef="#ctx0" brushRef="#br0" timeOffset="2052.768">2627 8258 35 0,'-19'-44'543'0,"-1"3"198"0,0-2 177 0,2 6 131 16,4-4-59-16,1 8-136 0,1 4-146 16,-2 3-142-16,8 0-130 0,6 4-85 0,0-1-46 15,0 2-30-15,0 2-21 0,12 5-88 0,-4-5-166 16,4 8 0-16,-5-3 0 0,13 3 0 16,-8 4 0-16,8-1 0 0,-7 5 0 15,0-2 0-15,6 10 0 0,-5 6 0 0,-8-1 0 16,7 12 0-16,-6 4 0 0,0 7 0 0,-7 8 0 15,6 6-145-15,-12 1-889 0,6 7-253 16,-7 1-76-16,7 2 41 0,-7-3 104 0,1 5 231 16,-1-5 376-16</inkml:trace>
  <inkml:trace contextRef="#ctx0" brushRef="#br0" timeOffset="2221.317">2654 8843 17 0,'-13'22'1025'0,"-1"0"314"16,2-4 186-16,5-6 200 0,-6-2 190 15,0 1-1270-15,-1-3-645 0,8-4 0 0,0-1 0 16,0 0 0-16,6-3 0 0,-7 0 0 16,7-3 0-16,7 0 0 0,-1-9 0 0,0 5 0 15,0-5-917-15,2-2-758 0,4-1 61 0,-5-6 157 16,6-2 222-16,6-2 409 0,1-4 388 16</inkml:trace>
  <inkml:trace contextRef="#ctx0" brushRef="#br0" timeOffset="3372.757">14991 3606 495 0,'0'-4'850'0,"-6"4"180"0,-1-4 123 16,0 0 33-16,1 4-172 0,0-3-203 0,-2 3-195 16,2 0-131-16,0-4-87 0,6 4-245 15,-7 0-153-15,7 4 0 0,-6-4 0 16,6 3 0-16,0 5 0 0,0 3 0 0,6-1 0 15,-6 2 0-15,7 3 0 0,-7 3 0 16,6 5 0-16,-6-1 0 0,6-1 0 0,-6 9 0 16,0-5 0-16,8 4 0 0,-8 2 0 15,0-6 0-15,0 1 0 0,0 0 0 16,6-5 0-16,-12-2-460 0,6-4-399 0,0-1-259 16,-8-6-99-16,8-8 5 0,0 0 66 15,-6-4 152-15,0-7 243 0,6 0 328 0</inkml:trace>
  <inkml:trace contextRef="#ctx0" brushRef="#br0" timeOffset="3587.217">14814 3686 662 0,'-6'-15'960'15,"0"-2"160"-15,-1 2 113 0,7 4 51 16,-7-4-242-16,7 4-275 0,0-4-204 0,7 5-129 16,-7-2-308-16,7 1-126 0,5 0 0 0,-5-4 0 15,6 8 0-15,0-4 0 0,7 3 0 16,-1-3 0-16,-5 8 0 0,5-1 0 15,1 4 0-15,-8 0 0 0,8 7 0 0,-6 1 0 16,-1 3 0-16,-1 0 0 0,2 8-311 16,-8-2-277-16,-6 6-157 0,7-1-179 15,-7-1-161-15,0 2-39 0,-7-1 42 0,7 1 129 16,-6-1 195-16,0-1 247 0</inkml:trace>
  <inkml:trace contextRef="#ctx0" brushRef="#br0" timeOffset="3808.158">14841 3940 671 0,'-20'7'964'0,"7"1"167"0,0-1 121 0,0 1 58 16,0-4-244-16,6-1-286 0,1 1-213 15,-1 0-122-15,7-1-440 0,0-3-5 0,7 4 0 16,6-1 0-16,0-3 0 0,0 4 0 0,6-4 0 16,-6 0 0-16,7 0 0 0,6 4 0 15,-6-4 0-15,6 0 0 0,-6 0 0 16,6 0 0-16,-6-4 0 0,-1 0 0 0,1 1 0 15,-1-1-413-15,-5-3-484 0,-2 0-229 16,2-1-98-16,-8 0 9 0,0-3 74 0,1 4 157 16,0-4 242-16,-7 0 312 0</inkml:trace>
  <inkml:trace contextRef="#ctx0" brushRef="#br0" timeOffset="4106.613">14880 3543 54 0,'-27'-18'747'0,"8"3"205"0,-7 1 117 16,6-2 85-16,1 6-28 0,-1 2-277 0,0 1-284 16,1 3-181-16,6 4-102 0,0 0-77 15,-1 0-61-15,8 8-48 0,-7-2-34 0,7 9-20 16,-1 4-9-16,0 3 2 0,1 0 13 16,6 8 21-16,-6 3 20 0,6 3 20 0,0 5-32 15,0 3-77-15,0-3 0 0,6 3 0 16,0-1 0-16,1 2 0 0,6-1 0 15,0-3 0-15,7-5 0 0,-1 1 0 0,1-8 0 16,6 1 0-16,1-4 0 0,5-8 0 16,1-3 0-16,-1-4 0 0,1-4-139 0,0-7-324 15,-1-4-116-15,1-6-121 0,-7-6-117 16,1-2-104-16,-1-4-91 0,-7-4 16 16,1-3 103-16,0 3 154 0,-8-3 178 0</inkml:trace>
  <inkml:trace contextRef="#ctx0" brushRef="#br0" timeOffset="4320.031">15181 3646 204 0,'0'-33'716'16,"-7"3"228"-16,7 1 175 0,-7 7 141 0,7 0-83 16,-6 3-139-16,6 5-154 0,-7 2-143 15,7 2-633-15,0 3-108 0,0 3 0 16,7 0 0-16,-1 0 0 0,1 8 0 0,0 0 0 0,-1 3 0 16,8 1 0-16,-2 6 0 0,1 4 0 15,7 1 0-15,-7 7 0 0,-6 3 0 0,6 4 0 16,-7 4 0-16,1 3 0 0,0 5 0 15,-7 3 0-15,-7-1 0 0,0 4 0 0,-6 5-572 16,-7-4-1113-16,1 3 64 0,-1 0 143 16,-6-4 201-16,-13 1 327 0,6-1 446 15</inkml:trace>
  <inkml:trace contextRef="#ctx0" brushRef="#br0" timeOffset="5640.99">3170 8629 52 0,'0'5'614'0,"-6"-2"217"0,6-3 162 15,0 3 106-15,-6-3-68 0,6 0-165 0,0 5-192 16,0-10-165-16,0 5-108 0,6-6-59 15,7-2-40-15,0-3-31 0,6-7-65 0,1-1-206 16,7-3 0-16,-8 0 0 0,7-7 0 0,0-1 0 16,1-4 0-16,-7-2 0 0,5-1 0 15,-5 0 0-15,-8-3 0 0,2 0 0 16,-1 3 0-16,-7 1 0 0,-6-2-49 0,0 5-179 16,0 4 9-16,-13 3 21 0,1 1 28 0,-2-1 29 15,-5 4 35-15,-1-1 32 0,-6 2 26 16,0-1 19-16,-1 2 18 0,-5 3 24 15,5 5 28-15,8 1 21 0,-7 4 24 0,6 4 29 16,1 6 33-16,-1 4 31 0,7 4 29 16,0 7 34-16,0 13-63 0,7 1-179 0,-1 13 0 15,7 3 0-15,0 7 0 0,0 3 0 0,7 5 0 16,-1 0 0-16,7-1 0 0,0-3 0 0,0 0 0 16,1-4 0-16,5-4 0 0,1-6 0 0,-1-5 0 15,1-7 0-15,0-3 0 0,6-9 0 16,-7-6 0-16,7-4 0 0,-6-3 0 0,-1-8 0 15,8-8 0-15,-7-3 0 0,-8 0 0 0,8-12 0 16,-7 5 0-16,0-7 0 0,0 0 0 16,-7-2 0-16,8 2 0 0,-8 3 0 0,-6 3 0 15,7 1 0-15,-1 4 0 0,-6 2 0 16,7 4 0-16,-7 5 0 0,7-1 0 0,5 8 0 16,-5-1 0-16,6 9 0 0,0-1 0 0,1 3 0 15,-2 5 0-15,8 3 0 0,-7-3 0 16,7-1 0-16,0 1 0 0,-7-2 0 15,13-2 0-15,-7-4 0 0,1 0 0 0,0 0 0 16,-1-7 0-16,1 0 0 0,0-4 0 16,-1-4 0-16,-6 0 0 0,6-3 0 0,-5-4 0 15,-8 0 0-15,7 0 0 0,-6-3 0 0,0-5 0 16,-7 1 0-16,6 3 0 0,-12-7 0 16,6 3 0-16,-7 1 0 0,-6 0 0 15,6 2 0-15,-13-1 0 0,8 2 0 0,-2 0 0 16,1 3 0-16,1 6 0 0,-2 2 0 15,1 4 0-15,7 0 0 0,-1 8 0 0,0 3 0 16,1-1 0-16,6 9 0 0,0-1 0 0,6 8 0 16,1-4 0-16,0 4 0 0,6 0 0 15,-1-1 0-15,2-2 0 0,5 2 0 16,1-7 0-16,6 1 0 0,1-4 0 0,-1-5 0 16,-1-6 0-16,1 0 0 0,1-4-721 15,-1-8-275-15,-6 1-188 0,-7-5-44 0,7-2 21 16,-14-4 108-16,0 0 215 0,-6 0 274 15</inkml:trace>
  <inkml:trace contextRef="#ctx0" brushRef="#br0" timeOffset="5838.466">4027 8475 284 0,'-26'-25'657'0,"0"-2"208"15,-1 2 159-15,1-1 56 0,1 4-130 0,5 0-149 16,0 0-147-16,7 4-149 0,-1 3-101 16,8-4-53-16,6 5-7 0,0 2-72 0,0-2-272 15,6 3 0-15,2 4 0 0,4-1 0 16,1 1 0-16,1 4 0 0,6 3 0 15,-1 3 0-15,1 4 0 0,6 8 0 0,-7-1 0 16,1 13 0-16,-8-2 0 0,8 8 0 16,-7 4 0-16,1 3 0 0,-8 4-661 15,0 4-685-15,-6 1-79 0,7 2 43 0,-14-4 111 16,7 5 207-16,-6 0 356 0</inkml:trace>
  <inkml:trace contextRef="#ctx0" brushRef="#br0" timeOffset="6003.023">3987 9162 685 0,'-12'15'1196'0,"-8"-3"212"0,1-2 191 16,-1-2 180-16,1-5-255 0,5 1-1524 0,1 0 0 15,0-4 0-15,6-4 0 0,7-3 0 16,0-1 0-16,7-2 0 0,-1-2 0 0,8 2 0 16,6-5-786-16,-1-4-795 0,1-2 12 0,6-2 115 15,6-6 182-15,1-1 336 0,12-2 438 16</inkml:trace>
  <inkml:trace contextRef="#ctx0" brushRef="#br0" timeOffset="6257.867">5053 8148 785 0,'-12'7'1117'0,"-2"0"146"0,8 1 121 16,-7-5 96-16,6 2-346 0,0-2-424 15,7 1-392-15,0-1-318 0,7 5 0 0,-7-1 0 16,13 4 0-16,-6 0 0 0,5 8 0 16,-4 2 0-16,4 2 0 0,-5 6 0 15,6 0 0-15,-6 1 0 0,-1-1 0 0,8 1 0 16,-8-1 0-16,0 0 0 0,1-2 0 0,-1-6 0 16,-6 1-322-16,7-3-647 0,-14-4-247 15,7-9-73-15,0-1 29 0,-6-5 93 16,-1-8 189-16,1-3 294 0</inkml:trace>
  <inkml:trace contextRef="#ctx0" brushRef="#br0" timeOffset="6464.409">4890 8328 683 0,'-20'-18'1009'15,"0"-4"165"-15,8 7 138 0,-8-4 113 16,13 5-298-16,-5 2-327 0,12-2-196 0,0-1-547 16,0 4-57-16,12-4 0 0,2 4 0 15,5-3 0-15,1 2 0 0,6 1 0 0,0 5 0 16,7-2 0-16,0 1 0 0,-1 3 0 15,1 4 0-15,-7 4 0 0,7 3 0 0,-7 4 0 16,-1 0 0-16,-5 7 0 0,0 1 0 16,-1 3 0-16,-11 0-571 0,4 0-560 15,-12 4-156-15,7 0-15 0,-7 0 60 16,-7-1 131-16,1 4 237 0,-8-3 339 0</inkml:trace>
  <inkml:trace contextRef="#ctx0" brushRef="#br0" timeOffset="6668.704">4975 8663 563 0,'-20'14'1076'0,"0"1"205"16,8-4 170-16,-8-1 141 0,7 2-184 16,7-5-588-16,-2 1-820 0,16-4 0 0,-2-4 0 15,0 0 0-15,14 0 0 0,-1-8 0 16,8 4 0-16,5-3 0 0,1-5 0 0,0 6 0 16,-1-2 0-16,1 1 0 0,7-1 0 15,-8 1 0-15,1 0 0 0,0 0 0 0,-7-1 0 16,0 4 0-16,-7-2 0 0,1-2-1170 0,-1 0-333 15,-11-3 31-15,4 1 108 0,-5-1 165 16,-7-4 285-16,0 4 428 0</inkml:trace>
  <inkml:trace contextRef="#ctx0" brushRef="#br0" timeOffset="6967.472">4890 8119 528 0,'-33'0'964'0,"1"-4"146"15,6 4 104-15,-7 0 95 0,7 0-217 16,-1 4-366-16,7-1-226 0,1 0-124 0,-1 2-91 16,0 1-198-16,8 2-87 0,-1 3 0 15,-1 4 0-15,8 3 0 0,0 4 0 0,-1 8 0 16,0-1 0-16,1 8 0 0,6 0 0 16,6 7 0-16,-6 0 0 0,14 0 0 15,-2 4 0-15,2-5 0 0,5 2 0 0,7-5 0 16,7 1 0-16,6-4 0 0,1-5 0 15,5-1 0-15,1-6 0 0,6-7 0 0,7-2 0 16,-6-9 0-16,-1-4 0 0,0-3 0 16,0-7-373-16,-5-4-376 0,-8-4-215 0,0-7-171 15,-7-4-39-15,1-3 40 0,-7 0 90 16,-6-5 178-16,-1-3 294 0</inkml:trace>
  <inkml:trace contextRef="#ctx0" brushRef="#br0" timeOffset="7157.963">5419 8178 479 0,'-12'-30'1052'0,"-2"7"229"0,2 5 179 0,4 4 151 16,2 6-117-16,0 1-680 0,-1 0-814 16,7 7 0-16,0 0 0 0,7 3 0 0,-1 5 0 15,8 3 0-15,5 3 0 0,0 4 0 16,1 5 0-16,6 2 0 0,-6 9 0 0,0 3 0 16,-1 7 0-16,-6-1 0 0,6 9 0 0,-11 4 0 15,4 2 0-15,-5 5 0 0,-7 3 0 16,-7 7-551-16,1 8-1142 0,-8-3 37 15,2 2 145-15,-8-6 217 0,7-1 378 0,-7-6 430 16</inkml:trace>
  <inkml:trace contextRef="#ctx0" brushRef="#br0" timeOffset="8196.195">6368 8236 530 0,'6'-11'738'0,"0"0"201"0,-6 7 153 15,7-3-23-15,-7 3-101 0,7 4-123 0,-7 0-127 16,0 0-121-16,6 4-80 0,-6 3-339 15,7 0-178-15,-7 9 0 0,6 2 0 0,0 4 0 16,2-1 0-16,-2 10 0 0,0-2 0 16,-6 4 0-16,7 3 0 0,0-2 0 0,-1 2 0 15,-6-3 0-15,7-3 0 0,-1-4 0 16,0 0 0-16,2-8 0 0,-2-4 0 0,-6-3 0 16,6-7 0-16,-6-4 0 0,0-4-50 15,0-10-191-15,-6-5 58 0,6-6 56 0,-6-5 48 16,-2-7 34-16,2 0 22 0,0-2 14 15,-1-6 7-15,1 5 9 0,6 0 13 0,-7 3 20 16,7 3 18-16,0 5 20 0,7 7 23 16,-7 4 25-16,6 6 25 0,-6 9 22 0,13 3-168 15,-7 8-5-15,2 6 0 0,4 8 0 16,1 8 0-16,-6 3 0 0,6 4 0 16,1-1 0-16,-2 1 0 0,8-1 0 0,-1 1 0 15,1-4 0-15,6-3 0 0,1-4 0 16,-2-9 0-16,8-5 0 0,-1-4 0 15,8-8 0-15,-1-4 0 0,0-12 0 0,1-5 0 16,-7-1 0-16,6-12 0 0,0-2 0 16,-7-5 0-16,-5-3 0 0,-1 1 0 0,-6-5 0 15,-14-1 0-15,0 6 0 0,-6-2 0 16,-12 1 0-16,-2 0 0 0,-5 3 0 0,-14 2 0 16,0 5 0-16,0 1 0 0,-6 7 0 15,0 4 0-15,7 4 0 0,-1 11 0 0,1-1 0 16,5 11 0-16,7 2 0 0,0 9 0 0,14 8 0 15,-7 3 0-15,13 6 0 0,0 6 0 0,7-1 0 16,5 8 0-16,2 3 0 0,-1 1 0 16,7 4 0-16,0 0 0 0,-2-1 0 0,9 1 0 15,-1-1 0-15,-6-4 0 0,5 1 0 16,2-7 0-16,-1 0 0 0,-6-9 0 0,6-1 0 16,-7-10 0-16,8-2 0 0,-7-5 0 15,-2-3 0-15,-4-7 0 0,5 0 0 0,-5-8 0 16,-2-4 0-16,-4-3 0 0,4 1 0 0,-5-5 0 15,6 1 0-15,-6 3 0 0,-1-5 0 16,0 9 0-16,1-4 0 0,0 8 0 16,6-5 0-16,-1 5 0 0,-4 3 0 0,11 0 0 15,-6 0 0-15,6 3 0 0,1-3 0 16,0 4 0-16,-1-4 0 0,7 4 0 0,-6-8 0 16,7 4 0-16,-2-4 0 0,-5-3 0 0,0-1 0 15,-1 0 0-15,1-2 0 0,-7-1 0 0,0-4 0 16,-6 1 0-16,-1-2 0 0,-6-1 0 15,0 2 0-15,-6-3 0 0,-7-1 0 16,-1 4 0-16,-5-3 0 0,6 7 0 0,-14-4 0 16,8 5 0-16,-1 2 0 0,0 4 0 15,1 4 0-15,-1 4 0 0,8-1 0 16,-2 8 0-16,8 4 0 0,-7 0 0 0,13 3 0 16,0 1 0-16,0 3 0 0,7 0 0 0,-1-1 0 15,0 2 0-15,8-1 0 0,-2-7 0 16,8 3 0-16,-1-7 0 0,-5 0 0 0,5 0 0 15,1-7 0-15,0-1 0 0,-1-3 0 16,1-3-543-16,0-4-460 0,-7-4-191 16,0-4-48-16,0-4 39 0,-7 1 104 15,8-4 182-15,-8-4 253 0</inkml:trace>
  <inkml:trace contextRef="#ctx0" brushRef="#br0" timeOffset="8363.781">7669 8357 400 0,'-7'-29'773'0,"7"-1"229"0,-6 1 176 0,-1 0 96 15,0 3-87-15,7 0-140 0,0 5-167 16,0-2-430-16,0 1-450 0,7 4 0 0,0-1 0 15,6 5 0-15,-1 2 0 0,2 2 0 0,-2 2 0 16,2 5 0-16,-1 3 0 0,7 7 0 16,-8 4 0-16,-5 7 0 0,6 4 0 0,-6 4 0 15,-1 7 0-15,0 4 0 0,-6-1 0 16,0 5 0-16,-6 4-1451 0,0-5-105 16,-1 0 70-16,1-3 139 0,-1-8 214 0,0 0 343 15,7-6 370-15</inkml:trace>
  <inkml:trace contextRef="#ctx0" brushRef="#br0" timeOffset="8860.09">7714 8516 220 0,'-7'-4'986'0,"1"4"248"16,-7 4 165-16,6-4 150 0,1 0 41 15,0 0-398-15,-1 0-1171 0,7 4-21 0,0-1 0 16,7 0 0-16,-1 5 0 0,0-1 0 16,8 4 0-16,-2 0 0 0,-5 4 0 0,6 0 0 15,0-5 0-15,1 5 0 0,-8-4 0 0,7 0 0 16,0 0 0-16,0-3 0 0,1-4 0 15,-2-4 0-15,2 0 0 0,5-8 0 0,-5 1 0 16,-2-7 0-16,1-2 0 0,-6-5 0 0,6-2 0 16,-7 1 0-16,8-4 0 0,-8 5 0 15,1-1 0-15,-1 3 0 0,-6 1 0 16,7 7 0-16,-7-1 0 0,6 9 0 0,-6-1 0 16,7 4 0-16,-1 4 0 0,0 7 0 15,2 4 0-15,-2-1 0 0,0 9 0 0,1-1 0 16,-1-1 0-16,1 2 0 0,0 2 0 15,5-2 0-15,-4-2 0 0,-2-2 0 16,0-1 0-16,1-3 0 0,-1-1 0 0,1-6 0 16,0-1 0-16,-7-3 0 0,6-8 0 0,0 0 0 15,1-7 0-15,0 1 0 0,-7-5 0 16,6-4 0-16,1 1 0 0,-1-1 0 16,0-2 0-16,2 2 0 0,4 1 0 0,-5-1 0 15,13 1 0-15,-8 3 0 0,8 5 0 16,-7-2 0-16,7 5 0 0,0 3 0 0,-1 1 0 15,1 6 0-15,0 5 0 0,-1 3 0 0,1-1 0 16,-8 9 0-16,2-4 0 0,-1 7 0 16,-7-1 0-16,1 2 0 0,0-1 0 0,-7 4 0 15,0-4 0-15,-7 3 0 0,0 2 0 16,-6 2-637-16,-7 0-920 0,-5 5-8 0,-9-2 103 16,-5 9 169-16,-19 7 287 0,-1 0 471 15</inkml:trace>
  <inkml:trace contextRef="#ctx0" brushRef="#br0" timeOffset="9015.667">7603 9332 161 0,'-26'11'1081'0,"-7"-3"246"0,7-2 139 15,6-1 124-15,1-2 83 0,-1-3-780 16,7 0-893-16,7 0 0 0,-1-3 0 0,14-5 0 16,-7 1 0-16,13-1 0 0,-1 1-914 15,2-5-507-15,-1 2-62 0,7-1 67 0,-8 0 144 16,8 0 273-16,-7-4 458 0</inkml:trace>
  <inkml:trace contextRef="#ctx0" brushRef="#br0" timeOffset="9724.029">9531 8082 585 0,'-12'0'950'0,"-1"-4"127"15,-1-3 88-15,2-1 75 0,-2 1-270 0,1-4-332 16,7 0-198-16,-8-1-102 0,2 1-67 16,-2 1-62-16,1 2-55 0,-6 1-46 0,0 3-62 15,-1 4-46-15,1 4 0 0,-1 7 0 0,-7 3 0 16,7 9 0-16,1 6 0 0,6 1 0 15,0 7 0-15,7 3 0 0,6 4 0 16,6 0 0-16,0 0 0 0,14 0 0 0,7-3 0 16,5-1 0-16,1-3 0 0,6-4 0 15,0-7 0-15,7-4 0 0,-1-7 0 0,-6-9 0 16,8-1 0-16,-8-10 0 0,1-1 0 16,-2-9 0-16,-5-4 0 0,0-2 0 0,-7-1 0 15,-7-4 0-15,-5 0 0 0,-8 0 0 16,0 0 0-16,-6 1 0 0,-6 2 0 15,0 2 0-15,-8-1 0 0,-5 3 0 0,-1 1 0 16,-6 3 0-16,-1 0 0 0,-5 4 0 16,7 8 0-16,-2-1 0 0,7 8 0 15,-6 3 0-15,7 4 0 0,5 8 0 0,2-1 0 16,4 3 0-16,8 2 0 0,0 6 0 0,0-2 0 16,14 2 0-16,-8-4 0 0,14 5 0 15,-1-8 0-15,1-4 0 0,7-4 0 16,-1-2 0-16,6-8 0 0,-5-8 0 0,5-3 0 15,1-12-375-15,-7 1-231 0,0-11-179 16,-6-2-145-16,0-5-95 0,-1-5-62 0,1-2 20 16,-8-1 158-16,-4-1 287 0,-8 1 347 15,0 4 350-15,-8-1 313 0,2 5 295 0,-7 2 236 16,0 2 106-16,0 9 10 0,0 4-57 16,-7 5-88-16,7 7-129 0,0 3-129 15,0 8-337-15,0 6-295 0,0 1 0 0,7 8 0 16,-2 4 0-16,2-2 0 0,6 5 0 0,0-4 0 15,6 4 0-15,2-8 0 0,4 4 0 16,1-7 0-16,7-1 0 0,0-6 0 16,-1-1 0-16,7-3 0 0,-6-4 0 15,7 4 0-15,-8-4-411 0,0 0-822 0,1 3-109 16,-7 2 26-16,7-2 61 0,-7 8 106 16,-1-4 243-16,2 4 415 0</inkml:trace>
  <inkml:trace contextRef="#ctx0" brushRef="#br0" timeOffset="10284.532">9957 8354 813 0,'-19'14'1144'0,"-1"1"172"16,0-4 137-16,1 0 110 0,5 0-347 15,1 0-530-15,7 1-686 0,6-1 0 16,0-1 0-16,6 5 0 0,1-1 0 0,6 2 0 16,0-1 0-16,0 2 0 0,7-2 0 15,0 4 0-15,-1-8 0 0,0 4 0 0,1-4 0 16,-1-4 0-16,8-4 0 0,-7-3 0 15,6 0 0-15,-7-7 0 0,1-4 0 0,-1-3 0 16,1-1 0-16,-6-4 0 0,-2 1 0 16,-5-4 0-16,-1 3 0 0,1-3-82 15,-7 4-150-15,0 4 63 0,-7-2 51 0,1 1 46 16,6 9 40-16,-7-2 36 0,1 5 37 16,6 6 38-16,-6 1 38 0,6 6 33 0,0 5 31 15,0 1-48-15,0 9-133 0,6 0 0 16,-6 9 0-16,6 3 0 0,1 3 0 0,-1 8 0 15,1-1 0-15,6 5 0 0,-7-1 0 16,1 2 0-16,6-6 0 0,-7-3 0 0,1-3 0 16,6-8 0-16,-6-3 0 0,-1-9 0 0,-6-3 0 15,6-7 0-15,-6-3 0 0,0-12 0 16,0-3 0-16,0-8 0 0,-6-7 0 16,0-4 0-16,-8-6 0 0,8-5 0 0,-7-7 0 15,-7-4 0-15,8-7 0 0,-8-1 0 16,7-3 0-16,-1 0 0 0,8 1 0 15,6-1 0-15,0 0 0 0,6 7 0 0,8 2 0 16,-1 5 0-16,0 5 0 0,6 10 0 16,1 4 0-16,-1 8 0 0,1 7 0 15,0 11 0-15,-1 4 0 0,-5 7 0 0,5 7 0 16,-6 8 0-16,0 3 0 0,-6 5 0 0,0 2 0 16,-1 1 0-16,0 3 0 0,-6 4 0 15,0-7 0-15,0 4 0 0,-6-1 0 0,0 0-279 16,-1-3-1063-16,-13 0-97 0,7-4 31 15,-6 0 106-15,-8 1 179 0,-5-5 295 0,-1 0 388 16</inkml:trace>
  <inkml:trace contextRef="#ctx0" brushRef="#br0" timeOffset="10447.874">9787 8961 392 0,'-26'0'1071'0,"-1"3"193"0,1-3 143 0,7 0 121 15,-1-3-82-15,8-2-501 0,4 2-807 16,8 0-138-16,0-5 0 0,14 1 0 0,-1 3 0 15,6-3 0-15,0 2 0 0,15 3 0 16,-9-2 0-16,8 4-982 0,0-4-309 16,0 0-79-16,6-3 35 0,7-1 101 0,6-2 210 15,1-5 356-15</inkml:trace>
  <inkml:trace contextRef="#ctx0" brushRef="#br0" timeOffset="11274.78">11265 8096 264 0,'-7'-11'1098'0,"-6"4"223"16,0 0 118-16,-1-1 97 0,-5 1 27 0,-1 3-593 15,0 4-970-15,1 0 0 0,-7 0 0 16,6 7 0-16,1 1 0 0,6 7 0 0,0-1 0 16,7 5 0-16,-2 2 0 0,8 5 0 15,0-3 0-15,0 2 0 0,8 1 0 0,-2 0 0 16,7 0 0-16,0 3 0 0,6-3 0 15,1-1 0-15,6 5 0 0,7-5 0 16,-7 2 0-16,7 2 0 0,-7-3 0 0,7-1 0 16,-8 1 0-16,2-4 0 0,-1 3 0 0,-6-2 0 15,-1 2 0-15,-12-6 0 0,-1 3 0 16,-6-3 0-16,0-1 0 0,-6 0 0 16,-8-7 0-16,2 0 0 0,-8-3 0 0,1-5 0 15,-1-3 0-15,0-3 0 0,-6-5 0 0,7-3 0 16,-8-3 0-16,7-5 0 0,1 1 0 15,6-5 0-15,0 5 0 0,-1 0 0 0,14-1 0 16,-6 5-76-16,12-1-69 0,2 1 47 16,4 2 33-16,1-2 23 0,7 3 18 15,0-1 19-15,13 1 17 0,-1 1 13 0,1 2 11 16,6-3 15-16,0 0 23 0,1 0 12 16,-1 0 0-16,0 0-3 0,1-1-81 0,-8-2-2 15,7-1 0-15,-12 1 0 0,-1-1 0 16,-14 0 0-16,1 1 0 0,1-5 0 0,-14 4 0 15,-7 1 0-15,0-1 0 0,-6 1 0 16,-7 2 0-16,2 1 0 0,-9 4 0 16,-5 0 0-16,5 3 0 0,-5 4 0 15,5 4 0-15,1 0 0 0,7 6 0 0,-1 5 0 16,0 4 0-16,7-1 0 0,7 4 0 16,-1 4 0-16,7-4 0 0,7 4 0 0,-1-1 0 15,7 1 0-15,1 0 0 0,-2 0 0 0,8-1 0 16,-1-6 0-16,1 3 0 0,7-7 0 15,-7-1 0-15,-1-3 0 0,1-4 0 0,-1-7 0 16,1 4 0-16,0-8 0 0,-8-3 0 0,2-7 0 16,-8-1 0-16,0-4 0 0,-6 1-502 15,0-4-482-15,0-4-157 0,-12 0-76 16,4-4 20-16,-4-3 94 0,-2-3 174 0,-5 3 236 16,6-4 274-16,-6 4 432 0,-1 4 436 15,7 3 364-15,-7 0 230 0,7 8 145 16,-7-4 114-16,8 4-139 0,4 3-245 0,2 0-229 15,0 0-126-15,-1 1-519 0,14-1-44 16,-7 0 0-16,12 4 0 0,-4-4 0 0,4 4 0 16,8 4 0-16,-1-4 0 0,1 4 0 15,0 3 0-15,6 4 0 0,0 4 0 0,0-1 0 16,-6 8 0-16,-1 0 0 0,1 4 0 16,0 4 0-16,-7-1 0 0,0 4 0 0,0 0 0 15,-7-3 0-15,1-2 0 0,-7 2-474 16,7-4-1047-16,-7-7-5 0,0-8 93 0,0-8 150 15,0-7 245-15,0-4 390 0</inkml:trace>
  <inkml:trace contextRef="#ctx0" brushRef="#br0" timeOffset="11448.746">11761 7574 196 0,'-6'-26'1208'0,"-8"4"331"16,8 0 204-16,0 4 134 0,-1 3-249 15,0 0-1628-15,7 8 0 0,-6 0 0 0,6 7 0 16,0 4 0-16,0 6 0 0,0 5 0 0,0 3 0 15,0 8 0-15,0 3 0 0,0 1 0 16,0 3 0-16,-7 7 0 0,1 0-291 16,0 2-1399-16,-8 1 30 0,2-2 129 15,-2-1 202-15,1 0 317 0,7-6 475 0</inkml:trace>
  <inkml:trace contextRef="#ctx0" brushRef="#br0" timeOffset="11932.886">12938 8019 310 0,'0'-8'851'0,"0"-2"184"0,-6-1 127 15,-1 0 104-15,0-1-127 0,1-2-257 0,-1 3-236 16,-5-1-130-16,-2 6-132 0,1-2-384 16,0 5 0-16,-6 3 0 0,-1 6 0 0,0 10 0 15,1 5 0-15,-1 5 0 0,7 11 0 16,-7 3 0-16,8 5 0 0,4 6 0 16,2 1 0-16,6 3 0 0,6 3 0 0,2 1 0 15,4 1 0-15,8-2 0 0,-1-6 0 16,8-4 0-16,-1-5 0 0,0-9 0 15,7-5 0-15,-1-3 0 0,1-11-315 0,-7-8-624 16,7-3-269-16,-7-12-81 0,1-3 19 16,-1-7 89-16,-7-5 190 0,1-2 304 0</inkml:trace>
  <inkml:trace contextRef="#ctx0" brushRef="#br0" timeOffset="12448.029">13259 8383 211 0,'-14'8'836'0,"8"-1"204"15,-8 0 135-15,8 0 105 0,0 1-77 16,-1-5-255-16,1 5-261 0,6 0-160 0,0-1-243 16,0-3-284-16,6 3 0 0,1-4 0 15,-1-3 0-15,0 0 0 0,8-7 0 0,-1 0 0 16,-6-4 0-16,6-4 0 0,-1-3 0 15,2-1 0-15,-1-2 0 0,0-6 0 0,-6 2 0 16,-1-2 0-16,-6 2 0 0,6 0 0 16,-6-1 0-16,0 0 0 0,-6 4 0 15,0 3 0-15,6 1 0 0,-7 3 0 0,7 1 0 16,-7 6 0-16,7 1 0 0,-6 7 0 16,6 4 0-16,0 2 0 0,0 6 0 0,0 3 0 15,0 3 0-15,6 4 0 0,1 4 0 16,0 3 0-16,-1 5 0 0,7-1 0 0,-6 7 0 15,6 0 0-15,0-3 0 0,0 4 0 16,7-5 0-16,-8 1 0 0,1-8-1096 16,7-3-277-16,-6-7-47 0,5-1 64 15,1-7 136-15,-1-4 250 0,1-3 396 0</inkml:trace>
  <inkml:trace contextRef="#ctx0" brushRef="#br0" timeOffset="12646.013">13847 8423 490 0,'0'0'1209'0,"-7"0"235"0,-6 4 170 16,1 0 187-16,-2 0-168 0,8 0-1633 0,-1-2 0 16,7 7 0-16,-7-2 0 0,14 0 0 0,-7 4 0 15,7 3 0-15,-1 2 0 0,0 2 0 16,2 0 0-16,-2 4 0 0,0 1 0 0,1-1 0 16,-7-4 0-16,6 1 0 0,-6-5 0 15,0 1-503-15,-6-5-847 0,6-2-68 0,-7-5 50 16,7-6 107-16,-6-8 182 0,6 0 291 15,0-8 370-15</inkml:trace>
  <inkml:trace contextRef="#ctx0" brushRef="#br0" timeOffset="12798.604">13742 8192 74 0,'-19'-30'938'0,"5"4"230"0,-5 5 143 0,6-1 117 16,0 3 69-16,6 1-471 0,1 3-386 15,-1 1-531-15,7 2-109 0,7 1 0 0,-1 0 0 16,1 8 0-16,6-5 0 0,0 8-386 15,-6 0-524-15,5 4-295 0,2 0-92 0,5 3 24 16,1 0 94-16,-1 0 198 0,1 1 312 16</inkml:trace>
  <inkml:trace contextRef="#ctx0" brushRef="#br0" timeOffset="13147.189">14226 8085 194 0,'0'8'980'16,"-6"-1"226"-16,0-3 137 0,-2 3 122 15,8-7 19-15,-6 4-422 0,6-4-605 0,6 0-457 16,-6 0 0-16,14-4 0 0,-8 0 0 16,14 4 0-16,-7 0 0 0,-1 4 0 15,2 0 0-15,-1 3 0 0,0 1 0 0,0 6 0 16,-13 1 0-16,6 7 0 0,-6 0 0 16,-6 0 0-16,0 7 0 0,-1 0 0 0,0 2 0 15,-6-2 0-15,1 0 0 0,-2-3 0 16,8 3 0-16,-7-6 0 0,13-2 0 15,-7 1 0-15,0-7 0 0,7 0 0 0,0-4 0 16,0 0 0-16,7 0 0 0,0-4 0 16,-1 1 0-16,7-1 0 0,7-3 0 0,-7-4 0 15,7 4 0-15,0-4 0 0,5-4 0 0,1 4 0 16,1-4 0-16,-1-3 0 0,7 2 0 16,-7-1 0-16,6-2 0 0,-5 1 0 15,-1 3-15-15,-1-3-1055 0,-5-4-232 0,0 4-60 16,-1-9 51-16,-5 2 116 0,-1-1 211 15,0-6 318-15</inkml:trace>
  <inkml:trace contextRef="#ctx0" brushRef="#br0" timeOffset="13389.131">14599 7913 414 0,'-7'-23'1062'0,"1"5"194"0,-1 3 107 15,7 4 92-15,-7 0-92 0,7 3-425 0,7 1-598 16,0 3-340-16,-1 1 0 0,7 3 0 15,1 0 0-15,12 7 0 0,-7 0 0 0,7 5 0 16,7 2 0-16,0 1 0 0,-1 7 0 0,1 4 0 16,-7 3 0-16,7 8 0 0,-13 8 0 15,-1 2 0-15,-6 4 0 0,-6 2 0 0,-1 5 0 16,-6 0 0-16,-6 2 0 0,-1 2 0 16,-6 1 0-16,0-1 0 0,-13 5 0 15,-1-1 0-15,1-4-1664 0,1 0-17 0,-8 1 124 16,1-5 188-16,-2-2 289 0,1-8 466 15</inkml:trace>
  <inkml:trace contextRef="#ctx0" brushRef="#br0" timeOffset="14566.909">15560 8408 585 0,'-13'8'856'0,"7"-4"151"16,-8-1 108-16,8 5 11 0,-1-4-214 0,1 0-209 16,-1-2-181-16,0 3-107 0,7-1-67 15,0-1-39-15,0-3-24 0,7 0-277 16,0 0-8-16,12-7 0 0,1-4 0 0,-1-8 0 16,15-3 0-16,-9-7 0 0,7-8 0 15,1-3 0-15,1-8 0 0,-2-4 0 0,1 0 0 16,0 1 0-16,-14 0 0 0,1 3 0 15,-8 0 0-15,2 3 0 0,-14 5 0 0,0 0 0 16,-6 4 0-16,-8-2-43 0,1 5-73 16,-7 4 26-16,-6-1 20 0,7 4 20 0,-7 8 17 15,-1 0 9-15,1 7 4 0,6 3 4 16,1 13 1-16,5 5 0 0,2 5 1 16,-1 10 4-16,6 9 15 0,7 6 21 0,7 8 33 15,0 4 42-15,11 3 43 0,2 4 37 16,7 4-181-16,5 3 0 0,7 0 0 0,1-3 0 15,6-5 0-15,-1-3 0 0,1-7 0 16,-1-4 0-16,2-8 0 0,-2-9 0 16,1-5 0-16,0-11 0 0,-6-4 0 0,-2-7 0 15,-5-7 0-15,-7-4 0 0,1-5 0 0,-8-2 0 16,-6-3 0-16,-6-2 0 0,-7-2 0 16,0 2 0-16,-7-2 0 0,1 2 0 15,-8 2 0-15,-6-1 0 0,8 3 0 0,-8 1 0 16,1 3 0-16,-1 5 0 0,-7 2 0 15,15 5 0-15,-8 3 0 0,7 3 0 0,0 8 0 16,6 0 0-16,1 4 0 0,0 3 0 16,6 1 0-16,0 2 0 0,6 2 0 15,0-5 0-15,8 4 0 0,-8-4 0 0,13-2 0 16,-5-2 0-16,6-3 0 0,-1-4 0 16,1-3 0-16,-8 0 0 0,8-8 0 0,-1-3 0 15,-5-1 0-15,-1-3 0 0,0 1-27 16,-6-6-67-16,-1 5 14 0,-6-4 16 15,6 1 22-15,-6-1 18 0,-6 1 13 0,6-1 7 16,-6 0 6-16,-1 4 7 0,1 0 12 16,-1 3 18-16,0 1 10 0,1 4 3 0,6-1 5 15,-6 8 11-15,6-1-19 0,-8 4-49 16,8 4 0-16,0 5 0 0,0-6 0 16,8 5 0-16,-8-1 0 0,6 1 0 0,-6 1 0 15,6-2 0-15,1 4 0 0,6-2 0 16,-6-2 0-16,5 4 0 0,2-4 0 0,-1-2 0 15,0 3 0-15,6-4 0 0,-5 0-303 16,-8-4-438-16,7 4-362 0,1-3-155 0,-8-5-22 16,6 0 56-16,-4-6 149 0,4 0 289 15,2-5 369-15</inkml:trace>
  <inkml:trace contextRef="#ctx0" brushRef="#br0" timeOffset="15232.806">16606 8228 424 0,'-13'-3'900'0,"-1"-1"157"0,8 4 112 16,-7-4 91-16,7 1-190 0,-1 3-334 15,0-4-239-15,7 4-131 0,0 0-78 16,0 0-50-16,0 4-52 0,0 3-186 0,7 0 0 16,-7 5 0-16,7-1 0 0,-1 3 0 15,-6 4 0-15,7 5 0 0,-1-1 0 0,-6 4 0 16,6-1 0-16,2 1 0 0,-2-4 0 15,0 4 0-15,1-4 0 0,-1 0 0 0,1-3 0 16,0-5 0-16,-1 1 0 0,0-8 0 0,1 1 0 16,6-8 0-16,-6 0 0 0,-1-8 0 15,8-3 0-15,-8-4 0 0,0-3 0 0,1-4 0 16,0 0 0-16,-1-3 0 0,7-6 0 16,-7 10 0-16,2-4 0 0,-2 2 0 15,0 1 0-15,1 3 0 0,0 4 0 0,-1 5 0 16,7-1 0-16,-7 7 0 0,1 0 0 15,0 4 0-15,-1 4 0 0,0 3 0 0,1 5 0 16,0-1 0-16,-1 7 0 0,1 1 0 16,-1-1 0-16,-6 4 0 0,6 0 0 15,-6 3 0-15,0-2 0 0,8-1 0 0,-8 0 0 16,0-4 0-16,6 1 0 0,-6-1 0 0,6-7 0 16,-6-4 0-16,7 1 0 0,0-5 0 15,-1-6 0-15,1-1 0 0,-1-7 0 16,0-4 0-16,2 1 0 0,-2-5 0 0,0 1 0 15,7-4 0-15,-6 4 0 0,0-1 0 16,-1 1 0-16,0 3 0 0,8 0 0 0,-8 5 0 16,1-2 0-16,6 5 0 0,-6-1 0 15,-1 4 0-15,7 4 0 0,-6 0 0 16,6 4 0-16,-7 0 0 0,7 0 0 0,0 3 0 16,-7 5 0-16,8-6 0 0,-8 5 0 15,7 4 0-15,-6-4 0 0,0 0 0 0,-1 4 0 16,0-5 0-16,1 6 0 0,0-5 0 15,-1 4 0-15,7-5 0 0,-13 2 0 0,7-1 0 16,0-4 0-16,-1 4 0 0,0 0 0 16,-6-4 0-16,0 4 0 0,0-3 0 15,0 3 0-15,0-4 0 0,-6 1-376 0,0-2-515 16,-1-1-282-16,-6-2-93 0,0-3 13 16,6-3 81-16,-6-2 174 0,-7-1 281 15</inkml:trace>
  <inkml:trace contextRef="#ctx0" brushRef="#br0" timeOffset="15447.233">16475 7905 239 0,'-32'-23'916'0,"5"5"193"0,1 4 123 16,0 3 87-16,7-1-49 0,5 5-400 0,8 3-274 16,-1-3-137-16,14 4-278 0,-1-1-181 15,8 0 0-15,5 1 0 0,7 3 0 0,0-4 0 16,7 0 0-16,0 4 0 0,-1 0 0 15,8 4 0-15,-7 3 0 0,-1 1 0 16,1 2 0-16,0 1-681 0,-7 1-471 0,7-1-150 16,-1 3-15-16,1-2 61 0,6-1 137 15,0-5 260-15,1 2 402 0</inkml:trace>
  <inkml:trace contextRef="#ctx0" brushRef="#br0" timeOffset="15934.439">17914 8030 92 0,'-14'-19'517'0,"8"1"162"16,0 7 163-16,-8 1 120 0,14 2-52 16,-6 0-103-16,-1 5-97 0,1 3-93 0,6 3-87 15,0 5-68-15,6 7-34 0,1-1-8 16,-1 8-205-16,1 8-215 0,0 3 0 16,-1 4 0-16,0 7 0 0,1-4 0 0,-7 5 0 15,7-1 0-15,-1-1 0 0,1-2 0 16,-7-5 0-16,6-3 0 0,1-3 0 0,-1-4 0 15,-6-3 0-15,7-9 0 0,-1-3 0 16,0-4 0-16,2-7 0 0,-2-7 0 0,0-4 0 16,1-11 0-16,-1-4 0 0,-6-3 0 15,7-5 0-15,-7-2 0 0,0-5 0 0,7 1 0 16,-7 3 0-16,6 1 0 0,-6 2 0 16,6 5 0-16,-6 7 0 0,7 4 0 15,0 3 0-15,6 11 0 0,-7 8 0 0,1 6 0 16,6 9 0-16,-7 4 0 0,1 6 0 15,6 3 0-15,0 9-66 0,-7 0-514 16,8 3-270-16,6 0-273 0,-7-3-97 0,7-5 3 16,5 1 68-16,-5-4 171 0,6-7 286 15</inkml:trace>
  <inkml:trace contextRef="#ctx0" brushRef="#br0" timeOffset="16230.372">18443 8629 377 0,'0'-7'882'15,"-6"-4"183"-15,6 0 132 0,-14 0 116 16,8 0-149-16,0-1-252 0,-8 2-213 0,8 3-131 15,-1-1-554-15,1 4-14 0,6 1 0 16,-6 6 0-16,-2 5 0 0,8 7 0 0,0-1 0 16,0 5 0-16,0-1 0 0,8 5 0 15,-8-2 0-15,6-2 0 0,7-1 0 0,0 1 0 16,0-1 0-16,0-7 0 0,0 0 0 16,0-1 0-16,1-5 0 0,-2-5 0 15,2-5 0-15,-2 2 0 0,-5-8 0 0,-1 0 0 16,1-3 0-16,0-5 0 0,-7 4 0 15,0-3 0-15,0-1 0 0,-7 5 0 0,-6-1 0 16,0 1 0-16,0-1 0 0,-6 4 0 16,-8 0 0-16,7 3 0 0,-6 5 0 15,7-1-134-15,-7 4-464 0,6 4-222 0,1 2-274 16,-1-1-101-16,7 6-5 0,-1-4 60 16,8 1 160-16,6-5 278 0</inkml:trace>
  <inkml:trace contextRef="#ctx0" brushRef="#br0" timeOffset="17310.461">19241 7647 30 0,'-20'-3'445'0,"7"0"121"16,6 3 116-16,-6 0 112 0,7 0-6 0,6 3-50 15,0 0-64-15,0 8-66 0,6 4-62 16,1 4-86-16,6 7-90 0,0 3-50 0,7 4-33 15,-7 7-29-15,13 8-17 0,-6 3-24 16,-1 5-50-16,7 3-167 0,-6 3 0 0,-1 4 0 16,1-3 0-16,0 3 0 0,-1-3 0 15,1-1 0-15,0-7 0 0,-7-3 0 16,-1-4 0-16,2-4 0 0,-1-11 0 0,-6-4 0 16,-1-7 0-16,1-8-160 0,-7-5-5 15,-7-6 18-15,1-10 20 0,-8-4 20 0,2-8 22 16,-2-6 30-16,-5-4 26 0,-7-5 9 15,-1-6 12-15,-5 0 10 0,5-9 19 16,-5 1 21-16,6-3 23 0,-1-1 31 0,1 1 21 16,7 3 8-16,5 5-2 0,8 1-6 15,0 10-10-15,6 2-19 0,6 5-88 16,8 3 0-16,5 3 0 0,7 8 0 0,0 0 0 16,13 7 0-16,7 1 0 0,6 3 0 15,1 0 0-15,6 0 0 0,0-4 0 0,6-4 0 16,-6 5 0-16,0-5 0 0,-8-3 0 15,-4 4 0-15,-2-4 0 0,-12 0 0 0,0-4 0 16,-14 1 0-16,-5-1 0 0,-8 0 0 16,0-3 0-16,-12-1 0 0,-8 5 0 15,-5-5-20-15,-1 1-55 0,-6 4 14 0,-7-6 14 16,-5 3 16-16,-1-2 13 0,-1 1 13 16,-6-1 22-16,7 4 31 0,7 5 30 0,-1-1 23 15,7 3-88-15,0 8-13 0,6 3 0 16,7 9 0-16,-1 6 0 0,8 8 0 0,6 7 0 15,0 4 0-15,0 7 0 0,14 0 0 16,-8 8 0-16,7 3 0 0,0 0 0 0,6 0 0 16,1 0 0-16,0 0 0 0,-1-3 0 15,1-4 0-15,-1-4 0 0,1-7 0 0,6-1 0 16,-6-7 0-16,-7-2 0 0,7-9 0 0,-1-3 0 16,-5-4 0-16,-2-7 0 0,2-8 0 15,-1-4 0-15,-1-3 0 0,-4-8 0 16,-2 1 0-16,6 0 0 0,-5 0 0 0,0-1 0 15,-1 5 0-15,1-1 0 0,-7 4 0 16,6 3 0-16,1 5 0 0,-7 3 0 16,7 3 0-16,-7 2 0 0,6 5 0 0,0 1 0 15,-6 5 0-15,7-6 0 0,0 9 0 16,6-5 0-16,-7 1 0 0,8 0 0 0,-2 0 0 16,2-5 0-16,-1 1 0 0,-1-3 0 15,2-4 0-15,-1-4 0 0,7 0 0 0,-8-8 0 16,2 1 0-16,-1-1 0 0,-7-6 0 15,8-1 0-15,-8-4 0 0,0 1 0 16,-6 0 0-16,6-1 0 0,-6 1 0 0,0 4 0 16,0-5 0-16,-6 7 0 0,6 1 0 15,-6 5 0-15,6-2 0 0,0 4 0 0,-6 4 0 16,6 4 0-16,-7 4 0 0,7-2 0 16,0 9 0-16,0 1 0 0,7-2 0 15,-7 4 0-15,6 1 0 0,0-1 0 0,8 1 0 16,-8 2 0-16,7-3 0 0,0 1 0 15,0-4 0-15,1-4 0 0,5 0-169 0,-13 0-852 16,8-7-244-16,-2 0-58 0,-5-8 34 16,6-3 100-16,0-5 200 0,-7-2 327 15</inkml:trace>
  <inkml:trace contextRef="#ctx0" brushRef="#br0" timeOffset="17450.094">20352 8170 579 0,'-13'-22'993'0,"0"4"160"0,-7-1 115 16,7 1 85-16,7 7-270 0,-8 0-389 15,8 3-256-15,0 1-157 0,6 3-152 16,0 1-155-16,6 3-160 0,0 0-219 0,-6 3-312 16,8 1-336-16,-2-1-142 0,0 5-24 15,7-8 61-15,-6 4 170 0,0-4 289 0</inkml:trace>
  <inkml:trace contextRef="#ctx0" brushRef="#br0" timeOffset="17650.554">20365 7758 16 0,'-6'-11'884'0,"-1"3"240"0,1 1 162 16,-1-4 129-16,-6 8 101 0,7-5-415 15,6 8-362-15,-7-4-629 0,14 1-110 0,-1-1 0 16,7 4 0-16,7-4 0 0,0 1 0 16,12-2 0-16,1 5 0 0,6-3 0 0,7 3 0 15,-1 0 0-15,2 0-601 0,4 0-506 16,8 0-178-16,-6 0-13 0,6 0 66 15,0 3 121-15,0 5 225 0,-14 0 351 0</inkml:trace>
  <inkml:trace contextRef="#ctx0" brushRef="#br0" timeOffset="18270.894">21987 7721 332 0,'-20'-34'834'0,"1"2"149"0,-1-5 93 0,0 4 74 15,-5 0-171-15,-2 4-305 0,1 3-232 16,0 4-131-16,-7-1-80 0,7 13-65 16,-7 2-50-16,7 8-35 0,-7 12-19 0,7 5-1 15,0 9 8-15,7 8 14 0,-1 6 14 16,13 7 29-16,1 5 27 0,6 7 12 0,13 0-165 15,0 4 0-15,6-1 0 0,8 5 0 16,-1-1 0-16,6-4 0 0,-5 0 0 16,5 1 0-16,-5 0 0 0,-1-5 0 0,-7-2 0 15,-5-1 0-15,-2-4 0 0,-5-3 0 16,-7-4 0-16,-7 1 0 0,1-9 0 16,0 1 0-16,-8-4 0 0,-5-4 0 0,5-3 0 15,-12-8 0-15,7 1 0 0,-7-8 0 16,6-4 0-16,1-3 0 0,-8 0 0 0,14-4 0 15,-6-4-166-15,12 4-95 0,0-4 55 16,1 1 57-16,6-1 51 0,6 1 42 0,1-2 33 16,0 5 36-16,6 5 37 0,-1-2 41 15,2 1 44-15,6 7 51 0,-1 0 46 16,1 3 20-16,-1 5-252 0,1 6 0 0,0 1 0 16,-8 8 0-16,8 2 0 0,-7 5 0 15,1-1 0-15,-2 7 0 0,-5 1 0 0,-1 1 0 16,8-2 0-16,-14 4 0 0,6-3 0 0,0 4 0 15,-6-4 0-15,8 0 0 0,-8-1 0 16,6 1 0-16,-6-4 0 0,6 1 0 0,-6-1 0 16,0-4 0-16,7 1 0 0,-7-1 0 15,6-3 0-15,-6-4 0 0,0 0 0 16,7-3 0-16,-7-5 0 0,0-2 0 0,6-9 0 16,-6 1 0-16,0-5 0 0,0-6 0 0,-6-4 0 15,6-7-259-15,-7 0-894 0,-6-8-166 16,7-7-18-16,-8-7 59 0,2-8 128 15,-2-11 233-15,-5-4 333 0</inkml:trace>
  <inkml:trace contextRef="#ctx0" brushRef="#br0" timeOffset="25523.778">22307 8019 431 0,'-7'0'858'0,"1"-4"151"15,-8 0 104-15,8 4 84 0,-7-3-216 16,7 3-267-16,-1 0-200 0,7-4-123 0,-7 4-82 16,7 4-58-16,0-4-51 0,7 3-38 15,0-3-101-15,6 4-61 0,7 0 0 0,-8-4 0 16,15 0 0-16,-1 0 0 0,0 0 0 16,7-4 0-16,-7 0 0 0,7-3 0 15,-1 4-225-15,1-1-429 0,0 0-410 0,-1 1-178 16,-5 3-39-16,-1-4 44 0,7 4 116 15,-8 0 261-15,-5 0 402 0</inkml:trace>
  <inkml:trace contextRef="#ctx0" brushRef="#br0" timeOffset="26187.753">22948 7832 282 0,'-20'-5'905'0,"7"-2"164"0,-7 0 108 0,1-4 96 16,5 4-60-16,2-4-400 0,5 4-247 16,-6-1-130-16,13 5-90 0,-7-5-235 0,7 8-111 15,0 0 0-15,0 0 0 0,7 8 0 16,0 3 0-16,-1 3 0 0,1 4 0 16,-1 5 0-16,8 6 0 0,-8 3 0 0,0 5 0 15,1 0 0-15,-7 4 0 0,6 0 0 16,1-2 0-16,-7 3 0 0,7-10 0 15,-1-2 0-15,0-1 0 0,-6-6 0 0,7-5 0 16,0-3 0-16,-7-1 0 0,6-7 0 0,1-7 0 16,-1 0 0-16,-6-7 0 0,7-7 0 15,0-5 0-15,-1-3 0 0,0-7 0 16,-6 0 0-16,7-5 0 0,-7-3 0 0,7 1 0 16,-1-5 0-16,-6 4 0 0,7 0 0 15,-1 0 0-15,-6 8 0 0,6 0 0 0,2 3 0 16,-2 7 0-16,0 5 0 0,1 3 0 15,0 4 0-15,-7 3 0 0,12 8 0 16,-5 3 0-16,-1 4 0 0,1 7 0 0,0 1 0 16,-1-1 0-16,7 7 0 0,-13 2 0 15,7-1 0-15,-1 0 0 0,1-1 0 0,-7-3 0 16,6 0 0-16,0-3 0 0,2-1 0 16,-8-7 0-16,6-1 0 0,0-5 0 0,1-2 0 15,6-6 0-15,-6-8 0 0,5-4 0 16,-4 0 0-16,-2-7 0 0,7 0 0 15,-7-4 0-15,8 5 0 0,-8-5 0 0,0 4 0 16,2 2 0-16,-8 3 0 0,6 2 0 16,-6 4 0-16,6 4 0 0,-6 3 0 15,7 4 0-15,-7 7 0 0,6 0 0 0,-6 8 0 16,0-1 0-16,7 9 0 0,-7-4 0 16,7 6 0-16,-1 1 0 0,-6 0 0 0,6 0 0 15,1-1 0-15,0 1 0 0,-1 0 0 16,7-5 0-16,-7-2 0 0,8-1 0 15,-2-2 0-15,2-6 0 0,-1 1 0 0,0-3-569 16,6-1-420-16,-5-7-223 0,5 0-60 16,1-7 30-16,6-4 101 0,7 0 213 0,0-4 315 15</inkml:trace>
  <inkml:trace contextRef="#ctx0" brushRef="#br0" timeOffset="26423.122">23863 7967 9 0,'-6'8'871'16,"-8"-1"234"-16,2-3 154 0,-2 0 123 0,8-1 99 16,-7 1-402-16,13 0-332 0,-6-4-489 15,6 0-258-15,6 0 0 0,7 0 0 16,0 0 0-16,0-4 0 0,7 0 0 0,5 1 0 16,1-5 0-16,1 1 0 0,-7 4 0 15,6-5 0-15,0 5 0 0,-7-5 0 0,1 4 0 16,-1-3 0-16,-5 7-506 0,-1-4-284 15,0 1-150-15,-6-2-150 0,-1 2-46 16,-6 0 30-16,0-2 110 0,-6-1 182 0,6 2 234 16</inkml:trace>
  <inkml:trace contextRef="#ctx0" brushRef="#br0" timeOffset="26603.646">24073 7879 181 0,'-14'-11'674'0,"1"0"234"16,0 4 166-16,6 0 124 0,-5-1-84 16,-2 0-142-16,8 5-169 0,-1-1-158 0,1 0-108 15,-1 1-452-15,0 3-85 0,7 3 0 16,-6 1 0-16,6 8 0 0,0 2 0 15,0 1 0-15,6 6 0 0,-6 6 0 0,0 2 0 16,7 0 0-16,-7 1 0 0,7 3 0 16,-1-4 0-16,1 5 0 0,-1-8 0 0,8-1 0 15,-8 1 0-15,7-8 0 0,-6 1-963 16,6-9-492-16,-1-2-8 0,2-5 84 0,5-6 139 16,1-8 261-16,6 0 426 0</inkml:trace>
  <inkml:trace contextRef="#ctx0" brushRef="#br0" timeOffset="26972.787">24458 7813 197 0,'-6'-15'966'0,"-1"4"214"0,-6 1 144 15,6-1 127-15,-5 0 39 0,4-1-435 0,2 1-527 16,0 3-528-16,6-2 0 0,0-1 0 16,6 3 0-16,8 0 0 0,-2 2 0 15,2-2 0-15,5 5 0 0,1-1 0 0,-1 4 0 16,1 4 0-16,-8-1 0 0,8 5 0 15,-6-2 0-15,-1 6 0 0,-7 3 0 0,0 3 0 16,2 5 0-16,-8-1 0 0,0 3 0 16,-8 0 0-16,8 5 0 0,-6 0 0 0,0-1 0 15,-1 0 0-15,1 1 0 0,-1-1 0 16,0-3 0-16,1-4 0 0,0 0 0 16,6 0 0-16,-8-3 0 0,8-4 0 0,0-5 0 15,0 1 0-15,0-3 0 0,8 0 0 16,-8-5 0-16,12 0 0 0,-5 2 0 0,13-5 0 15,-8-5 0-15,8 5 0 0,0-3 0 16,7 0 0-16,5-5 0 0,1 0 0 16,0 5 0-16,5-5 0 0,8 4 0 0,-6 1 0 15,5 0-611-15,1-2-639 0,6-1-109 16,-6 2 16-16,7 0 84 0,-8 0 161 16,1 1 282-16,0-1 383 0</inkml:trace>
  <inkml:trace contextRef="#ctx0" brushRef="#br0" timeOffset="27229.621">25537 7927 461 0,'-7'-3'943'0,"-5"-5"167"0,4 5 114 16,-4-5 106-16,5 4-175 0,0 1-315 0,1-2-223 16,6 2-116-16,0 0-491 0,0 3-10 15,6 0 0-15,1 0 0 0,6 0 0 0,1 0 0 16,-2 3 0-16,8-3 0 0,-1 0 0 0,1 3 0 15,0-3 0-15,5 0 0 0,-5 5 0 16,0-5 0-16,7 3 0 0,-8 1 0 16,1-4 0-16,-1 4 0 0,-6 0 0 0,6-1 0 15,-5 5 0-15,-8-2-327 0,1 2-849 16,-7-1-153-16,0 4-2 0,-7-3 72 16,1 0 142-16,-8-1 230 0,2 0 309 0</inkml:trace>
  <inkml:trace contextRef="#ctx0" brushRef="#br0" timeOffset="27443.054">25609 8049 362 0,'-20'10'943'0,"7"-6"220"16,-6 0 157-16,5 0 135 0,1-1-98 0,1 1-286 16,4-4-551-16,2 0-520 0,0 4 0 15,6-4 0-15,0 0 0 0,6 3 0 0,8-3 0 16,-8 0 0-16,13 0 0 0,-5 3 0 16,-2-3 0-16,8 0 0 0,-7-3 0 0,7 3 0 15,0 0 0-15,-1-3 0 0,-6 3 0 0,6 0 0 16,1-4 0-16,0 4 0 0,-1 0 0 15,1 0 0-15,7 0 0 0,-8 0 0 16,7 0-156-16,-6 0-1186 0,6 4-81 0,-7-4 31 16,1 0 82-16,6-4 150 0,-13 4 280 15,7-4 413-15</inkml:trace>
  <inkml:trace contextRef="#ctx0" brushRef="#br0" timeOffset="27864.013">26432 7780 198 0,'-6'7'886'0,"0"-3"220"16,-8 0 146-16,1-1 130 0,1-3-5 15,-2 4-280-15,1-4-249 0,7 0-803 16,-1 0-45-16,0 0 0 0,1 0 0 0,6 0 0 15,6 0 0-15,1 0 0 0,6-4 0 0,6 4 0 16,-5-3 0-16,5 3 0 0,1-4 0 16,0 4 0-16,-1-4 0 0,7 4 0 0,-6-3 0 15,-1 3 0-15,7-4 0 0,-6 4 0 16,0 0-564-16,-1 0-827 0,1-3-62 0,7 3 53 16,-1-5 119-16,-1 2 211 0,8 0 367 15</inkml:trace>
  <inkml:trace contextRef="#ctx0" brushRef="#br0" timeOffset="28379.671">27099 7555 629 0,'-12'-3'951'0,"4"-5"116"0,-4 5 73 0,-2-4 75 15,8 2-292-15,-1-1-329 0,1 2-177 16,6-3-87-16,0 3-52 0,6-4-52 0,1 5-33 15,6-2-11-15,-6 2-136 0,5 0-46 16,2 0 0-16,-1 3 0 0,0 0 0 0,0 0 0 16,0 6 0-16,0-3 0 0,0 5 0 15,1 4 0-15,-8-1 0 0,7 3 0 16,-6 4 0-16,-1 5 0 0,1-1 0 0,-7 7 0 16,0-3 0-16,-7 3 0 0,1 5 0 0,-1 3 0 15,-6-5 0-15,-1 5 0 0,2-4 0 16,-1 3 0-16,-7-2 0 0,0 0 0 0,1-2 0 15,-1-3 0-15,0 1 0 0,-5-4 0 16,5 0 0-16,-6-5 0 0,6-2 0 0,-6-4 0 16,6-4 0-16,8-8 0 0,-8 2 0 15,0-10 0-15,7 2 0 0,-1-8 0 0,2-4 0 16,5 1 0-16,-6-1 0 0,13 0 0 16,-7 0 0-16,7 1 0 0,0 2 0 15,0 2 0-15,7-1 0 0,0 3 0 0,6 0 0 16,-1 5 0-16,8-1 0 0,-7 4 0 15,7 0 0-15,0 4 0 0,-1-1 0 0,1 5 0 16,0 0 0-16,-1-1 0 0,7 4 0 0,-6 4 0 16,-1-4 0-16,-5 0 0 0,6 3 0 15,-1-6 0-15,1 2 0 0,6-2 0 0,-7-5 0 16,7 1 0-16,1-4 0 0,5 0 0 16,-5-4 0-16,5-2-1241 0,1-5-201 0,-1-1 22 15,-5-2 101-15,5-1 159 0,-5-4 252 16,-8-2 359-16</inkml:trace>
  <inkml:trace contextRef="#ctx0" brushRef="#br0" timeOffset="28962.397">27603 7791 868 0,'-7'-7'1202'15,"1"-8"163"-15,6 4 96 0,-6 0 75 16,-2 3-365-16,8 1-583 0,-6 4-588 0,6-2 0 16,0 5 0-16,0 5 0 0,6 1 0 15,2 6 0-15,-2 2 0 0,-6 5 0 0,6 3 0 16,-6 8 0-16,0-5 0 0,0 8 0 0,-6 1 0 15,6-2 0-15,-6 2 0 0,6-2 0 16,0-2 0-16,-8-4 0 0,8 0 0 0,0-8 0 16,0 0 0-16,0-7 0 0,0 0 0 15,0-6 0-15,8-5 0 0,-8-5 0 0,6-6 0 16,7 0 0-16,-7-7 0 0,1 0 0 16,-1-8 0-16,7 0 0 0,1-4 0 0,-8 1 0 15,7 0 0-15,-6 0 0 0,-1 3 0 0,7 4 0 16,-7-1 0-16,8 9 0 0,-1-1 0 15,0 0 0-15,0 4 0 0,1 4 0 16,5 3 0-16,-6 1 0 0,6 3 0 0,-5 3 0 16,-1 5 0-16,-7-1 0 0,8 0 0 15,-8 8 0-15,-6 0 0 0,6-1 0 0,-12 4 0 16,6 5 0-16,-6-4 0 0,-1-1 0 0,7 1 0 16,-7-1 0-16,1-4 0 0,6-3 0 15,0-4 0-15,0 1 0 0,0-5 0 0,6-3 0 16,1-3 0-16,0-8 0 0,5 0 0 15,-5-4 0-15,6-3 0 0,0-1 0 0,7-2 0 16,-8 2 0-16,8 1 0 0,-7-1 0 16,7 1 0-16,-7 7 0 0,0-1 0 15,0 1 0-15,1 8 0 0,-2-1 0 0,-5 8 0 16,6-1 0-16,-6 5 0 0,-1 7 0 0,-6-1 0 16,6 5 0-16,-6 2 0 0,8 5 0 15,-8 0 0-15,0 1 0 0,6-2 0 0,-6 5 0 16,6-8 0-16,7 3 0 0,-6-6 0 15,6-1 0-15,1-7 0 0,4 0 0 0,2-8 0 16,7 1 0-16,5-11 0 0,1-4 0 16,6-7 0-16,0-4 0 0,-6-1-65 0,7-6-1651 15,-8 0 12-15,1-8 118 0,-1-3 206 16,-5-2 345-16,5-1 485 0</inkml:trace>
  <inkml:trace contextRef="#ctx0" brushRef="#br0" timeOffset="33917.001">22850 9707 104 0,'0'14'782'0,"0"-2"208"16,0-1 118-16,0 0 82 0,0-4-32 0,0 4-260 15,6-3-242-15,-6-1-132 0,14 1-55 16,-8-1-157-16,7-4-312 0,0 1 0 15,0 0 0-15,7-8 0 0,6-3 0 0,-7 0 0 16,8-8 0-16,-1-4 0 0,0 1 0 16,0-7 0-16,0-2 0 0,0 2 0 0,-6-2 0 15,0 2 0-15,-7 0 0 0,-1 2 0 16,-4-2 0-16,-2 7 0 0,-6-1 0 0,6 1 0 16,-12-1 0-16,6 4 0 0,0 1 0 15,-6-1 0-15,-2 4 0 0,2 0 0 16,0 0 0-16,-1 4 0 0,7 3 0 15,-6 0 0-15,-1 0 0 0,7 4 0 0,0 4 0 16,-7 4 0-16,7-1 0 0,0 7 0 16,0 5 0-16,0-1 0 0,7 8 0 0,0 0 0 15,-1 4 0-15,1 3 0 0,-1 0 0 0,8 3 0 16,-2 1 0-16,-5 0 0 0,6-4 0 16,0 3 0-16,7-2 0 0,-7-5 0 0,0-3 0 15,6-4 0-15,1 0 0 0,-7-7-758 16,7 0-472-16,-8-8-104 0,8-3 12 0,0-4 75 15,-7-8 163-15,7-7 295 0,-1-3 369 16</inkml:trace>
  <inkml:trace contextRef="#ctx0" brushRef="#br0" timeOffset="34135.405">23621 9685 762 0,'-6'4'1044'15,"6"-1"150"-15,-6 1 98 0,6 0 85 0,0-1-334 16,0-3-310-16,0 4-168 15,6-4-384-15,0 0-181 0,7 0 0 0,0-4 0 16,0 1 0-16,7 3 0 0,0-8 0 0,5 5 0 16,-5-1 0-16,7 1 0 0,-7-5 0 15,5 5 0-15,-5-1 0 0,6 0 0 16,-7 1 0-16,1 3 0 0,6-5 0 0,-6 5 0 16,-7 0 0-16,7 0-361 0,-7 5-951 15,0-5-106-15,0 0 23 0,0 0 95 0,7-8 174 16,-8 4 307-16,2-4 384 0</inkml:trace>
  <inkml:trace contextRef="#ctx0" brushRef="#br0" timeOffset="35479.912">24537 9368 221 0,'-14'-6'682'0,"8"1"186"16,-1-1 135-16,1-2 100 0,-1 1-144 0,0 3-170 15,1-3-159-15,6 2-141 0,-6 5-98 16,6-2-57-16,0 2-35 0,0 2-25 15,6 3-125-15,0 6-149 0,8 4 0 0,-8 2 0 16,7 6 0-16,-7 6 0 0,8 0 0 0,-8 4 0 16,8 1 0-16,-1 3 0 0,-7 0 0 15,8-4 0-15,-8-1 0 0,7 2 0 0,-7-4 0 16,1-5 0-16,0-3 0 0,-1-4 0 16,0-4 0-16,2-2 0 0,-8-5 0 0,6-3 0 15,0-8 0-15,1-3 0 0,-7-5 0 16,6-9 0-16,-6-1 0 0,7-3 0 0,-7-5 0 15,7-3 0-15,-7 0 0 0,0-4-14 16,0 0-63-16,6 4 31 0,-6-4 21 16,0 8 15-16,0-1 16 0,6 8 24 0,1 4 30 15,0 3 16-15,-7 4-76 0,13 8 0 16,-7 3 0-16,0 6 0 0,8 6 0 0,-8 3 0 16,0 3 0-16,8 8 0 0,-8 0 0 15,1 3 0-15,6-4 0 0,-6 5 0 16,-1-1 0-16,0 1 0 0,1-4 0 15,0 0 0-15,-1-4 0 0,1-4 0 0,-7-4 0 16,6-3 0-16,8 1 0 0,-14-12 0 0,12 0 0 16,-5-7 0-16,0-4 0 0,-1-8 0 15,1 1 0-15,-1-4 0 0,0-1 0 0,2-3 0 16,-2 5 0-16,0-6 0 0,1 6 0 16,0 3 0-16,-1-1 0 0,1 4 0 0,-1 7 0 15,0 2 0-15,2 6 0 0,-2 3 0 16,0 5 0-16,1 2 0 0,-1 5 0 0,1 4 0 15,0 3 0-15,-1 3 0 0,6 1 0 16,-4 0 0-16,-2-1 0 0,7 5 0 16,-6-8 0-16,-1 4 0 0,7-8 0 0,-7 0 0 15,8 1-325-15,-8-9-613 0,1 2-266 16,6-8-81-16,-6-4 22 0,5-8 87 0,-4-6 185 16,4-1 298-16</inkml:trace>
  <inkml:trace contextRef="#ctx0" brushRef="#br0" timeOffset="35825.014">25170 9295 352 0,'-6'-36'879'0,"-7"-1"169"16,6 0 111-16,1 4 94 0,-1 4-144 0,7-1-299 15,-6 8-234-15,6-1-132 0,6 2-92 16,-6 6-143-16,7 1-209 0,-1-1 0 0,1 7 0 16,6 0 0-16,-7 2 0 0,2 1 0 15,4 5 0-15,-5 0 0 0,-1 5 0 0,1-2 0 16,0 5 0-16,-7 3 0 0,0 4 0 15,0-1 0-15,0 4 0 0,-7 4 0 16,0 1 0-16,1-2 0 0,6 2 0 0,-7-1 0 16,1-4 0-16,0 0 0 0,-2 1 0 15,8-1 0-15,0-3 0 0,-6 0 0 0,6-4 0 16,6 4 0-16,-6-8 0 0,8 4 0 16,-8-4 0-16,6 0 0 0,7-3 0 15,-7 0 0-15,8-4 0 0,-2 4 0 0,2-8 0 16,-1 4 0-16,7-4 0 0,-8 4 0 15,8-4 0-15,-1 1 0 0,1 3 0 16,0 0 0-16,-7 3 0 0,7 1-383 0,-8 4-649 16,2 3-224-16,-1 0-58 0,-7 0 40 0,8-1 106 15,-2 5 215-15,-5 0 353 0</inkml:trace>
  <inkml:trace contextRef="#ctx0" brushRef="#br0" timeOffset="36120.248">25642 9762 8 0,'6'7'1057'0,"-12"-3"413"16,6 4 261-16,-8-8 216 0,2 3 31 0,0-3-1978 15,-7 4 0-15,6-4 0 0,-6 4 0 0,7-4 0 16,-1 0 0-16,7 0 0 0,0 0 0 16,0 0 0-16,7 0 0 0,-1 0 0 0,1 0 0 15,-1-4 0-15,1 0 0 0,-1 4 0 16,1-3 0-16,-1-1 0 0,-6 0-1361 0,0 0-199 16,0 1 74-16,0-4 133 0,0 3 202 15,0-3 332-15,0-1 383 0</inkml:trace>
  <inkml:trace contextRef="#ctx0" brushRef="#br0" timeOffset="37276.716">25962 9409 164 0,'0'0'629'0,"-7"0"181"15,1 0 152-15,-1 0 106 0,0 0-112 16,1 0-160-16,0 0-154 0,-2 0-130 16,2 0-113-16,6-4-78 0,-6 4-54 0,6-3-30 15,0 0-17-15,6-5-13 0,-6 1-206 16,6-5-1-16,2 5 0 0,4-4 0 16,-5 0 0-16,6 4 0 0,0-4 0 0,1 4 0 15,-8-1 0-15,7 0 0 0,0 5 0 16,6 3 0-16,-5 0 0 0,-1 0 0 15,0 7 0-15,0 1 0 0,0-2 0 0,0 6 0 16,-6 3 0-16,-1 0 0 0,8 3 0 16,-14 1 0-16,6-2 0 0,-6 2 0 0,0 3 0 15,0-3 0-15,0 2 0 0,-6 1 0 0,-1 1 0 16,0 2 0-16,1-2 0 0,-7-2 0 16,-1 2 0-16,8-2 0 0,-7 1 0 0,6-3 0 15,1-1 0-15,6 1 0 0,-7-4 0 16,7-4 0-16,0 3 0 0,7-6 0 0,-1 3 0 15,1-5 0-15,0 2 0 0,-1-4 0 16,7 3 0-16,0-3 0 0,0 0 0 16,1-4 0-16,5 4 0 0,1-1 0 0,-8-3 0 15,14 0 0-15,-6 3 0 0,0-6 0 0,6 3 0 16,0-3 0-16,-6-1 0 0,13 0 0 16,-13-3 0-16,12-1 0 0,-5 0 0 15,-2 2 0-15,-5-2-124 0,6 1-1263 0,0-1-84 16,-7 1 37-16,8-4 109 0,-1 0 189 15,-6 1 301-15,5-6 391 0</inkml:trace>
  <inkml:trace contextRef="#ctx0" brushRef="#br0" timeOffset="38394.952">27230 9416 103 0,'-13'4'678'0,"7"-4"213"0,-8 0 140 15,8 0 101-15,0 0-77 0,-8 0-190 16,8 0-205-16,-1 0-163 0,7 0-102 0,-6 0-71 15,6 0-60-15,0-4-50 0,6 1-132 16,1-1-82-16,5-3 0 0,2 4 0 16,6-5 0-16,-1 4 0 0,7 1 0 0,1-5 0 15,-1 4 0-15,0 4 0 0,-1-4 0 16,2 4 0-16,-7 0 0 0,6 0 0 0,-7 4-32 16,1 0-257-16,0 4-73 0,-7-5-104 15,0 5-142-15,-6 2-180 0,-1-2-199 0,-6 3-82 16,0 0 8-16,-6-1 96 0,-1 2 170 15,0-1 225-15</inkml:trace>
  <inkml:trace contextRef="#ctx0" brushRef="#br0" timeOffset="38578.493">27393 9534 435 0,'-13'4'918'0,"7"0"179"0,-8-1 119 16,2-3 99-16,-1 4-179 0,6-4-291 16,0 0-236-16,1 0-151 0,6 0-296 15,0 0-162-15,0 4 0 0,6-4 0 0,8 0 0 16,-1 0 0-16,7 0 0 0,-1 0 0 15,1 0 0-15,6 0 0 0,-7 0 0 16,14 0 0-16,-7-4 0 0,0 4 0 0,-6-4-583 16,7 4-377-16,-2-3-235 0,1-1-69 15,-6 0 22-15,13-3 93 0,-7-4 203 0,13 4 327 16</inkml:trace>
  <inkml:trace contextRef="#ctx0" brushRef="#br0" timeOffset="38886.707">28217 9266 328 0,'-13'0'748'0,"0"4"156"15,6-4 116-15,-5 0 89 0,6 3-186 16,-2-3-191-16,2 4-144 0,0-4-85 0,6 0-53 15,-7 0-30-15,7 4-20 0,0-4-334 16,0 0-66-16,-7 3 0 0,14 1 0 16,-7-1 0-16,0 1 0 0,7 0 0 0,-1-1 0 15,8 1 0-15,-2-4 0 0,1 4 0 0,7-4 0 16,6 0 0-16,0 0 0 0,1 0 0 16,-2-4 0-16,1 0 0 0,1 4-928 15,5-3-440-15,-5-5-49 0,5 1 57 0,1 0 117 16,-7-4 236-16,7 0 380 0</inkml:trace>
  <inkml:trace contextRef="#ctx0" brushRef="#br0" timeOffset="39275.971">28917 8946 551 0,'-13'-8'1115'15,"0"5"193"-15,-7-5 120 0,7 0 115 0,0 6-125 16,0-6-590-16,0 4-828 0,7 0 0 15,-2 1 0-15,2-1 0 0,6 0 0 16,0 4 0-16,0-3 0 0,6 3 0 0,2 0 0 16,4-4 0-16,1 4 0 0,1-3 0 0,-2 3 0 15,8-4 0-15,0 0 0 0,-7 1 0 16,7-1 0-16,-7 4 0 0,-1-4 0 0,2 4 0 16,-1-3 0-16,-7 3 0 0,1 3 0 15,0-3 0-15,-1 4 0 0,0 0 0 0,-6-1 0 16,0 5 0-16,0-1 0 0,0 0 0 15,0 8 0-15,0-5 0 0,0 9 0 16,0-1 0-16,0 1 0 0,0 7 0 0,0 0 0 16,8-1 0-16,-8 8 0 0,6-3 0 15,-6 3 0-15,6 4 0 0,-6-4 0 0,6 4 0 16,-6-4 0-16,7-1 0 0,-7 2 0 0,0-4 0 16,7-1 0-16,-7 0 0 0,0-3 0 15,-7-4-34-15,7 0-873 0,-7-3-170 16,1-5-142-16,0-6-12 0,-8-1 59 15,8-7 139-15,0 0 218 0,-8-7 266 0</inkml:trace>
  <inkml:trace contextRef="#ctx0" brushRef="#br0" timeOffset="39446.515">28962 9534 84 0,'-19'-10'493'0,"-1"-9"307"16,1 1 211-16,-7-1 150 0,6-4 44 0,-6 6-144 15,7-2-179-15,-1 1-188 0,6 7-129 0,1-4-330 16,7 7-235-16,0 2 0 0,6-2 0 16,6 1 0-16,7 3 0 0,0 0 0 15,6 1 0-15,8-2 0 0,5 5 0 0,1-2 0 16,7-2 0-16,-1 4 0 0,0-8 0 15,13 4 0-15,-6-7 0 0,13 4 0 16,-7 0 0-16,7-4-30 0,0 0-1140 0,0 3-172 16,-7 2-45-16,-6-2 29 0,-13 4 100 15,-1 0 267-15,-12 1 464 0</inkml:trace>
  <inkml:trace contextRef="#ctx0" brushRef="#br0" timeOffset="40336.136">16514 10987 423 0,'-6'7'842'0,"-7"-3"157"0,0 3 91 16,0 0 72-16,-7 1-239 0,7 0-233 15,0-5-189-15,0 4-95 0,-1-3-47 0,8 3-40 16,0-7-34-16,-1 4-93 0,14-4-192 16,-1 0 0-16,8 0 0 0,5-4 0 0,1 4 0 15,6-7 0-15,13 3 0 0,-7-3 0 16,15 4 0-16,-2-5 0 0,1 5 0 0,6-5 0 15,-6 4 0-15,-1 0 0 0,2 4 0 16,-2-3 0-16,-6 3 0 0,1 3 0 16,-7 1-231-16,-1 0-621 0,-13 4-209 0,1-1-139 15,-14 0-17-15,2 4 49 0,-8-4 141 16,-14 5 225-16,8-6 286 0</inkml:trace>
  <inkml:trace contextRef="#ctx0" brushRef="#br0" timeOffset="40733.262">16809 11130 278 0,'-33'4'848'0,"1"0"188"0,-1-4 129 15,7 0 101-15,-1 3-109 0,7-3-265 16,1 0-259-16,6-3-160 0,6 3-112 0,1 0-279 16,12 0-82-16,1-4 0 0,13 0 0 15,-1 0 0-15,14-2 0 0,0 1 0 0,12-1 0 16,-6-2 0-16,7-3 0 0,-7 4 0 16,0-4 0-16,1 3 0 0,-1-3 0 15,-6 4-282-15,-7-1-212 0,-7 1-96 16,1-4-84-16,-6 3-57 0,-8 1-24 0,0-4 30 15,-12 4 85-15,6-4 142 0,-14 4 172 16,2-5 175-16,-8 6 154 0,-6-5 123 0,0 3 108 16,-6-4 100-16,-8 1 88 0,1-3 73 0,-8 3 36 15,-4-4-3-15,5 4-33 0,-6-4-59 16,-1 5-84-16,1 2-86 0,6 8-65 16,0 0-35-16,7 8-25 0,0 2-14 0,7 5-9 15,-1 7-8-15,13 4-5 0,0 8-7 16,7 2-4-16,7 5-6 0,6-1-7 0,6 8-5 15,13-4-11-15,8 0 2 0,5-3-5 16,15-5-17-16,-2 1-45 0,21-11 0 16,-1-4 0-16,1-4 0 0,12-10-59 0,-6-5-172 15,-7-3-132-15,7-7-191 0,-13-8-205 0,0-3-163 16,-7-1-151-16,-6-6-32 0,-14 3 65 16,1-4 154-16,-7-3 211 0,-13 3 210 15</inkml:trace>
  <inkml:trace contextRef="#ctx0" brushRef="#br0" timeOffset="40936.944">17273 10972 258 0,'-14'-21'780'0,"2"-2"213"16,-1 1 155-16,-1 7 129 0,8 1-111 0,0 3-184 16,-1 3-208-16,0 1-142 0,7-1-451 15,0 5-181-15,7 3 0 0,0 0 0 0,5 0 0 16,8 3 0-16,-1 1 0 0,8 3 0 0,-7 5 0 16,6 2 0-16,0 1 0 0,7 4 0 15,-7 7 0-15,-7-1 0 0,1 8 0 0,-1 0 0 16,-5 8 0-16,-2 2 0 0,-4 5 0 0,-2 1 0 15,-6 2 0-15,-6 1 0 0,-2 3 0 16,2 4-204-16,-14-4-1324 0,7-4-25 16,7-3 87-16,-8-12 143 0,8-6 230 0,0-12 394 15</inkml:trace>
  <inkml:trace contextRef="#ctx0" brushRef="#br0" timeOffset="43780.56">18397 11038 278 0,'-6'0'415'16,"6"-3"49"-16,-7-1 70 0,7 1-45 0,0-1-29 15,0 0 31-15,0 1 71 0,7-2 50 16,-7 2 2-16,0 3-33 0,6-4-61 0,-6 4-84 15,0 0-92-15,0-4-62 0,0 4-32 16,7 4-15-16,-7-4-2 0,0 0 0 16,7 4-75-16,-7 4-158 0,6-1 0 0,-6 7 0 15,6 1 0-15,1 8 0 0,-7-2 0 16,7 5 0-16,-7 0 0 0,0 3 0 0,6 0 0 16,-6-2 0-16,0-2 0 0,7 0 0 15,-1-2 0-15,-6-5 0 0,6-2 0 0,-6-2 0 16,8-7 0-16,-2 1 0 0,0-5 0 15,1-6 0-15,0-5 0 0,-1-2 0 16,0-6 0-16,1-5 0 0,-1-2 0 0,1 1 0 16,0-4 0-16,-1-3 0 0,0 3 0 15,8-3 0-15,-8-1 0 0,7 1 0 0,-6 4 0 16,6 2 0-16,7 5 0 0,-7 3 0 16,-1 4 0-16,2 3 0 0,-1 5 0 15,0 6 0-15,-6 5 0 0,5 3 0 0,-4 4 0 16,-2 3 0-16,0 5 0 0,1-2 0 15,-7 5 0-15,6 0 0 0,-6 0 0 0,7-1 0 16,-7-2 0-16,7-2 0 0,-7-2 0 16,6-4 0-16,0-4 0 0,1-4 0 15,0-3 0-15,5-4 0 0,-5-8 0 0,6 0 0 16,0-6 0-16,1-4 0 0,-2-8 0 0,1 5 0 16,1-6 0-16,-2 1 0 0,-4 0 0 15,4 1 0-15,1 2 0 0,-6 6 0 0,6-2 0 16,-7 8 0-16,8 4 0 0,-8 3 0 15,1 4 0-15,-1 8 0 0,0 2 0 16,2 5 0-16,-2-1 0 0,0 5 0 0,1 4 0 16,0-2 0-16,-1 1 0 0,1 4 0 15,-1-4 0-15,8 4 0 0,-8-4 0 0,0-3 0 16,7 3 0-16,0-4 0 0,-6-4 0 16,13 1 0-16,-8-3 0 0,2-2 0 15,-1-2 0-15,7-1-114 0,-1-7-647 0,-6 0-291 16,6 0-171-16,1-7-33 0,7-1 44 15,-8 2 126-15,7-5 234 0,7-5 335 0</inkml:trace>
  <inkml:trace contextRef="#ctx0" brushRef="#br0" timeOffset="44049.888">19842 11067 410 0,'-6'0'889'0,"-1"-3"170"0,-6 3 126 0,0-3 111 16,7-1-165-16,-1 4-264 0,0-4-215 16,1 4-134-16,6-4-334 0,0 4-184 0,0 0 0 15,6-3 0-15,8 3 0 0,-2-4 0 16,8 4 0-16,-1-4 0 0,1 4 0 16,0 0 0-16,-1-3 0 0,7 3 0 0,1 3 0 15,-7-3 0-15,6 4 0 0,-7 0 0 16,1-1 0-16,0 1 0 0,-1 4 0 0,-5-2 0 15,-2 3-907-15,-5 1-361 0,-1 1-73 16,-6 1 35-16,0-1 92 0,0 3 180 16,-13-2 288-16</inkml:trace>
  <inkml:trace contextRef="#ctx0" brushRef="#br0" timeOffset="44244.884">19940 11248 400 0,'-19'4'969'0,"-1"-1"203"15,7 1 142-15,-7-4 132 0,14 0-102 0,-8 0-360 16,8 0-422-16,6 0-562 0,0-4 0 15,6 4 0-15,2-3 0 0,11 3 0 0,-6 0 0 16,6 0 0-16,7 0 0 0,-6 0 0 16,7 0 0-16,-1 0 0 0,-1 3 0 0,2 1 0 15,-1 0 0-15,-6-4 0 0,6 4 0 0,0-1 0 16,0 0 0-16,-6-3 0 0,6 0-1252 16,0 0-257-16,1 0 38 0,-2-6 109 0,1-2 164 15,1-3 323-15,5 0 410 0</inkml:trace>
  <inkml:trace contextRef="#ctx0" brushRef="#br0" timeOffset="-211527.858">18116 11090 56 0,'-6'-14'778'16,"-1"2"215"-16,1 1 138 0,-1 0 109 15,-6 0 7-15,0 0-260 0,0 3-283 0,0 1-168 16,-7 0-103-16,0 0-347 0,1 3-86 16,-1 4 0-16,1 0 0 0,-7 0 0 0,6 4 0 15,0 3 0-15,1 4 0 0,-1 0 0 16,0 4 0-16,7 3 0 0,1 1 0 0,4 3 0 15,2 4 0-15,6 3 0 0,6 0 0 16,2 5 0-16,4 2 0 0,1 0 0 0,7 1 0 16,6 4 0-16,-6-1 0 0,6 1 0 15,0 0 0-15,-6-1 0 0,6 4 0 16,0-4 0-16,-7 1 0 0,1 0 0 0,-7-5 0 16,1 1 0-16,-2-1 0 0,-5 1 0 15,0-3 0-15,-7-1 0 0,0 0 0 16,0-4 0-16,0-3 0 0,-7 0 0 0,0-1 0 15,1-2 0-15,0-2 0 0,-1-2 0 0,0-4 0 16,1 3 0-16,-1-7 0 0,1 4 0 16,-1-4 0-16,0 3 0 0,7-3 0 15,-6 1 0-15,6-1 0 0,0 0 0 0,0-4 0 16,6 4 0-16,-6-3 0 0,0 3 0 16,7-4 0-16,-7 0 0 0,7 0 0 0,-7 1 0 15,6 0 0-15,-6 2 0 0,7 1 0 16,-7 4 0-16,0-1 0 0,0 2 0 0,6 5 0 15,-6 2 0-15,0-1 0 0,0 4 0 16,0 3 0-16,0 0 0 0,0 4 0 0,7 4 0 16,-7-4 0-16,0 7 0 0,0-3 0 15,0 4 0-15,-7 0 0 0,7-2 0 16,0 3 0-16,0 1 0 0,0-2 0 0,0-4 0 16,0 3 0-16,0-6 0 0,0-2 0 15,0 2 0-15,7-5 0 0,-7 1 0 0,7-5 0 16,-7-3 0-16,0 1 0 0,0-2 0 15,0-6 0-15,6 3 0 0,-6-3 0 16,0 0 0-16,0-4 0 0,0-4 0 0,0 0 0 16,0-3 0-16,0 0 0 0,-6 0-481 15,6-4-759-15,-7 0-130 0,0-8 5 16,1-3 80-16,-1-7 155 0,1-4 292 0,-1-11 393 16</inkml:trace>
  <inkml:trace contextRef="#ctx0" brushRef="#br0" timeOffset="-207839.231">20843 11097 45 0,'0'4'625'0,"-7"-4"206"0,0 4 149 15,7-4 92-15,-6 0-62 0,-1 0-221 0,1 0-200 16,-1-4-174-16,0 4-129 0,7 0-83 16,-6 0-57-16,6-4-43 0,6 4-36 15,1-3-28-15,-7 3-17 0,13-4-4 0,0-3 0 16,1 2 0-16,5 3 1 0,1-7-2 16,0 6-3-16,-1 0-5 0,1-5-3 0,0 8-12 15,-1-4-44-15,1 1-77 0,6-1-166 16,-7 4-284-16,1 4-339 0,0-1-173 15,5 1-52-15,1-4 24 0,1 4 140 0,-1 0 266 16</inkml:trace>
  <inkml:trace contextRef="#ctx0" brushRef="#br0" timeOffset="-207258.642">21588 10888 176 0,'-6'0'669'0,"-1"0"166"16,0-4 131-16,1 0 89 0,-1 4-129 15,1-8-219-15,-1 5-180 0,0-4-136 16,1 3-113-16,6-7-72 0,-6 4-43 0,6 0-30 16,0-4-23-16,0 0-14 0,0-1-7 15,6 5-6-15,-6-4-5 0,6 0-7 0,8 3-9 16,-8 2-3-16,7-2-5 0,1 5-3 15,-2-1-4-15,2 4 0 0,5 0 4 16,-6 4 2-16,6-1 1 0,1 8 3 16,0 0 9-16,-7 4-35 0,0 6-31 0,7-2 0 15,-14 7 0-15,8 0 0 0,-8 0 0 16,-6 6 0-16,0-2 0 0,-6 3 0 0,-2 4 0 16,2-5 0-16,-7 6 0 0,0-5 0 15,0-4 0-15,0 1 0 0,-7-1 0 0,8-7 0 16,-8 0 0-16,0-3 0 0,1-8 0 15,-1-1 0-15,0-2 0 0,1-1 0 0,-1-7 0 16,0-4 0-16,1-2 0 0,-1-5 0 16,1-4 0-16,5-1 0 0,2-2 0 15,-2 0 0-15,8 0 0 0,-1-1 0 0,7 1 0 16,7-1 0-16,-1 5 0 0,8 3 0 16,-2-1 0-16,2 6 0 0,5 1 0 0,1 5 0 15,6 5 0-15,-7 1 0 0,8 6 0 16,-1-1 0-16,0 3 0 0,0 5 0 0,1 4 0 15,-8-5 0-15,7 3 0 0,0-2 0 16,1-1 0-16,-8 1 0 0,7-4 0 0,0-5 0 16,-6 6 0-16,7-9 0 0,-2 0 0 15,1-4 0-15,0 1 0 0,1-4 0 16,-7 4-421-16,5-4-394 0,1-4-305 16,1 4-111-16,-1-4-17 0,0 1 52 0,7-4 156 15,-7 3 295-15</inkml:trace>
  <inkml:trace contextRef="#ctx0" brushRef="#br0" timeOffset="-207108.391">22496 11263 393 0,'14'0'1037'0,"-8"-4"220"16,-6 4 168-16,0-4 143 0,-6 1-68 0,6-1-489 15,-7-3-1011-15,0 3 0 0,1 1 0 16,6-5 0-16,0 5 0 0,0-1 0 16,0 0 0-16,0 4 0 0,0-3 0 0,0 3-895 15,0 0-523-15,0 0-35 0,0 0 82 16,0 0 133-16,0 0 245 0,0 0 388 0</inkml:trace>
  <inkml:trace contextRef="#ctx0" brushRef="#br0" timeOffset="-201930.301">18895 12811 128 0,'-8'-4'628'0,"8"1"164"15,-6-5 148-15,6 1 107 0,0 4-99 0,-6-1-202 16,-1-3-161-16,7 7-131 0,-7-4-125 16,7 0-96-16,0 4-62 0,0 0-40 0,-6 4-19 15,12 0-10-15,-6 7-1 0,0-1 11 16,0 9 14-16,0 2 7 0,0 5-4 16,7 8-15-16,-7-1-10 0,0 7-78 0,-7 1-26 15,7 0 0-15,0 2 0 0,0-2 0 16,7 0 0-16,-7-1 0 0,7-7 0 0,-7-4 0 15,6 1 0-15,0-8 0 0,2-4 0 16,-2-3 0-16,0-8 0 0,1 1 0 16,-1-8 0-16,8-8 0 0,-2-7 0 0,-5-3 0 15,6-8 0-15,-6 1 0 0,-1-8 0 16,8 0 0-16,-8-4 0 0,0 4 0 0,1-5 0 16,0 6 0-16,6 3 0 0,-7 3 0 15,0 0 0-15,2 8 0 0,4-1 0 0,-6 8 0 16,1 4 0-16,6 3 0 0,-6 4 0 15,-1 4 0-15,8-1 0 0,-8 8 0 0,0 4 0 16,1 0 0-16,0 3 0 0,-7 1 0 16,6-1 0-16,1 4 0 0,-7-4 0 15,6 4 0-15,-6-3 0 0,0 3 0 0,6-8 0 16,-6 2 0-16,0-2 0 0,8-7 0 16,-8 1 0-16,6-5 0 0,-6 1 0 0,6-8 0 15,1 1-139-15,-7-8-12 0,6 0-6 16,1-4 1-16,0-3 8 0,-1-4 17 15,-6 4 31-15,6-9 30 0,-6 6 26 0,8-5 22 16,-2 0 14-16,-6 4 13 0,6 3-3 16,1 1-2-16,-7 7 4 0,6 0 10 0,1 7 18 15,0 1 22-15,-1 6 24 0,0 5 19 16,1 6 8-16,0 1 4 0,-7 7-3 0,6 4-7 16,1 0-5-16,-7 6-5 0,6 2-4 15,1-1-12-15,0 0-3 0,-1 0-60 16,0 0-10-16,1-4 0 0,0-3 0 0,5 0-2 15,-5-4-181-15,6-7-103 0,-6-1-158 0,5-2-219 16,-5-6-274-16,6-8-166 0,-6-2-46 16,6-11 33-16,-6-3 120 0,-1-4 217 15,-6-8 309-15</inkml:trace>
  <inkml:trace contextRef="#ctx0" brushRef="#br0" timeOffset="-201584.92">19371 12609 287 0,'0'-15'755'0,"-6"5"175"16,6-5 113-16,0 3 76 0,0 2-192 16,6-2-235-16,-6 5-215 0,7-4-161 0,-1-1-103 15,1 6-69-15,0-2-45 0,5 1-36 16,-5 3-22-16,6 0-8 0,-6 0-4 16,6 4 5-16,-6 0 14 0,-1 8 19 0,0-4 17 15,-6 7 13-15,7-1 8 0,-7 6 0 16,-7 2-11-16,7 0-16 0,-6 1-17 0,0 3-18 15,-1-4-14-15,0 4-10 0,1 1-8 16,-1-5-5-16,1 1-3 0,6-5-1 0,-7 4 0 16,7-7 6-16,0 4 8 0,0-4 10 15,7-1 13-15,-1-1 7 0,7-2-46 16,-6 0 0-16,12-3 0 0,-5-1 0 0,11-3 0 16,-5-3 0-16,13-1 0 0,0 0 0 15,-1 1-58-15,8 3-155 0,5-4-127 0,8 4-240 16,-8 7-291-16,8-3-197 0,-8 7-102 15,8 3-19-15,-1-3 86 0,1 9 219 16,-1-3 329-16</inkml:trace>
  <inkml:trace contextRef="#ctx0" brushRef="#br0" timeOffset="-201297.692">20365 13105 523 0,'-19'0'900'16,"5"-3"152"-16,2-1 107 0,-2 4 80 15,8-4-243-15,-1 4-297 0,1-3-215 0,6 3-118 16,0 0-73-16,6 0-66 0,7 0-44 16,1 0-113-16,5 0-70 0,1 0 0 0,6 0 0 15,0-4 0-15,1 4 0 0,5 0 0 16,-7 4 0-16,9-4 0 0,-1 3 0 0,-8 1 0 15,9 3 0-15,-9-2 0 0,1 1-12 16,1 2-426-16,-7-4-192 0,-1 3-232 16,-6 0-230-16,0-3-75 0,-7 7 10 0,-6-4 82 15,0 1 182-15,-6 3 268 0</inkml:trace>
  <inkml:trace contextRef="#ctx0" brushRef="#br0" timeOffset="-201082.737">20463 13293 136 0,'-25'7'799'0,"-2"1"203"15,7-1 140-15,0-3 117 0,8 0-28 0,-1-4-263 16,-1 3-277-16,8-3-164 0,6 0-113 16,0 0-392-16,13 0-22 0,-6-3 0 15,12-1 0-15,1 0 0 0,0 0 0 0,5 1 0 16,2 0 0-16,-1 3 0 0,0 0 0 16,7-5 0-16,-1 5 0 0,1 0 0 0,0 0 0 15,6 0 0-15,7-3 0 0,-7-1-80 16,7 4-787-16,-1-4-309 0,2 1-126 15,4-1 1-15,-4-4 76 0,5 2 160 0,-7-5 295 16</inkml:trace>
  <inkml:trace contextRef="#ctx0" brushRef="#br0" timeOffset="-200543.2">21686 12793 100 0,'-7'-18'831'0,"-5"2"201"16,4-2 129-16,-4 4 121 0,5-4 27 0,-6 2-298 16,0 5-273-16,7 1-136 0,-8-1-477 15,8 3-125-15,-7 1 0 0,0 3 0 16,6 4 0-16,-6 4 0 0,0 3 0 0,-7 4 0 16,7 4 0-16,-7 4 0 0,8-2 0 15,-8 6 0-15,7 2 0 0,-1-2 0 0,8-2 0 16,0 2 0-16,-1-1 0 0,7-1 0 15,0-6 0-15,0 4 0 0,7-4 0 16,-1-1 0-16,8-3 0 0,5-4 0 0,1 1 0 16,0-1 0-16,5-3 0 0,1 0 0 15,1-4 0-15,5 0 0 0,1 0 0 16,7-4 0-16,-8 0 0 0,1 0 0 0,6-3 0 16,-13 3 0-16,7 1 0 0,-7-1 0 0,-7 1 0 15,1-1 0-15,0 0-28 0,-7 1-457 16,-7-1-2-16,0 0 9 0,-6 1 30 15,0-1 51-15,0-4 58 0,-12 2 77 0,5-2 117 16,-6-3 146-16,0-1 138 0,-7-2 97 16,8-1 76-16,-8 1 61 0,7 3 40 15,-1 3 4-15,2-3-16 0,5 7-15 0,1 1-7 16,-1-1-367-16,0 8-12 0,7-1 0 16,0 5 0-16,0 3 0 0,7 4 0 0,0 3 0 15,-1 1 0-15,1 2 0 0,-1 6 0 16,0 2 0-16,2 0 0 0,-2 4 0 0,0 0 0 15,1 1 0-15,-1-2 0 0,8 5 0 16,-8-3 0-16,8-2 0 0,-2 5 0 0,-12 0 0 16,7-4-785-16,-1 4-953 0,-6-7 86 15,0-9 168-15,0-3 237 0,0-7 425 16,7-11 386-16</inkml:trace>
  <inkml:trace contextRef="#ctx0" brushRef="#br0" timeOffset="-199884.959">23562 12084 64 0,'0'2'604'16,"-6"3"212"-16,6-2 162 0,-6-3 113 0,-2 0-74 16,2 0-151-16,6 0-166 0,-6 0-165 15,6 0-133-15,-7 0-95 0,7 0-69 16,7-3-56-16,-7 3-42 0,12-5-32 0,2 5-20 15,-1-2-33-15,13-3-55 0,-6 1 0 16,6 1 0-16,-1-1 0 0,9 1 0 0,-9 3 0 16,8 0 0-16,1 0 0 0,-9 0 0 15,8 0-140-15,-7 3-176 0,0 1-173 16,0-1-247-16,-6 1-282 0,-7 3-123 0,0 1-16 16,-6 0 48-16,-7 3 145 0,0-4 238 15</inkml:trace>
  <inkml:trace contextRef="#ctx0" brushRef="#br0" timeOffset="-199667.539">23713 12171 250 0,'-27'0'838'0,"1"0"174"15,0 0 120-15,7 0 99 0,-1 0-93 0,1 0-285 16,5-3-256-16,8 3-149 0,0-4-107 16,-2 4-92-16,16-4-147 0,-2 1-102 15,7 3 0-15,0-5 0 0,14 5 0 0,-9 0 0 16,9 0 0-16,5 5 0 0,-5-2 0 15,12 1 0-15,-7 0 0 0,1-1 0 0,7 1 0 16,-7 4-254-16,5-5-206 0,-5-3-264 16,-7 0-310-16,7 0-136 0,-13-3-21 15,5-1 43-15,-5-4 138 0,-7 1 248 0,1-5 338 16</inkml:trace>
  <inkml:trace contextRef="#ctx0" brushRef="#br0" timeOffset="-199425.186">23882 11943 159 0,'-39'-11'637'0,"0"4"179"0,0-1 154 16,-7 1 107-16,7 4-123 0,-7 3-188 16,7 0-168-16,0 0-149 0,6 7-134 0,1-4-91 15,5 8-61-15,1 1-37 0,6-1-28 16,1 7-20-16,5 1-13 0,8 6-7 16,0 1-4-16,6 3-1 0,6 5-4 15,8-1-2-15,-2 3-3 0,8-3-6 0,-1 0-5 16,8 1-7-16,5-1-4 0,7-8-6 0,1-2-12 15,5-1-39-15,2-7-60 0,-2-9-73 16,1 2-108-16,0-8-186 0,6-8-255 0,-7-2-282 16,2-5-115-16,-8-3-19 0,0-5 59 15,1 2 158-15,-8-6 251 0</inkml:trace>
  <inkml:trace contextRef="#ctx0" brushRef="#br0" timeOffset="-199187.304">24105 11988 629 0,'-13'-15'969'0,"0"4"157"15,-1 0 130-15,2 0 125 0,-1 3-255 0,6 1-287 16,-6-1-180-16,13 5-453 0,-6-1-206 16,6 1 0-16,6 3 0 0,7-4 0 0,0 4 0 15,6 4 0-15,8-4 0 0,-1 7 0 16,0 0 0-16,7 0 0 0,-7 5 0 16,7 2 0-16,-7 1 0 0,0 7 0 0,1 0 0 15,-8 4 0-15,-6 3 0 0,0 5 0 16,-7 2 0-16,-6 1 0 0,0 7 0 0,-6 0 0 15,0 1 0-15,-14 2-35 0,1 1-954 16,-1 0-255-16,0-4-81 0,-7-4 21 0,8-3 81 16,-1-8 189-16,1-6 328 0</inkml:trace>
  <inkml:trace contextRef="#ctx0" brushRef="#br0" timeOffset="-198438.071">25799 10843 18 0,'-8'-10'922'0,"-4"6"243"15,-8-3 130-15,1-4 76 0,-8 4 81 0,-5-2-412 16,-7 2-371-16,6 0-410 0,-7 0-259 15,1 3 0-15,0 4 0 0,-1 0 0 0,-5 7 0 16,6 1 0-16,-7 2 0 0,7 6 0 16,0 2 0-16,6 4 0 0,7-1 0 0,0 6 0 15,6-1 0-15,7 0 0 0,-1 3 0 16,8 3 0-16,0-2 0 0,12 4 0 16,0-1 0-16,2-1 0 0,11 5 0 0,-6-8 0 15,6 5 0-15,8-2 0 0,-1-1 0 16,7-2 0-16,-1 0 0 0,1-3 0 0,6 4 0 15,-6-5 0-15,0 5 0 0,-8-5 0 16,2 1 0-16,-1 3 0 0,-6 1 0 0,-7-1 0 16,-7 1 0-16,1-1 0 0,-7 4 0 15,0 0 0-15,-13 0 0 0,0 0 0 0,-1 0 0 16,-5 1 0-16,-1-1 0 0,0-4 0 16,1 1 0-16,-7-4 0 0,6-1 0 15,1 1 0-15,-1-4 0 0,0 1 0 0,8-9 0 16,-1 1 0-16,6-5 0 0,0 2 0 0,1-5 0 15,0 0 0-15,6 1 0 0,0-1-8 16,6 0 15-16,0 5-6 0,8-6-1 0,-8 2 0 16,7 3 0-16,0-4 0 0,0 4 0 15,0 4 0-15,0 0 0 0,0 0 0 16,1 3 0-16,-2 4 0 0,-5 0 0 0,6 3 0 16,-6 6 0-16,-7 1 0 0,6 5 0 0,-6 0 0 15,0 0 0-15,6 3 0 0,-6 1 0 16,-6-1 0-16,6 5 0 0,0-2 0 0,0 2 0 15,0-1 0-15,0-1 0 0,0 2 0 16,0-1 0-16,0 0 0 0,6-3 0 0,-6-1 0 16,8 1 0-16,-8-5 0 0,0-3 0 15,6 1 0-15,-6-2 0 0,6-2 0 0,-6-4 0 16,0-4 0-16,7 3 0 0,-7-7 0 16,0 1 0-16,0-1 0 0,6-3 0 15,-6 0 0-15,7 0 0 0,-7-1 0 0,7-2 0 16,-1 2 0-16,0-7 0 0,2 5 0 0,-8-5 0 15,6-3 0-15,0 0-686 0,-6-1-616 16,7-3-63-16,-7-3 39 0,0-5 88 0,-7-3 170 16,7-4 283-16,-12-3 368 0</inkml:trace>
  <inkml:trace contextRef="#ctx0" brushRef="#br0" timeOffset="-188076.2">26132 10943 408 0,'0'-3'700'0,"0"-5"142"0,0 4 118 15,0-4 33-15,-7 5-182 0,7 0-164 16,0 3-138-16,-6-5-109 0,6 5-98 0,0-3-72 16,0 3-57-16,0 3-28 0,0-3-8 15,0 5 4-15,6 1 10 0,-6 6 16 0,7-1 17 16,-7 8 5-16,7-1-87 0,-7 3-102 16,6 6 0-16,-6-2 0 0,0 5 0 15,0-1 0-15,-6 0 0 0,6-3 0 0,0 0 0 16,0 0 0-16,0-8 0 0,-7 0 0 15,7-3 0-15,0-4 0 0,7-3 0 0,-7-5 0 16,0-3 0-16,6-3 0 0,-6-5 0 0,6-6 0 16,1-1 0-16,0-7 0 0,-7-3 0 15,6-2 0-15,1 1 0 0,-1 0 0 16,0 1 0-16,8-4 0 0,-8 6 0 0,0-2 0 16,1 2 0-16,6 5 0 0,-6 0 0 15,-1 4 0-15,8 3 0 0,-8 3 0 0,0 4 0 16,1 4 0-16,0 0 0 0,6 7 0 15,-13 4 0-15,6 5 0 0,0 2 0 16,2 0 0-16,-8 8 0 0,0-4 0 0,6 8 0 16,-6-5 0-16,0 0 0 0,0-2 0 15,6-1 0-15,-6 0 0 0,7-8 0 0,0 2 0 16,-7-5 0-16,6-4 0 0,1-4 0 16,5-3 0-16,-4-3 0 0,-2-8 0 0,7 0 0 15,-7-8 0-15,8 1 0 16,-8-4 0-16,8-4 0 0,-2 4 0 0,-5 0 0 15,-1-1 0-15,7 5 0 0,-6 0 0 16,-1 4 0-16,8 2 0 0,-8 5 0 0,0 3 0 16,1 4 0-16,-7 4 0 0,6 3 0 15,1 5 0-15,0 2 0 0,-7 1 0 0,6 6 0 16,-6-2 0-16,6 4 0 0,-6 2 0 16,8-2 0-16,-2-2 0 0,0 1 0 0,7 1 0 15,-6-2 0-15,6-2 0 0,0-4 0 16,0-1 0-16,6-2 0 0,-5-6-678 15,-1 2-286-15,7-5-227 0,6-3-59 0,-7-3 27 16,7-5 105-16,0-2 203 0,1-1 296 16</inkml:trace>
  <inkml:trace contextRef="#ctx0" brushRef="#br0" timeOffset="-187795.853">27171 11097 283 0,'-13'0'846'0,"7"0"192"0,-1 0 117 0,0 0 89 16,-5 0-125-16,12 0-244 0,-7-3-245 0,0 3-150 15,1-4-95-15,6 4-249 0,0 0-136 16,0 0 0-16,6-4 0 0,1 4 0 0,6 0 0 16,-7 0 0-16,8 0 0 0,5-3 0 15,-5 3 0-15,5 0 0 0,1 0 0 0,0 3 0 16,-1-3 0-16,1 4 0 0,0-4 0 15,5 4 0-15,-5-1 0 0,6 5 0 0,0-4 0 16,-7 2 0-16,8 2-614 0,-7-1-473 16,-1 1-169-16,1 3-14 0,-7-3 36 15,-6 2 91-15,-1 5 225 0,-6-4 384 0</inkml:trace>
  <inkml:trace contextRef="#ctx0" brushRef="#br0" timeOffset="-187565.472">27289 11289 722 0,'-26'0'1014'0,"-1"3"141"16,8-3 123-16,-1 0 122 0,0-3-289 0,1 3-291 16,13 0-164-16,-8 0-621 0,8-5-35 15,0 5 0-15,12-3 0 0,-6 3 0 0,6-3 0 16,8 3 0-16,-1-5 0 0,7 5 0 0,-1 0 0 16,1 0 0-16,6 0 0 0,0 0 0 15,1 0 0-15,-2 5 0 0,1-5 0 0,0 3 0 16,7-3 0-16,0 0 0 0,6 0 0 15,-6 3 0-15,6-3-470 0,0 0-791 16,-6 0-122-16,6 0 8 0,-7 0 90 0,2 0 172 16,-1 5 282-16,-1-2 389 0</inkml:trace>
  <inkml:trace contextRef="#ctx0" brushRef="#br0" timeOffset="-187209.414">28087 11049 60 0,'-13'12'535'0,"6"-6"144"15,0-1 137-15,-5 1 139 0,4 2-62 0,2 0-120 16,-7-5-117-16,7 1-94 0,-1 0-87 15,7 0-84-15,-7-1-48 0,1-3-22 16,6 0 0-16,-6 0 4 0,6 0-239 0,0 0-86 16,0 0 0-16,0 0 0 0,0 0 0 15,0 0 0-15,6-3 0 0,0 3 0 0,1-4 0 16,0 4 0-16,-1-4 0 0,7 0 0 16,1 1 0-16,5-1 0 0,-6 4 0 0,6-4 0 15,1 1 0-15,0-2 0 0,-1 5 0 16,1 0 0-16,6 0-713 0,1 0-686 15,-8 0-41-15,13-2 65 0,1-2 121 0,0-1 234 16,0-1 337-16</inkml:trace>
  <inkml:trace contextRef="#ctx0" brushRef="#br0" timeOffset="-186620.993">28714 10866 346 0,'-6'0'837'0,"-1"0"178"0,1 0 119 0,0 0 93 15,-2-4-170-15,2 4-225 0,6 0-214 16,-6-4-130-16,6 0-82 0,-7 1-175 0,7-5-231 16,0 1 0-16,7 0 0 0,-7-4 0 15,6-1 0-15,0 1 0 0,2-3 0 0,4 3 0 16,-5 0 0-16,6 0 0 0,0 4 0 15,-1-1 0-15,8 1 0 0,-7 3 0 16,1 1 0-16,-2 6 0 0,2-3 0 0,-1 7 0 16,0 1 0-16,0 6 0 0,-7 1 0 15,1 4 0-15,0 0 0 0,-1 6 0 0,-6-3 0 16,-6 4 0-16,6 3 0 0,-7 0 0 0,0 1 0 16,-5-4 0-16,-2 3 0 0,1 0 0 15,-7 0 0-15,8 2 0 0,-8-6 0 0,1 1 0 16,-1-4 0-16,0-4 0 0,1 1 0 0,5-4 0 15,-5-5 0-15,6-2 0 0,-6-1 0 16,5-7 0-16,1-4 0 0,0-3 0 16,0-4 0-16,-1 0 0 0,8-3 0 0,0-5 0 15,6 4 0-15,0 0 0 0,0 1 0 16,6-1 0-16,0 1 0 0,8 3 0 0,-1 3 0 16,0-3 0-16,0 7 0 0,1 1 0 15,-2-2 0-15,8 5 0 0,-7 5 0 16,1 2 0-16,-2 0 0 0,1 5 0 0,7-1 0 15,-8-1 0-15,2 6 0 0,-1-2 0 16,7-3 0-16,0 4 0 0,-1-4 0 0,1-3 0 16,-1-1 0-16,14-4 0 0,0-6 0 15,6-2 0-15,6-5 0 0,1-5 0 0,0-4 0 16,0-3 0-16,7 1 0 0,-8-2-328 0,-6 2-1032 16,1-2-88-16,-1 5 35 0,-7 0 107 15,-5-1 195-15,-1 8 317 0,-7-4 372 16</inkml:trace>
  <inkml:trace contextRef="#ctx0" brushRef="#br0" timeOffset="-185638.268">26615 12469 423 0,'0'0'889'0,"0"-3"192"0,-6 3 141 0,6 3 118 16,-6-3-178-16,6 0-218 0,-7 0-203 15,0 3-352-15,-6 1-389 0,1 0 0 16,-2 0 0-16,-6 3 0 0,1 5 0 0,-7-1 0 16,0-1 0-16,-1 5 0 0,1-1 0 15,-7 2 0-15,1-5 0 0,-1-1 0 0,0 1 0 16,1-3 0-16,5-4 0 0,-5-1 0 16,13-3 0-16,-7-3 0 0,6-1 0 15,0 0 0-15,7 0 0 0,0 4 0 0,6-3 0 16,1-1 0-16,6 0 0 0,0 4 0 15,6 0 0-15,1 4 0 0,6 0 0 16,0 3 0-16,0 4 0 0,0 3 0 0,1 6 0 16,5 2 0-16,-6 7 0 0,0 4 0 0,7 4 0 15,-8 3 0-15,-5 8 0 0,6 0 0 16,-6 3 0-16,6 5 0 0,-13-2 0 0,7 6 0 16,-7-1 0-16,0-1 0 0,0-3 0 15,0 4 0-15,0-3 0 0,0-2 0 16,0-2 0-16,-7-1 0 0,7-3 0 0,0-4 0 15,-7 1 0-15,7-5 0 0,0-4 0 16,0 2 0-16,0-9 0 0,7 0 0 0,-7-6 0 16,0-1 0-16,0-4 0 0,7-3 0 15,-7-4 0-15,0 0 0 0,0-8 0 16,0 4 0-16,6-2 0 0,-6-5 0 0,6 0 0 16,1 0 0-16,0-5 0 0,-1-2 0 15,7 4 0-15,1-5 0 0,-2 1 0 0,8 0 0 16,-7 0 0-16,7-1 0 0,-1 5 0 15,1-2 0-15,6 2 0 0,0 0 0 0,1-1 0 16,-2 0 0-16,9 4 0 0,-9-4 0 16,8 4 0-16,-7 0 0 0,7-3 0 0,-7 3 0 15,0-5 0-15,7-1 0 0,-13 1-342 0,6-5-862 16,-7-1-150-16,-5 0-10 0,5-4 92 16,-6-4 153-16,0 5 242 0,1-4 349 15</inkml:trace>
  <inkml:trace contextRef="#ctx0" brushRef="#br0" timeOffset="-184686.452">27145 12414 336 0,'0'-7'566'16,"0"3"152"-16,-7 0 167 0,7 0 19 0,0 4-52 16,-6-3-82-16,0 3-87 0,6-3-96 15,0-1-110-15,-7 4-82 0,7 0-50 0,0-4-31 16,-7 4-25-16,7 0-219 0,0 0-70 16,0 0 0-16,0 4 0 0,0 0 0 15,7-1 0-15,-7 4 0 0,7 4 0 0,-7 5 0 16,0 5 0-16,6 1 0 0,-6 8 0 0,0-1 0 15,0 4 0-15,0 0 0 0,6 0 0 16,-6 1 0-16,0-5 0 0,0-4 0 0,7 1 0 16,-7-4 0-16,7-3 0 0,-7-5 0 15,0-3 0-15,6-3 0 0,-6-1 0 0,7-10 0 16,-1-1 0-16,-6-7 0 0,6-4 0 16,2-7 0-16,-8 0 0 0,6-8 0 15,-6 1 0-15,6-4 0 0,1 0 0 0,0 0 0 16,-1-1 0-16,1 2 0 0,-1 6 0 15,8 3 0-15,-8 6 0 0,7-2 0 16,-7 12 0-16,1-1 0 0,0 5 0 0,5 6 0 16,-4 8 0-16,-2 0 0 0,0 8 0 15,-6 3 0-15,6 3 0 0,-6 1 0 0,7 0 0 16,-7 3 0-16,7-3 0 0,-7 0 0 0,6-4 0 16,1-4 0-16,-1 1 0 0,0-5 0 15,2-6 0-15,-2-1 0 0,0-7 0 0,7-3 0 16,-6-5 0-16,6-7 0 0,-7-3 0 15,8-1 0-15,-8-6 0 0,1-1 0 16,-1 0 0-16,8 5 0 0,-8-5 0 0,0 4 0 16,1 4 0-16,-7 2 0 0,7 5 0 15,-1 1 0-15,1 6 0 0,-1 0 0 0,1 8 0 16,0 3 0-16,-1 4 0 0,0 4 0 16,-6 4 0-16,7-1 0 0,0 7 0 15,-7-2 0-15,6 2 0 0,1 0 0 16,5 2 0-16,-4-5 0 0,-2 0 0 0,7-4 0 15,0-3 0-15,-7-1 0 0,7-3-129 16,1-7-1151-16,5 0-145 0,1-4-2 0,0-8 85 16,6-3 161-16,7 1 301 0,-1-5 413 0</inkml:trace>
  <inkml:trace contextRef="#ctx0" brushRef="#br0" timeOffset="-184431.586">28126 12569 498 0,'-13'0'945'16,"7"0"165"-16,-8 0 116 0,8-5 104 16,-1 5-203-16,1-3-316 0,6-5-211 0,0 5-111 15,0 0-434-15,6-1-55 0,7 0 0 16,-7 0 0-16,8 1 0 0,5-1 0 16,-5 0 0-16,6 1 0 0,-2 3 0 0,2 0 0 15,7 0 0-15,-8 0 0 0,1 7 0 16,0-3 0-16,5 3 0 0,-5 4 0 0,0-4 0 15,-1 0 0-15,1 5 0 0,0-1-567 16,-14-4-769-16,7 4-87 0,-13 0 46 0,0-3 103 16,0 3 200-16,-6-4 321 0</inkml:trace>
  <inkml:trace contextRef="#ctx0" brushRef="#br0" timeOffset="-184251.269">28270 12701 477 0,'-20'3'957'0,"1"2"192"0,-1-2 140 15,7 0 136-15,-1-3-150 0,2 0-285 16,6 0-361-16,-2 0-629 0,2 0 0 0,12-3 0 15,2-5 0-15,-2 5 0 0,6-5 0 16,2 5 0-16,5-5 0 0,1 5 0 16,0-1 0-16,-1 1 0 0,1 3 0 0,-1 0 0 15,1 3 0-15,6-3 0 0,1 4 0 0,-1-4 0 16,7 3 0-16,-1-3 0 0,-6 0-1403 16,7-3-107-16,0-1 51 0,6 1 121 15,-7-5 192-15,-5-3 301 0,5 4 396 0</inkml:trace>
  <inkml:trace contextRef="#ctx0" brushRef="#br0" timeOffset="-183931.125">28805 12414 651 0,'-6'-11'988'15,"0"0"143"-15,-1 4 106 0,7 0 93 0,-7-1-292 16,7 0-316-16,0 1-184 0,7-1-100 16,0 2-320-16,5-2-118 0,-4 1 0 0,11-1 0 15,-6 5 0-15,6-4 0 0,-5 3 0 16,5 0 0-16,-5 4 0 0,5 0 0 0,-6 0 0 15,0 4 0-15,-7 0 0 0,8 3 0 16,-14 4 0-16,0 4 0 0,0-1 0 0,-6 9 0 16,-2-2 0-16,-4 6 0 0,5-2 0 15,-6 0 0-15,0 4 0 0,0-2 0 16,6-2 0-16,1 2 0 0,-1-6 0 0,1-2 0 16,6-1 0-16,6 1 0 0,-6-5 0 0,7-3 0 15,6 1 0-15,-6-1 0 0,12-5 0 16,1 2 0-16,6-4 0 0,7-4 0 0,-7 0 0 15,13 0 0-15,-7-4 0 0,7 4 0 16,8 0 0-16,-8 0-723 0,0 0-576 0,-7 0-80 16,2 0 24-16,-2 0 97 0,-6 0 196 15,-6 0 320-15</inkml:trace>
  <inkml:trace contextRef="#ctx0" brushRef="#br0" timeOffset="-183143.194">27341 13558 115 0,'0'0'562'0,"0"0"163"0,0 0 167 15,0 3 130-15,0-3-54 0,0 0-111 16,0 4-105-16,0-4-82 0,0 4-83 0,0 4-70 15,0-5-39-15,0 8-432 0,0 0-46 16,0 0 0-16,0 7 0 0,0 1 0 0,0 3 0 16,0 4 0-16,0 0 0 0,0 2 0 15,0 5 0-15,0 1 0 0,0-1 0 0,0 4 0 16,7-4 0-16,-7 0 0 0,0-4 0 16,6-3 0-16,0 0 0 0,2-7 0 15,-8-5 0-15,6-3 0 0,0-3 0 0,1-8 0 0,-1-4 0 16,1-7 0-16,0-5 0 0,-1-5 0 15,0-5 0-15,2-3 0 0,-2-5 0 16,7 2 0-16,-7-2 0 0,1 1 0 0,6 4 0 16,0-1 0-16,0 5 0 0,0 2 0 15,1 1 0-15,-2 7 0 0,2 1 0 0,-1 7 0 16,-1-1 0-16,-4 8 0 0,4 4 0 16,-5 7 0-16,6 0 0 0,-7 4 0 0,1 4 0 15,-7 2 0-15,6 6 0 0,1-6 0 0,-7 5 0 16,7-4 0-16,-7 0 0 0,6 0 0 15,-6-3 0-15,6-1 0 0,-6-7 0 16,7 0 0-16,-7-4 0 0,7-3 0 0,-1-8 0 16,1-3 0-16,-1-4 0 0,0-3 0 0,2-9 0 15,-2 5 0-15,0-4 0 0,-6 0 0 16,7 0 0-16,0 3 0 0,6 0 0 0,-7 1 0 16,8 3 0-16,-8 4 0 0,7 5 0 15,0 2 0-15,0 4 0 0,-7 4 0 16,8 2 0-16,-1 5 0 0,-7 4 0 15,8 3 0-15,-8 1 0 0,0 3 0 0,1 0 0 16,0 4 0-16,-1-4 0 0,0 0 0 0,1 1 0 16,-1-5 0-16,8 0 0 0,-8-6 0 15,0 2 0-15,8-7-124 0,-1-3-989 0,7-4-209 16,-1-4-32-16,7-7 75 0,0 1 143 16,7-6 201-16,0 2 280 0</inkml:trace>
  <inkml:trace contextRef="#ctx0" brushRef="#br0" timeOffset="-182902.605">28439 13801 28 0,'8'-4'779'0,"-8"4"229"0,0-3 156 0,-8-2 132 15,8 5 55-15,0-4-241 0,-6 4-269 16,6-2-227-16,6 2-614 0,-6 0 0 0,0-5 0 16,8 5 0-16,-2-3 0 0,6 3 0 15,2 0 0-15,-8-4 0 0,14 4 0 16,-7 0 0-16,13 0 0 0,1 0 0 0,-1-4 0 15,7 4 0-15,-1-3 0 0,1 3 0 16,6 0 0-16,-7 3 0 0,1 1 0 0,0 0 0 16,-7 4 0-16,-6-2 0 0,-1 2-504 0,-12 3-780 15,-7 0-89-15,0 3 40 0,-7-2 105 16,-6-1 181-16,-7 0 247 0,1 0 289 16</inkml:trace>
  <inkml:trace contextRef="#ctx0" brushRef="#br0" timeOffset="-182695.697">28662 13899 399 0,'-13'0'909'0,"0"0"218"0,-1 5 161 0,2-5 141 16,5 0-133-16,-6 0-240 0,6 0-369 16,7 0-687-16,0 0 0 0,0 0 0 0,7-5 0 15,6 5 0-15,0-3 0 0,1 0 0 0,-2 3 0 16,8 0 0-16,-1-4 0 0,-5 4 0 16,5 4 0-16,1-4 0 0,0 0 0 0,-1 3 0 15,7 5 0-15,-6-5 0 0,6 0 0 16,0 2 0-16,0 2 0 0,7-3 0 0,-7-4 0 15,7 0 0-15,-7-4-847 0,6 0-745 16,1-4 53-16,0-3 133 0,-7 1 177 0,7-5 287 16,-7 1 425-16</inkml:trace>
  <inkml:trace contextRef="#ctx0" brushRef="#br0" timeOffset="-182385.987">29453 13602 630 0,'-13'11'1029'0,"7"0"156"0,-8-4 115 15,1 0 123-15,7 5-218 0,-1-4-305 16,0-5-381-16,1 4-519 0,6 0 0 16,-6-3 0-16,6 0 0 0,0 0 0 0,0-4 0 15,6 0 0-15,0 3 0 0,1-3 0 16,6-3 0-16,-6 3 0 0,5 0 0 0,2 0 0 15,6-4 0-15,-1 4 0 0,1 0 0 16,-1 0 0-16,1 4 0 0,6-4 0 0,-6 3 0 16,-1 1 0-16,7 0 0 0,-6-4 0 0,7 3 0 15,-2-3 0-15,1-3 0 0,1 3-663 16,-1-4-1050-16,0-3 73 0,1-1 156 16,-1 1 226-16,-7-1 366 0,7 2 419 0</inkml:trace>
  <inkml:trace contextRef="#ctx0" brushRef="#br0" timeOffset="-181817.45">30250 13440 7 0,'0'4'958'0,"-6"0"298"0,6-4 153 0,0 0 65 16,-6-4 38-16,6 0-437 0,0-4-575 15,6 2-500-15,0-2 0 0,1 1 0 0,0-1 0 16,6 1 0-16,0 0 0 0,0-4 0 16,7 3 0-16,-1-3 0 0,-5 4 0 0,5 3 0 15,1 4 0-15,0 0 0 0,-1 4 0 0,0-1 0 16,-6 5 0-16,1 3 0 0,-2-1 0 0,-5 6 0 16,0-1 0-16,-1 6 0 0,-6-2 0 15,0 6 0-15,-6 1 0 0,-8 0 0 0,8 3 0 16,-14 5 0-16,7-5 0 0,-6 5 0 0,-8-2 0 15,2 2 0-15,-1-2 0 0,-1 1 0 16,1-3 0-16,0-1 0 0,-7 1 0 0,7-4 0 16,-7-4 0-16,7-4 0 0,0-3 0 0,0-4 0 15,6-4 0-15,0-3 0 0,8-4 0 0,-2-8 0 16,1 1 0-16,7-7 0 0,0 3 0 16,6-4 0-16,0-1 0 0,6 2 0 15,-6-1 0-15,13 1 0 0,-7 3 0 0,1 0 0 16,6-1 0-16,1 2 0 0,5-1 0 0,1 3 0 15,-1 1 0-15,1 4 0 0,-1-2 0 0,0 1 0 16,1 8 0-16,0-4 0 0,-1 8 0 16,-5-1 0-16,-1 1 0 0,0 3 0 0,0-1 0 15,0 2 0-15,-6-1 0 0,6 3 0 0,-1-3 0 16,-4 1 0-16,4-1 0 0,2 0 0 0,5-4 0 16,-5 1 0-16,5-5 0 0,0 0 0 0,0-6 0 15,8 3 0-15,-7-7 0 0,6-1 0 0,0-3 0 16,1 0 0-16,-2-4 0 0,1 1 0 15,1-5 0-15,5 1 0 0,-12 0-951 16,6-5-471-16,0-2-11 0,0-1 85 0,-6-3 141 16,6-5 243-16,-7 1 338 0</inkml:trace>
  <inkml:trace contextRef="#ctx0" brushRef="#br0" timeOffset="-176927.72">2360 14477 319 0,'-20'-25'911'0,"7"-5"159"16,-13 4 97-16,6 4 67 0,0 0-101 0,1 4-450 15,6 3-245-15,0 7-144 0,7-3-81 0,-1 8-40 16,7 3-22-16,7 8-13 0,5 2-5 16,15 9 1-16,-1 3-134 0,6 11 0 0,14 7 0 15,0 8 0-15,13 12 0 0,0 6 0 0,0 3 0 16,6 8 0-16,0 0 0 0,-6 1 0 15,0-4 0-15,-7-8 0 0,0-4 0 16,1-3 0-16,-8-11 0 0,2-4 0 0,-2-7 0 16,1-8 0-16,-7-7 0 0,-6-7 0 0,-1-7 0 15,1-12 0-15,-7-7 0 0,1-8 0 16,-7-10 0-16,-8-8 0 0,-5-7 0 0,-1-7 0 16,1-9 0-16,-7 2 0 0,-7-8 0 15,1-1 0-15,-1 5 0 0,-5-5 0 0,-2 6 0 16,8 5 0-16,-8 5 0 0,8 9 0 15,-1 6 0-15,1 10 0 0,6 8 0 0,0 7 0 16,6 15-365-16,1 3-249 0,6 15-169 16,0 4-242-16,1 6-109 0,5 10-19 0,7-3 48 15,6 9 154-15,1-3 243 0</inkml:trace>
  <inkml:trace contextRef="#ctx0" brushRef="#br0" timeOffset="-176670.144">3962 15131 568 0,'13'11'957'0,"-7"-6"154"0,-6-2 99 15,0-3 63-15,-13-8-249 0,0 2-312 0,0-5-225 16,-7-4-121-16,1-3-89 0,-1-1-71 16,-6 1-206-16,-7-1 0 0,7 1 0 0,-7-1 0 15,7 4 0-15,-7 4 0 0,8 1 0 16,5 6 0-16,0 4 0 0,1 4 0 0,5 6 0 16,2 6 0-16,5 2 0 0,0 8 0 15,7 3 0-15,7 1 0 0,0 3 0 0,5 3 0 16,8-3 0-16,7 0 0 0,-1 1 0 0,-1-8 0 15,8-5 0-15,-1-2 0 16,2-9 0-16,-1-2-210 0,-1-8-291 0,1-8-214 0,-7-2-224 16,0-9-179-16,-6-6-46 0,-1-8 35 15,-12-1 131-15,-1-3 218 0,0 0 262 16</inkml:trace>
  <inkml:trace contextRef="#ctx0" brushRef="#br0" timeOffset="-176483.95">3955 14922 94 0,'-19'-36'576'15,"5"2"196"-15,1 2 179 0,7 2 127 0,-8 4-75 16,8 1-133-16,0 2-132 0,-1 1-131 15,7 4-123-15,-7-1-76 0,14 5-50 16,-7 3-106-16,7-1-252 0,-1 2 0 0,8 3 0 16,-2 2 0-16,1 5 0 0,7 0 0 15,-7 5 0-15,7 2 0 0,-1 8 0 0,-6-1 0 16,7 4 0-16,-7 8 0 0,0 3 0 16,0 0 0-16,-7 8-47 0,1 0-788 15,0 4-327-15,-7 0-131 0,0-2-6 0,-7 3 65 16,7-5 153-16,0-5 280 0,-7-2 376 15</inkml:trace>
  <inkml:trace contextRef="#ctx0" brushRef="#br0" timeOffset="-175902.994">4001 15099 555 0,'-7'0'1067'0,"-6"0"181"16,0 0 114-16,7 0 102 0,-8 3-179 16,8-3-421-16,0 4-518 0,6-4-346 0,-7 4 0 15,7 3 0-15,7 1 0 0,-1 3 0 16,0 3 0-16,1 1 0 0,6 7 0 15,0-4 0-15,0 4 0 0,0-3 0 0,1 3 0 16,-2-3 0-16,8-1 0 0,-7 0 0 16,7-7 0-16,-1 0 0 0,1 0 0 0,0-11 0 15,5 0 0-15,-5-3 0 0,0-5 0 16,-1-6 0-16,-5-5 0 0,-1 1 0 16,0-5 0-16,0-2 0 0,-7 3 0 0,-6-4 0 15,0 1 0-15,0 2 0 0,0 4 0 16,-6 1 0-16,6 4 0 0,-7 3 0 0,1 4 0 15,6-1 0-15,-7 8 0 0,7 8 0 16,0-1 0-16,-6 4 0 0,12 7 0 0,-6 1 0 16,7-1 0-16,-1 1 0 0,1 2 0 15,5-2 0-15,-4-1 0 0,4-3 0 16,2 0 0-16,-1-5 0 0,7 2 0 16,-8-5 0-16,8-3 0 0,-7-4 0 0,1 0 0 15,5-4 0-15,-6 1 0 0,-6-5 0 0,5 0 0 16,-5-2 0-16,0-1 0 0,-7-4 0 15,6 4-43-15,-6 0-103 0,-6-4 32 0,6 4 32 16,-7 0 31-16,0 0 25 0,1 4 25 16,0-4 28-16,-1 6 22 0,0-1 20 15,7 1 13-15,-6 5 16 0,6 0 10 0,0 5-78 16,0 1-30-16,6 6 0 0,1-1 0 16,0 8 0-16,5-1 0 0,2 4 0 15,-1 4 0-15,7 3 0 0,6 4 0 0,-7 0 0 16,1 4 0-16,6 3 0 0,-7 0 0 15,7 2 0-15,-6 2 0 0,-7-4 0 0,7 0 0 0,-7-3 0 16,0 4 0-16,-6-1 0 0,-1 0 0 16,-6-3 0-16,0 3 0 0,-6-3 0 0,-8 0-828 15,-5-3-374-15,-7 2-100 0,-1-6 7 16,-12-1 63-16,0 0 154 0,0-10 271 0,-13-1 377 16</inkml:trace>
  <inkml:trace contextRef="#ctx0" brushRef="#br0" timeOffset="-175746.105">3844 15981 642 0,'-20'-7'1039'0,"1"-4"145"0,-1 3 78 0,0 5 52 16,7-5-301-16,7 1-415 0,-1 4-253 0,7-5-138 15,7-3-78-15,-1 4-51 0,1-4-37 0,13 3-63 16,-1-3-75-16,1 4-110 0,6-1-189 16,0 2-304-16,1-2-325 0,-2 1-131 15,8-1-27-15,-1-3 55 0,2 0 162 0,5 0 291 16</inkml:trace>
  <inkml:trace contextRef="#ctx0" brushRef="#br0" timeOffset="-175129.936">5361 14996 21 0,'-7'-4'865'0,"-6"1"223"0,6-2 128 16,1 2 97-16,0 0 76 0,-1 3-385 0,7-5-339 16,0 5-170-16,0 0-360 0,0 5-135 15,7-2 0-15,-1 5 0 0,7 7 0 0,0-1 0 16,-6 8 0-16,5 3 0 0,2 2 0 16,-1 2 0-16,0 4 0 0,0-3 0 0,0-1 0 15,0 0 0-15,-7-3 0 0,8-4 0 16,-8-4 0-16,7 1 0 0,-6-4 0 0,0-4 0 15,-1-8 0-15,-6-3 0 0,6-3 0 16,-6-8 0-16,0-4 0 0,0-4 0 0,0-6 0 16,-6 3 0-16,6-4 0 0,-6-4 0 15,6 4 0-15,0 1 0 0,0 2 0 16,0 2 0-16,6 6 0 0,-6 1 0 0,6 2 0 16,8 5 0-16,-8 3 0 0,7 4 0 15,1 4 0-15,-2 7 0 0,1 4 0 0,1 3 0 16,-2 4 0-16,2 4 0 0,-1-1 0 0,0 6 0 15,0-6 0-15,-7 4 0 0,8-3 0 16,-2-4 0-16,2-3 0 0,-8-5 0 16,7 1 0-16,-7-4 0 0,8-8 0 0,-8-3 0 15,1-3 0-15,-1-8 0 0,1-4 0 16,-7-3 0-16,7-8 0 0,-7 4 0 0,6-4 0 16,-6 4 0-16,0 1 0 0,0-2 0 15,6 5 0-15,-6 3 0 0,0 3 0 16,8 1 0-16,-8 5 0 0,6 6 0 0,0 0 0 15,1 3 0-15,6 9 0 0,0-2 0 16,-7 5 0-16,14 4 0 0,-7-1 0 0,1 4 0 16,-2 0 0-16,8-4 0 0,-7 5 0 15,7-5 0-15,-1 0 0 0,1-4 0 16,0 2 0-16,-1-9-857 0,-6 1-378 0,14-5-81 16,-8-3 26-16,13-7 62 0,-5-4 163 15,5-8 284-15,8 1 365 0</inkml:trace>
  <inkml:trace contextRef="#ctx0" brushRef="#br0" timeOffset="-174901.683">6590 15154 636 0,'0'11'1131'0,"-7"-3"170"16,7-2 101-16,0 2 110 0,-6-5-178 16,6 1-459-16,-7-4-875 0,7 0 0 15,7 0 0-15,-1-7 0 0,7 4 0 0,1-5 0 16,-2 5 0-16,8-5 0 0,-1 4 0 0,1 4 0 15,0-3 0-15,6 6 0 0,0-3 0 16,0 4 0-16,1 0 0 0,5 3 0 0,-6 1 0 16,1-2 0-16,-8 2 0 0,1 4-415 15,0-6-740-15,-8 5-155 0,-5 1-8 0,-1-1 68 16,-6 0 134-16,-6-4 229 0,-1 4 321 16</inkml:trace>
  <inkml:trace contextRef="#ctx0" brushRef="#br0" timeOffset="-174702.896">6727 15368 476 0,'-19'6'975'0,"5"2"170"0,1-5 105 16,1 5 91-16,-2-4-188 0,8-4-350 16,-1 3-251-16,7 2-126 0,0-5-356 0,0 3-70 15,7-3 0-15,5 0 0 0,2 0 0 16,-1 0 0-16,7 0 0 0,-1 0 0 16,1 0 0-16,6 0 0 0,-6 0 0 0,5-3 0 15,1 3 0-15,7 0 0 0,-7 0 0 16,7 0 0-16,0-5 0 0,-1 2 0 0,1 3-974 15,7-4-352-15,-7-7-49 0,5 3 55 16,-5-6 112-16,0 2 210 0,-1-2 314 16</inkml:trace>
  <inkml:trace contextRef="#ctx0" brushRef="#br0" timeOffset="-174435.875">7426 15221 724 0,'-6'0'1052'0,"0"0"134"0,-2 0 78 16,2-5 78-16,0 5-301 0,6-3-329 0,-6 3-180 16,6-3-194-16,0 3-338 0,0 0 0 15,6-5 0-15,0 5 0 0,0 0 0 0,8 0 0 16,-8 0 0-16,8 5 0 0,-1-5 0 16,-1 3 0-16,2-3 0 0,-1 3 0 0,0 2 0 15,6-2 0-15,-5 0 0 0,-1 1 0 16,0 0 0-16,0 0 0 0,7-1 0 0,-7-3 0 15,7 4 0-15,-8-4 0 0,2 0-968 16,5-4-396-16,-6-3-17 0,6-1 73 16,1-3 105-16,0-3 207 0,-7-1 321 0</inkml:trace>
  <inkml:trace contextRef="#ctx0" brushRef="#br0" timeOffset="-173837.897">8453 14922 555 0,'-19'-7'845'0,"5"-1"155"0,1 5 108 0,1-4 8 16,4-1-181-16,-4 5-195 0,5-1-156 16,1 0-98-16,6 1-59 0,0 3-46 0,0-5-367 15,0 3-14-15,6-3 0 0,1 5 0 16,5-3 0-16,2-1 0 0,5 4 0 0,1 0 0 16,6 4 0-16,-6-1 0 0,6 4 0 15,0 1 0-15,-6 3 0 0,6 4 0 0,-7 3 0 16,-5 4 0-16,-2 4 0 0,2 0 0 15,-14 7 0-15,0 0 0 0,0 4 0 0,-14 0 0 16,8 3 0-16,-7-3 0 0,-7 0 0 0,0 0 0 16,1-1 0-16,-7-3 0 0,6-7 0 15,-6 0 0-15,0-4 0 0,0-7 0 0,0-4 0 16,0-5 0-16,-1-2 0 0,1-8 0 16,0-2 0-16,0-5 0 0,0 0 0 0,6-4 0 15,8 1 0-15,-2-6 0 0,1 6 0 16,7-1 0-16,6 4 0 0,6-3 0 0,1 2 0 15,-1 1 0-15,8 4 0 0,5 0 0 16,1 0 0-16,6 7 0 0,-7 0 0 16,13 0 0-16,-5 7 0 0,-1 0 0 0,0 4 0 15,7 0 0-15,-7 3 0 0,7 2 0 16,-7-1 0-16,0-1 0 0,7 1 0 0,-7 0 0 16,0-5 0-16,-6 2 0 0,6-5 0 0,0-3 0 15,1-1 0-15,-2-6 0 0,-5-8 0 16,6-4-159-16,-6-4-1520 0,-1-2 21 15,1-5 116-15,-1-4 182 0,1 1 300 0,-6-4 497 16</inkml:trace>
  <inkml:trace contextRef="#ctx0" brushRef="#br0" timeOffset="-168826.27">10054 14598 264 0,'-12'-21'664'16,"-1"-5"148"-16,-1-4 139 0,2-2 104 16,-8-2-175-16,1 1-177 0,5-4-135 15,-6 4-105-15,1 0-98 0,-1 0-60 0,8 8-36 16,-2-2-27-16,1 9-33 0,7 4-36 16,-1 2-35-16,7 8-26 0,0 8-94 0,7 11-18 15,-1 11 0-15,7 11 0 0,1 10 0 16,5 5 0-16,1 6 0 0,0 9 0 15,6-1 0-15,-1 8 0 0,-5-5 0 0,6 5 0 16,-7 0 0-16,8-1 0 0,-7-6 0 16,0-5 0-16,-1-3 0 0,-6-8 0 0,6-2 0 15,-11-13 0-15,4-3 0 0,-5-7 0 16,-1-8 0-16,-6-4 0 0,-6-6 0 0,-1-8 0 16,-5-8 0-16,-8-6 0 0,0-4 0 15,-7-11 0-15,-5-5 0 0,-1-3 0 16,0-7 0-16,1 0 0 0,-1-4 0 0,1 5 0 15,5 1 0-15,8 2 0 0,-1 7 0 0,14 0 0 16,-8 7 0-16,14 4 0 0,7 4 0 16,6 3 0-16,7 4 0 0,6 3 0 15,14 2 0-15,5 6 0 0,1-4 0 0,6 4 0 16,7 0 0-16,0 0 0 0,6 0 0 16,-6-4 0-16,6-3 0 0,-6-4 0 0,-6 4 0 15,-8-8 0-15,1 0 0 0,-7 0 0 16,-6-3 0-16,-1-1 0 0,-12-3 0 15,-7 1 0-15,-6-5 0 0,0 4 0 0,-14-4 0 16,0 0 0-16,-6 4 0 0,-7-3 0 16,-6 2 0-16,-7-2 0 0,1-2 0 0,-7 6 0 15,6-5 0-15,-6 8 0 0,7-1 0 16,5 8 0-16,1 4 0 0,0 7 0 16,13 7 0-16,-1 4 0 0,8 12 0 0,0 6 0 15,12 3 0-15,0 13 0 0,1 3 0 0,6 4 0 16,7 6 0-16,-7 1 0 0,7 3 0 15,-1 0 0-15,-5 1 0 0,5 0 0 0,1-4 0 16,0-4 0-16,5-8 0 0,-5-2 0 16,0-5 0-16,-1-6 0 0,7-8 0 0,-6-9 0 15,-1-2 0-15,-5-4 0 0,6-11 0 16,-8-7 0-16,1-4 0 0,1-11 0 0,-8-4 0 16,0 0 0-16,1-7 0 0,0 4 0 15,-1 3 0-15,1 0 0 0,-7 5 0 0,6-1 0 16,-6 7 0-16,6 4 0 0,-6 6 0 15,8 2 0-15,-2 6 0 0,0 8 0 16,0 4 0-16,8 1 0 0,-1 5 0 0,0 5 0 16,6 4 0-16,-5-5 0 0,5 5 0 15,7-4 0-15,-6-5 0 0,7 1 0 0,-2-3 0 16,1-8 0-16,-6 0 0 0,7-4 0 16,-9-3 0-16,9-8 0 0,-7-3 0 0,-8-4 0 15,2-4 0-15,-8-3 0 0,7-5 0 16,-13-2 0-16,0 0 0 0,0-5 0 15,0 4 0-15,-13 0 0 0,7 1 0 0,0 2 0 16,-8 2 0-16,8 2 0 0,-1 4 0 16,1 4 0-16,-1 1 0 0,0 6 0 15,1 0 0-15,6 4 0 0,0 4 0 16,6 2 0-16,1 6 0 0,0 3 0 0,-1 0 0 16,1-1 0-16,5 9 0 0,2-5 0 0,-1 0 0 15,0 4 0-15,0-3 0 0,7-1 0 16,-7 0 0-16,7-4 0 0,-8 2 0 15,2-1-589-15,-8-4-682 0,1-1-128 0,5-6 7 16,-4-8 97-16,-8-3 190 0,6-7 351 16</inkml:trace>
  <inkml:trace contextRef="#ctx0" brushRef="#br0" timeOffset="-168673.679">11192 14775 804 0,'-19'-18'1041'15,"-1"-4"116"-15,1 3 89 0,5 4 75 16,2 5-395-16,-2-1-361 0,8 3-201 0,0 0-113 15,6 1-89-15,0 0-109 0,6 0-117 16,-6 3-119-16,6 4-180 0,0-4-277 0,2 4-359 16,-2 0-157-16,0 4-34 0,1-4 40 15,0 4 140-15,-1-4 258 0</inkml:trace>
  <inkml:trace contextRef="#ctx0" brushRef="#br0" timeOffset="-168487.177">11127 14489 77 0,'-13'-15'944'0,"-1"4"224"15,8 0 141-15,-6-1 122 0,5 5 105 16,0-1-464-16,1 5-418 0,6-4-654 0,-7 3 0 16,14 4 0-16,-1-3 0 0,1-1 0 15,12 0 0-15,1 4 0 0,0 0 0 0,-1 4 0 16,7 0 0-16,7-1 0 0,-7 5 0 16,13 2 0-16,-6-2-152 0,0 3-1072 15,13-4-159-15,-7 1-9 0,0-2 80 0,7 2 127 16,-7 0 244-16,7-4 440 0</inkml:trace>
  <inkml:trace contextRef="#ctx0" brushRef="#br0" timeOffset="-167241.11">11729 15062 516 0,'-7'7'926'0,"7"-3"137"0,-7 4 70 16,7-5 41-16,0 1-267 0,0 0-301 0,7-1-190 15,0 1-71-15,-1-1-12 0,14 1 18 16,-7 0 9-16,13-4-299 0,0-4-61 0,1-3 0 15,12-8 0-15,-7 0 0 0,7-10 0 16,1-4 0-16,-1-5 0 0,0-3 0 16,-6-7 0-16,6 0 0 0,-7 0 0 0,2 0 0 15,-9 0 0-15,-5 3 0 0,0 4 0 16,-14 5 0-16,1-2 0 0,-1 5 0 16,-12-1 0-16,-1 5 0 0,-13-2 0 0,1 2 0 15,0 0 0-15,-8 2 0 0,-5-2 0 16,-1 2 0-16,0 6 0 0,1-3 0 0,-1 3 0 15,0 5 0-15,7 5 0 0,6 3 0 16,-6 8 0-16,7 7 0 0,5 3 0 16,2 9 0-16,5 6 0 0,1 8 0 0,6 7 0 15,0 4 0-15,6 8 0 0,7 2 0 0,1 4 0 16,5 1 0-16,-6 0 0 0,6-1 0 16,7 0 0-16,-6-2 0 0,7-6 0 0,-2-6 0 15,-5-4 0-15,6-7 0 0,1-3 0 0,-8-8 0 16,7-5 0-16,-6-10 0 0,6-3 0 15,-7-5 0-15,1-10 0 0,-7-4 0 16,7-8 0-16,-7-3 0 0,-6-7 0 0,5 4 0 16,-5-5 0-16,0 1 0 0,-1 3 0 15,-6 4 0-15,7 4 0 0,-1 2 0 0,-6 1 0 16,6 9 0-16,-6 1 0 0,8 10 0 16,-2-2 0-16,7 8 0 0,-7 7 0 0,8 1 0 15,-2-1 0-15,8 4 0 0,0 1 0 16,-7-2 0-16,7 2 0 0,6-5 0 0,-7-3 0 15,1-5 0-15,6 1 0 0,1-7 0 16,-2-4 0-16,1-4 0 0,-6 1 0 16,7-8 0-16,-8-4 0 0,-6-4 0 0,6 2 0 15,-5-2 0-15,-8-3 0 0,1 0 0 16,-7-4 0-16,0 5 0 0,0-2 0 0,-7 1 0 16,-5 0 0-16,-2 0 0 0,1 3 0 15,-7-2 0-15,8 3 0 0,-8 2 0 0,0 2 0 16,7 2 0-16,0 6 0 0,0 1 0 15,6 5 0-15,1 5 0 0,0 5 0 16,6 5 0-16,0 3 0 0,6 5 0 0,0-2 0 16,7 8 0-16,1 2 0 0,5 1 0 15,7 2 0-15,0-2 0 0,1-2 0 0,-1 0 0 16,6-5 0-16,1-2 0 0,0-6-65 16,-7-2-709-16,0 1-289 0,1-13-170 15,-8 0-27-15,1-6 46 0,-1-5 132 0,-6-3 231 16,-6-7 327-16</inkml:trace>
  <inkml:trace contextRef="#ctx0" brushRef="#br0" timeOffset="-167021.3">12873 14863 599 0,'-20'-33'881'15,"-7"0"147"-15,8 4 104 0,0 2 10 0,6 2-205 16,-1 7-227-16,8 0-180 0,-7 0-97 16,13 2-60-16,0 2-46 0,0 2-228 0,7 6-99 15,-1-2 0-15,8 0 0 0,-2 1 0 16,1 4 0-16,7 3 0 0,0 0 0 15,-1 3 0-15,-6 4 0 0,6 5 0 0,1 3 0 16,0 3 0-16,-7 8 0 0,7 3 0 16,-7 5 0-16,0 2 0 0,0 8 0 0,-7 4 0 15,1-1-180-15,0 9-1007 0,-7-4-172 16,-7 6-18-16,0 0 65 0,1 1 128 0,0-3 251 16,-8-1 405-16</inkml:trace>
  <inkml:trace contextRef="#ctx0" brushRef="#br0" timeOffset="-166856.194">12918 15651 132 0,'-13'14'1034'0,"-7"-2"236"16,8-5 126-16,-1 0 96 0,-7-4 90 0,6-3-536 15,2 5-807-15,5-10-239 0,1 5 0 16,-1-3 0-16,7-4 0 0,0 0 0 0,7-1 0 16,-1-4 0-16,7 6 0 0,1-5-226 15,-8 3-749-15,0 1-260 0,8-4-75 0,-8 0 29 16,7-4 88-16,1 4 197 0,-8-4 320 15</inkml:trace>
  <inkml:trace contextRef="#ctx0" brushRef="#br0" timeOffset="-165693.523">14023 14691 161 0,'-13'-4'810'0,"7"0"179"16,-8 1 99-16,-5 3 64 0,-1-4-88 0,-6 4-309 16,7 0-276-16,-7 0-149 0,0 4-80 15,-1-1-53-15,7 5-43 0,1 2-45 0,-1 1-35 16,8 4-23-16,-2 4-7 0,8 3 5 15,-1 3 19-15,7 2 27 0,7 5 32 0,-1 2 18 16,8 2-145-16,-2 1 0 0,15 0 0 16,-1 3 0-16,0-7 0 0,13 0 0 15,-6-4 0-15,6-6 0 0,1-4 0 16,5-5 0-16,-6-7 0 0,7-3 0 0,-7-8 0 16,0-6 0-16,1-1 0 0,-7-8 0 0,-1 1 0 15,-5-5 0-15,-8 2 0 0,-6-2 0 16,0 1 0-16,-13-4 0 0,0 4-58 15,0 1-12-15,-13-2 27 0,0 4 18 0,-6 1 14 16,-1 4 7-16,0-1 4 0,1 1 5 16,-8 2 9-16,7 5 15 0,2 3 13 0,-2 1 18 15,6 6 1-15,1 5-61 0,1 0 0 16,4 6 0-16,8 4 0 0,-6 4 0 0,12 0 0 16,2 4 0-16,-2 3 0 0,7 1 0 15,0-1 0-15,6 1 0 0,7-5 0 16,1-2 0-16,-1-5 0 0,0-7 0 0,1-3-116 15,-2-8-670-15,1-4-367 0,1-7-139 16,-7-11-12-16,-1-1 74 0,1-6 165 0,0-8 262 16,-1-3 376-16</inkml:trace>
  <inkml:trace contextRef="#ctx0" brushRef="#br0" timeOffset="-165519.999">14487 14496 424 0,'-19'-44'956'0,"6"3"187"15,-6 1 129-15,5 11 119 0,-5 2-133 16,5 6-328-16,8 2-243 0,-7 7-557 0,0 6-130 15,6 2 0-15,1 8 0 0,6 7 0 16,-6 7 0-16,6 7 0 0,0 1 0 16,0 11 0-16,6 0 0 0,0 4 0 0,7 3 0 15,-6 0-162-15,6-1-1099 0,7-1-161 16,-7 2-7-16,7-4 88 0,6-3 159 16,-7-5 309-16,14-1 409 0</inkml:trace>
  <inkml:trace contextRef="#ctx0" brushRef="#br0" timeOffset="-165113.085">15069 14720 334 0,'-12'-4'1063'0,"5"-3"205"16,0 3 118-16,-6 0 105 0,7-3-18 0,-8 7-468 16,14-3-834-16,0 3-171 0,0 3 0 15,8 4 0-15,-2 4 0 0,7 4 0 0,0 7 0 16,-6 4 0-16,5 4 0 0,2 6 0 0,-8 1 0 15,7 7 0-15,-6-3 0 0,-1 0 0 16,7-1 0-16,-7-3 0 0,2-5 0 0,4-3 0 16,-5-6 0-16,-1-4 0 0,1-5 0 15,0-7 0-15,-1-7 0 0,0-3 0 0,-6-12 0 16,8-3 0-16,-2-9 0 0,-6-2 0 16,0 0 0-16,0-8 0 0,0 0 0 0,0 0 0 15,0 0 0-15,6 5 0 0,-6 3 0 16,7 3 0-16,-7 3 0 0,6 6 0 15,1 5 0-15,-7 5 0 0,7 3 0 0,-1 4 0 16,0 7 0-16,1 5 0 0,-7 3 0 16,7 3 0-16,-1 4 0 0,1 7 0 0,-1-3 0 15,8 7 0-15,-8 0 0 0,0 4 0 0,8-4 0 16,-1 4 0-16,-1-4 0 0,2 0 0 16,-2-3 0-16,8-1-173 0,-7-3-1039 0,7-1-144 15,-7-2-10-15,7-2 85 0,6-6 158 16,-6-4 220-16,-1-3 319 0</inkml:trace>
  <inkml:trace contextRef="#ctx0" brushRef="#br0" timeOffset="-164832.479">15645 15337 596 0,'6'5'948'0,"-6"-5"180"0,-6 0 116 15,6 3 36-15,-6-3-211 0,-1 0-269 16,0 3-222-16,1 2-136 0,6 2-336 0,-7 1-106 16,1-2 0-16,6 5 0 0,0 1 0 15,0-1 0-15,0 0 0 0,0 4 0 16,6-4 0-16,1 3 0 0,-1-3 0 0,1 1 0 15,6-1 0-15,-7-5 0 0,8 2 0 16,-2-4 0-16,1-4 0 0,1 0 0 0,-2-4 0 16,2-4 0-16,-8 2 0 0,7-2 0 15,-6-3 0-15,6-4 0 0,-7 4 0 0,-6-3 0 16,7 2 0-16,-14-2 0 0,7 3 0 0,-6-1 0 16,-7 1 0-16,0 1 0 0,0-1 0 15,-7 3 0-15,0-3 0 0,-5 4 0 0,-1-1 0 16,6 5-408-16,-7-1-446 0,1 4-271 15,7 4-92-15,-1-1-4 0,1 1 54 16,-1 4 141-16,14-5 257 0</inkml:trace>
  <inkml:trace contextRef="#ctx0" brushRef="#br0" timeOffset="-163953.691">16312 15084 369 0,'-7'18'892'0,"0"-3"165"16,7-1 94-16,-6 2 71 0,6-5-166 15,0-4-299-15,0 1-233 0,6-5-114 16,8-3-49-16,-1-3-35 0,7-9-260 0,-1-2-66 15,7-8 0-15,7-4 0 0,-7-11 0 0,13-4 0 16,-7-7 0-16,2-3 0 0,-9-1 0 16,8-3 0-16,-13 4 0 0,0-1 0 15,-7 4 0-15,-13 4 0 0,0 4 0 16,-7 3 0-16,-6 4 0 0,-6 4 0 0,-1 3 0 16,-7 4 0-16,2 8 0 0,-1 3 0 0,6 3 0 15,-6 8 0-15,7 4 0 0,-1 7 0 16,6 7 0-16,8 4 0 0,-1 12 0 15,7-2 0-15,7 9 0 0,-1 3 0 0,8 4 0 16,-2 3 0-16,8 1 0 0,13 3 0 16,-7 1 0-16,7-2 0 0,-1 2 0 0,7-8 0 15,1-5 0-15,-1-2 0 0,7-11 0 0,0-5 0 16,-7-6 0-16,7-13 0 0,-7-2 0 16,0-11 0-16,-6-4 0 0,-1-4 0 15,-5-6 0-15,-8-6 0 0,0 2 0 0,-11-5 0 16,-2-2 0-16,-12 5 0 0,-2-2 0 15,2 3 0-15,-7 0 0 0,-6 8 0 0,-1 0 0 16,1 4 0-16,-8 6 0 0,7 4 0 16,1 8 0-16,6 4 0 0,-6 2 0 15,5 5 0-15,8 7 0 0,-1 4 0 16,7 0 0-16,0 3 0 0,7 1 0 0,-1-5 0 16,8 5 0-16,-2-9 0 0,8 5 0 0,-1-7 0 15,1-5 0-15,0-2 0 0,6-1 0 16,-6-8 0-16,6-6 0 0,-6-5 0 15,-1 1 0-15,1-8 0 0,-8-3 0 0,2 3 0 16,-8-7 0-16,1 4 0 0,-1-1 0 16,-6 1 0-16,0 3 0 0,0 1-1 0,0 3 2 15,-6 3-1-15,6 1 0 0,0 7 0 16,0 0 0-16,0 7 0 0,6 1 0 0,-6 3 0 16,7 3 0-16,0 4 0 0,-1-3 0 15,0 4 0-15,8-1 0 0,-1 0 0 16,-1 1 0-16,-4-8 0 0,4 3-457 0,-5-2-426 15,-1-6-287-15,1-1-103 0,0-5 13 16,-7-5 82-16,0-1 188 0,0-9 311 16</inkml:trace>
  <inkml:trace contextRef="#ctx0" brushRef="#br0" timeOffset="-163773.174">17057 14672 292 0,'-32'-33'975'0,"-1"4"193"0,0 7 121 16,13 0 105-16,-6 3-45 0,13 5-435 0,0-2-297 15,6 5-424-15,7 1-193 0,7 3 0 16,6-1 0-16,0 1 0 0,13 7 0 0,1 0 0 16,-1 0 0-16,7 7 0 0,-1 1 0 15,1 3 0-15,6-1-890 0,0 9-357 0,1-5-112 16,5 1 23-16,-6 0 101 0,14-5 193 16,-7 2 316-16</inkml:trace>
  <inkml:trace contextRef="#ctx0" brushRef="#br0" timeOffset="-163423.11">18391 14525 724 0,'-19'-22'967'0,"5"4"147"0,-6 7 102 16,7-5 22-16,1 13-264 0,-8 0-277 0,7 9-176 15,-1 5-102-15,2 12-98 0,4 6-321 16,2 8 0-16,0 8 0 0,6 6 0 0,0 4 0 16,12 8 0-16,2 3 0 0,6 0 0 15,-1 0 0-15,7 0 0 0,7 0 0 0,0-7 0 16,6-4 0-16,1-3 0 0,-2-8 0 15,1-8 0-15,1-2 0 0,-1-11 0 0,-6-6 0 16,6-5 0-16,-6-5-294 0,-7-7-797 16,0-7-196-16,-6-5-43 0,-1-5 49 15,1-6 113-15,-1-3 225 0,1-3 350 0</inkml:trace>
  <inkml:trace contextRef="#ctx0" brushRef="#br0" timeOffset="-163079.832">18887 15010 454 0,'-12'5'1057'0,"-8"-2"192"0,1 0 131 16,5 2 118-16,-5-2-112 0,5 1-433 16,8-1-739-16,0-3-214 0,6 4 0 0,6-4 0 15,7-4 0-15,0 1 0 0,0-1 0 16,7-4 0-16,-7 2 0 0,7-10 0 16,-8 6 0-16,2-6 0 0,5-2 0 0,-12 4 0 15,6-5 0-15,-7 1 0 0,1 3 0 16,0-4 0-16,-7 5 0 0,0 3 0 0,0-4 0 15,0 5 0-15,-7-1 0 0,7 3 0 16,-7 0 0-16,1 5 0 0,6-1 0 0,-6 8 0 16,6-1 0-16,-7 5 0 0,0 0 0 15,7 3 0-15,0 3 0 0,0 1 0 16,0 4 0-16,0-1 0 0,7 0 0 0,-7 4 0 16,13 7 0-16,-7-3 0 0,8 8 0 15,-1-2 0-15,-1 2 0 0,2-2 0 0,6 2 0 16,-7-5 0-16,7 0 0 0,-8 1-1238 15,1-8-234-15,7 0-3 0,0-7 98 16,-1-8 168-16,1-3 324 0,6-8 414 0</inkml:trace>
  <inkml:trace contextRef="#ctx0" brushRef="#br0" timeOffset="-162884.352">19404 15095 422 0,'0'0'1122'15,"-6"0"245"-15,6 0 157 0,-7 4 132 0,0-4-46 16,7 3-1120-16,0 1-490 0,0 3 0 15,0 1 0-15,7 2 0 0,0 1 0 0,-1 5 0 16,0-1 0-16,1 2 0 0,0 3 0 0,-1 1 0 16,1-2 0-16,-7 2 0 0,0-2 0 15,6-1 0-15,-6-3 0 0,0-4 0 16,0 0 0-16,0-3-377 0,-6-1-1152 0,-1-7-12 16,1-4 85-16,-1-4 147 0,7-3 253 15,0-7 403-15</inkml:trace>
  <inkml:trace contextRef="#ctx0" brushRef="#br0" timeOffset="-162731.762">19371 14959 724 0,'-12'-18'1152'0,"-2"-1"178"16,8 4 126-16,-7 1 107 0,6 3-279 15,-6-1-602-15,13 2-682 0,-6 2 0 0,12 1 0 16,-6 0 0-16,7-1 0 0,6 1 0 16,-6 4 0-16,-1-2 0 0,7 5-301 0,-6 0-708 15,-1 0-248-15,0 5-59 0,1-2 42 16,6 0 107-16,0 1 212 0,0 0 308 15</inkml:trace>
  <inkml:trace contextRef="#ctx0" brushRef="#br0" timeOffset="-162349.745">19797 14820 379 0,'0'3'1055'0,"-7"-3"211"0,0 0 137 0,-6 0 122 16,7 0-56-16,6-3-427 0,-6-2-990 15,12-1-52-15,0-2 0 0,1 0 0 0,6-2 0 16,0-1 0-16,7 3 0 0,-7 1 0 0,7-1 0 16,-8 5 0-16,2-2 0 0,-1 10 0 15,-1-2 0-15,-4 5 0 0,-2 3 0 0,0 4 0 16,-6 3 0-16,0 4 0 0,0 0 0 0,0 3 0 16,-6 2 0-16,6 2 0 0,-6 0 0 15,6-3 0-15,-8 3 0 0,2-3 0 16,6-4 0-16,-6 1 0 0,-1-2 0 0,7-2 0 15,-6-4 0-15,6 3 0 0,0-7 0 16,0 3 0-16,0-3 0 0,6-3 0 0,1 4 0 16,5-6 0-16,2-1 0 0,5 1 0 15,1-2 0-15,0 0 0 0,6 0 0 0,7-4 0 16,-1 0 0-16,7-4 0 0,0 0 0 16,8 0 0-16,-2-2 0 0,1-2 0 0,-1-3 0 15,-6 3 0-15,1 1-805 0,-1-4-616 16,-6 0-29-16,-7 0 74 0,0-1 137 15,1-5 236-15,-15 2 362 0</inkml:trace>
  <inkml:trace contextRef="#ctx0" brushRef="#br0" timeOffset="-162099.285">20418 14510 90 0,'-13'-14'1022'0,"-1"-1"262"0,2 3 134 16,4-2 73-16,2 3 38 0,6 0-520 0,6 0-661 15,2 4-348-15,4 3 0 0,8-3 0 16,7 7 0-16,-2 0 0 0,7 4 0 0,2 7 0 16,-1-1 0-16,6 9 0 0,0 2 0 15,-7 6 0-15,1 10 0 0,-13-1 0 0,0 12 0 16,-14 7 0-16,1 5 0 0,-14 9 0 16,-6 5 0-16,0 3 0 0,-7-3 0 0,-6 2 0 15,-7 6 0-15,-6 2 0 0,-14-4-8 0,2 9-1901 16,-14-8 85-16,-8-4 190 0,-5 5 269 15,-7-10 465-15,-7-1 42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14:02.80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866 9310 8 0,'0'0'442'0,"0"0"78"0,0-4 52 16,0 4 47-16,0 0-105 0,0 0-121 0,0 0-74 15,0 0-37-15,0 0-17 0,0 0-2 16,0 0 6-16,7 0 5 0,-7 4 11 0,6 0 5 16,7-4 11-16,-7 4-7 0,8-2-19 15,5-2-25-15,-5 5-29 0,4-5-22 16,9 3-24-16,-1-3-22 0,7 0-22 0,-7 0-20 15,13 0-19-15,1 0-21 0,-1 0-18 16,6-3-17-16,-5 3-14 0,5-5 0 0,8-1-3 16,-8 2 0-16,2 0-3 0,-2 0 2 15,1 1 4-15,-7-1-8 0,0 0-6 0,-6 1-15 16,-1 3-40-16,-12 0-45 0,7 0-57 16,-15 0-70-16,2 0-107 0,-8 3-146 15,-6-3-181-15,0 0-224 0,-6 4-141 0,-8-4-34 16,8 0 53-16,-7 4 133 0,0-4 200 15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58:27.4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00 3779 103 0,'0'-8'240'0,"0"5"21"0,0-5-41 0,0 4-55 16,0 0-41-16,-6-3-24 0,6 4-19 16,0-1-10-16,0 0-11 0,-7 1-6 0,7-1-5 15,0 4-7-15,0-4-6 0,-7 1-7 16,7-1-9-16,0 4-4 0,0-3-22 0,0 3-54 16,0-5-99-16,0 5-94 0,0 0-50 15,0 0-27-15,0 5 3 0</inkml:trace>
  <inkml:trace contextRef="#ctx0" brushRef="#br0" timeOffset="1100.215">18567 3775 31 0,'0'-4'313'0,"0"4"54"15,-6-3 48-15,6-1-26 0,-7 0-67 0,7 4-26 16,-7-4-17-16,7 0-15 0,0 1-5 16,0 3-2-16,-6-4-2 0,6 1-5 0,0-1 7 15,0 4 19-15,0 0 22 0,0-4 19 16,0 4 6-16,0 0-8 0,0 0-26 15,0 0-45-15,0 0-50 0,0 0-45 0,0 0-31 16,6 0-17-16,-6 4-4 0,7 0 0 16,0-1 6-16,-1 4 1 0,7 1 0 0,1 0-3 15,-2-1-2-15,8 0 1 0,-1 4-1 16,8 0 4-16,-1-3 14 0,0 3 14 0,7 3 3 16,-1-2-4-16,7-1-36 0,1 0-94 15,-1 3 0-15,7-2 0 0,6 2 0 16,1-3 0-16,-2 0 0 0,16 0 0 0,-2 0 0 15,0 0 0-15,13 0 0 0,7 0 0 16,7 0 0-16,-1 0 0 0,7-3 0 0,0 3 0 16,7 0 0-16,-7-4 0 0,0 4 0 15,0 0 0-15,1 0 0 0,-1 0 0 0,0 3 0 16,-7 2 0-16,-5-5 0 0,-2 3 0 16,1 1 0-16,-6-4 0 0,-1 0 0 15,-6 0 0-15,6 0 0 0,-5 0 0 0,-8-3 0 16,7-5 0-16,-1 0 0 0,-5 1 0 15,0 0 0-15,-7-4 0 0,-1 0 0 0,1 4 0 16,-13-4 0-16,7 4 0 0,-8-4 0 16,-6 0 0-16,1 4 0 0,-1-4 0 0,0 0 0 15,-7 3 0-15,1 0 0 0,0-3 0 16,-7 5 0-16,0-5 0 0,7 3 0 16,-13-3 0-16,6 3 0 0,-1-3 0 0,-5 0 0 15,0 4 0-15,-1-4 0 0,1 0 0 16,-7 4 0-16,-6-4 0 0,6 0 0 0,-7 0 0 15,-6 0 0-15,7 0 0 0,-7 0 0 16,0 0 0-16,0 0 0 0,-7-4 0 16,1 4-300-16,-7 0-137 0,6 0-93 15,-12-4-151-15,5 4-202 0,2-6-151 0,-2 1-49 16,-5-1 28-16,5-2 117 0,2 0 206 16,-1 1 270-16</inkml:trace>
  <inkml:trace contextRef="#ctx0" brushRef="#br0" timeOffset="1464.804">22144 4055 495 0,'-13'-4'786'0,"6"0"153"0,0 0 96 0,1 1 15 16,0-1-228-16,-8 0-192 0,14 4-151 16,-6-3-103-16,-1-2-58 0,1 5-37 15,6-3-43-15,0 3-46 0,0 0-38 0,0 0-26 16,0 0-8-16,6 0 3 0,1 0-98 15,-1 3-25-15,8-3 0 0,-2 8 0 0,2-4 0 16,5 3 0-16,1-3 0 0,0 7 0 0,-1-3 0 16,1-2 0-16,6 6 0 0,-1-5 0 15,2 5 0-15,-1-1 0 0,0-1 0 16,-6 1 0-16,7 0 0 0,-15 0 0 0,8 4 0 16,-7 0 0-16,-7-1 0 0,-6 4 0 15,-6 1 0-15,0 4 0 0,-8 2 0 16,-5 1 0-16,-1 0 0 0,-6-1 0 0,-1 5 0 15,2-4 0-15,-9-1 0 0,2 1 0 16,6 0 0-16,-6-4 0 0,6-1 0 0,-1-2-539 16,7-4-211-16,-6-4-303 0,13-4-130 15,0 1-19-15,0-8 41 0,7 0 121 0,-1-4 240 16,7-4 364-16</inkml:trace>
  <inkml:trace contextRef="#ctx0" brushRef="#br0" timeOffset="4392.007">24059 4187 37 0,'0'0'377'0,"0"-4"94"15,0 1 99-15,0-5 60 0,0 0 11 16,0 1 23-16,6-4 1 0,-6 0-28 15,0 0-53-15,0 1-70 0,8-6-86 0,-8 5-96 16,0-4-57-16,0 4-27 0,0 1-10 16,0-1-9-16,0 3-17 0,0 0-25 0,0 5-28 15,-8 0-66-15,8 6-93 0,0 0 0 16,0 13 0-16,0 2 0 0,0 8 0 16,0 7 0-16,8 3 0 0,-8 5 0 0,6 3 0 15,7 0 0-15,0 1 0 0,0-1 0 16,1-4 0-16,-2 1 0 0,8-8 0 0,-1 0 0 15,7-4 0-15,-6-7 0 0,-1-4 0 16,1-3 0-16,0-4 0 0,-1-4 0 16,1-7 0-16,0-3 0 0,-1-4 0 0,1-8 0 15,-7 1 0-15,1-5 0 0,-2-4 0 16,2 2 0-16,-14-5 0 0,6 0 0 16,-6 1 0-16,0-1 0 0,0-3 0 0,-6 2 0 15,6 6 0-15,-7-2 0 0,7 6 0 0,-7 1 0 16,7 5 0-16,0 1 0 0,-6 5 0 15,6 2 0-15,0 3 0 0,0 8 0 16,0-2 0-16,0 13 0 0,6-1 0 0,1 8 0 16,-7 3 0-16,7 5 0 0,-1 2 0 15,7 8 0-15,1 5 0 0,-8 2 0 0,13 4 0 16,-6 0 0-16,0 4 0 0,1 0 0 16,-2-5 0-16,8-1 0 0,-7-2 0 0,1 1 0 15,-2-8 0-15,-5-1 0 0,-1-1 0 16,1-5 0-16,-7-5 0 0,0 1 0 0,0-3 0 15,-7-1 0-15,1-3 0 0,-7-4 0 16,-1 0 0-16,2-4 0 0,-8-3 0 0,1-4 0 16,-1-3 0-16,-7-5 0 0,1-3 0 15,1-8 0-15,-1-2 0 0,-1-9 0 16,7-3 0-16,-6-4 0 0,7-3 0 0,-1-4-109 16,7 0-507-16,0-4-235 0,13 0-253 15,6 0-87-15,8-3-8 0,12 0 57 16,0 3 164-16,13 1 289 0</inkml:trace>
  <inkml:trace contextRef="#ctx0" brushRef="#br0" timeOffset="4618.408">25119 4595 170 0,'0'4'865'0,"-8"-4"208"15,2-4 153-15,0 0 124 0,-7 0-17 0,13 1-354 16,-7-5-284-16,7 1-195 0,0 0-500 15,13-1 0-15,-6-2 0 0,5 2 0 0,8-3 0 16,0 4 0-16,-1-1 0 0,8 0 0 16,-1 5 0-16,0 3 0 0,1 0 0 15,5 0 0-15,-6 3 0 0,-7 5 0 0,1 4-454 16,0-1-556-16,-13 3-223 0,5 1-57 16,-12-1 31-16,0 1 93 0,0 0 216 15,-6-4 342-15</inkml:trace>
  <inkml:trace contextRef="#ctx0" brushRef="#br0" timeOffset="4803.077">25243 4683 6 0,'-20'4'809'0,"0"-4"236"16,7 4 177-16,-7-8 154 0,1 4 89 0,6 0-304 15,6-4-307-15,1 4-601 0,0-3-253 16,6-1 0-16,6 0 0 0,0 0 0 0,7 1 0 16,7-1 0-16,0 1 0 0,6 3 0 15,0 0 0-15,0 0 0 0,7 0 0 0,-1 0 0 16,1 3 0-16,7-3 0 0,-8 4-52 15,7-1-898-15,8-3-279 0,-8 0-111 0,6-3 18 16,-5-1 89-16,5-3 194 0,-6-4 339 16</inkml:trace>
  <inkml:trace contextRef="#ctx0" brushRef="#br0" timeOffset="5286.163">26086 4298 669 0,'-6'-12'962'0,"-1"1"152"16,7 0 116-16,-7 0 92 0,1-4-322 16,6 4-304-16,6-3-181 0,-6-1-126 0,14 0-100 15,-8 1-284-15,7 2-5 0,0 5 0 16,7 0 0-16,-7-1 0 0,7 5 0 16,-1 3 0-16,-6 0 0 0,6 7 0 0,-5 0 0 15,5 4 0-15,-5 4 0 0,-8 0 0 16,7 3 0-16,-6 4 0 0,-7 4 0 0,0 0 0 15,-7-1 0-15,0 9 0 0,-5-5 0 16,-2 4 0-16,-5 0 0 0,5-4 0 16,-5 5 0-16,0-5 0 0,-1-3 0 0,1-1 0 15,-1-2 0-15,0-5 0 0,1 0 0 16,-1-6 0-16,1-5 0 0,-1-3 0 16,6-4 0-16,1-4 0 0,1-3 0 0,-2-9 0 15,1 2 0-15,7-1 0 0,-1-3 0 16,7-1 0-16,0 1 0 0,0 4 0 0,7-5 0 15,-1 4 0-15,1 1 0 0,5 2 0 16,2-2 0-16,5 3 0 0,-5 4 0 0,12 2 0 16,-7 2 0-16,1 3 0 0,0 3 0 15,-1 2 0-15,1 6 0 0,0-1 0 0,-1 5 0 16,-6 4 0-16,6-1 0 0,1 1 0 16,0 2 0-16,-1-2 0 0,1-5 0 15,-1 1 0-15,1 0 0 0,0-4-271 0,-1 0-636 16,1-3-187-16,-7-4-114 0,7-4-2 15,-6-4 44-15,-2-4 151 0,8-3 255 0,-7-4 278 16</inkml:trace>
  <inkml:trace contextRef="#ctx0" brushRef="#br0" timeOffset="5725.577">26576 4433 255 0,'7'-22'776'0,"-1"4"211"16,1-4 146-16,0 3 107 0,-1 5-124 0,0-5-200 16,1 4-198-16,6 1-153 15,6-1-101-15,1 4-443 0,0 3-21 0,-1 5 0 16,1 0 0-16,0 6 0 0,6 5 0 0,-7 2 0 15,-5 5 0-15,-1 3 0 0,-7 8 0 16,0 0 0-16,-6 7 0 0,-6-3 0 0,0 3 0 16,-1 0 0-16,1-4 0 0,-1 1 0 15,0-1 0-15,1-7 0 0,0-4 0 0,-1 0 0 16,0-2 0-16,7-9 0 0,0 0 0 16,0-7 0-16,0-3 0 0,7-8-309 15,0-5 2-15,5-2 37 0,2-8 60 0,-1 1 54 16,-1-4 44-16,8-5 49 0,-7 5 52 15,7-5 51-15,0 2 48 0,-7-1 46 0,7 3 42 16,-1 1 31-16,1 3 14 0,-7 4 3 16,0 4-2-16,0-1-96 0,-6 8-126 15,-7 0 0-15,6 7 0 0,-6 1 0 0,-6 3 0 16,6 7 0-16,-14 4 0 0,2 3 0 16,-2 2 0-16,8 5 0 0,-7 2 0 0,-1 2 0 15,8-2 0-15,0 2 0 0,-1 1 0 16,7-4 0-16,0 3 0 0,0-5 0 0,7-3 0 15,5 2 0-15,2-4 0 0,-1-4 0 16,7 0 0-16,6-4 0 0,-7 1 0 0,13-5 0 16,-5-3 0-16,5 0 0 0,1-3 0 15,0-2-940-15,7-1-328 0,-1-2-72 16,-7 1 36-16,1-4 92 0,6-4 180 0,-7 4 299 16</inkml:trace>
  <inkml:trace contextRef="#ctx0" brushRef="#br0" timeOffset="9283.778">27584 4290 258 0,'-8'0'609'16,"8"0"166"-16,-6 0 159 0,6 0 63 0,-6 0-118 15,6 0-130-15,-7 0-119 0,1 0-117 16,6 0-117-16,0 0-71 0,-7-4-42 15,7 4-33-15,0 0-30 0,0 0-17 0,0 0-33 16,7 0-170-16,-1 0 0 0,1 0 0 16,-1-4 0-16,8 4 0 0,-8 0 0 0,7 0 0 15,0 4 0-15,0-4 0 0,7 0 0 16,-8 4 0-16,8-4 0 0,-1 0 0 0,1 3 0 16,0-3 0-16,-1 5 0 0,1-5 0 15,7 0 0-15,-7 3 0 0,5-3 0 0,1 3-638 16,0-3-701-16,1 0-77 0,-1 0 45 15,0-3 109-15,7 0 179 0,-8-5 357 16</inkml:trace>
  <inkml:trace contextRef="#ctx0" brushRef="#br0" timeOffset="9576.51">28512 4091 585 0,'-7'0'938'0,"-6"0"144"0,0 0 102 0,7-4 84 16,-2 1-276-16,2 3-314 0,0-4-190 0,6 0-114 15,0 0-81-15,6 1-61 0,0 0-155 16,8-2-77-16,-1 2 0 0,0 0 0 16,0 3 0-16,7-4 0 0,-1 4 0 0,-5 0 0 15,5 0 0-15,1 0 0 0,0 0 0 16,-8 4 0-16,1-4 0 0,1 3 0 0,-2-3 0 15,2 3 0-15,-8 2 0 0,1-5-426 16,-1 3-181-16,1 0-168 0,-7 1-170 16,7-4-142-16,-7 4-29 0,0 0 56 0,-7-4 141 15,7 3 206-15,-7-3 239 0</inkml:trace>
  <inkml:trace contextRef="#ctx0" brushRef="#br0" timeOffset="10027.301">28597 4055 136 0,'-20'-4'618'16,"6"0"203"-16,2 0 174 0,-8 1 119 0,7 3-105 15,0-4-152-15,0 4-144 0,6 0-158 16,-5 0-143-16,4 0-85 0,2 4-47 0,0-1-33 16,0 5-140-16,-2 2-107 0,8 5 0 15,-6 4 0-15,6 0 0 0,0 2 0 0,0 1 0 16,0 4 0-16,0 4 0 0,0-5 0 16,0 1 0-16,6 0 0 0,-6-1 0 15,8-2 0-15,-8-2 0 0,6-3 0 0,0 1 0 16,-6-4 0-16,6-4 0 0,2 0 0 15,-2-3 0-15,-6-5 0 0,6 1 0 0,7-8 0 16,-6 1 0-16,6-5 0 0,0 0 0 16,0-2 0-16,0-1 0 0,1 0 0 0,-2 0 0 15,8 0 0-15,-7 3 0 0,7-3 0 16,-7 3 0-16,7 2 0 0,0 2 0 16,-1 4 0-16,-6 0 0 0,6 4 0 15,1-1 0-15,-7 8 0 0,0 0 0 0,0 1 0 16,-7 6 0-16,2 0 0 0,-8 4 0 15,-8 1 0-15,2-2 0 0,-7 9 0 0,-7-4 0 16,0-1 0-16,2 4 0 0,-2-6 0 16,1 2 0-16,-1-2 0 0,0-1 0 0,1-5 0 15,-1 2 0-15,0-7 0 0,1-1 0 16,-1 0 0-16,0-4 0 0,1-7 0 16,5 3 0-16,-5-6 0 0,5-1 0 0,-4-4-116 15,10 2-549-15,-4-5-215 0,5-5-235 16,1-2-77-16,12 0 4 0,1 0 73 0,-1-1 169 15,14 0 270-15</inkml:trace>
  <inkml:trace contextRef="#ctx0" brushRef="#br0" timeOffset="11751.118">30100 4298 590 0,'7'0'913'0,"-7"0"148"16,7 0 95-16,-7-5 41 0,0-2-252 15,6 0-246-15,-6-1-188 0,0 1-98 0,0-4-62 16,0 0-51-16,0-1-245 0,0-2-55 0,-6 3 0 16,6 0 0-16,-7 0 0 0,0-3 0 15,-6 2 0-15,1 5 0 0,-2 0 0 16,-12-1 0-16,7 5 0 0,-1 6 0 0,-7 1 0 16,1 3 0-16,0 8 0 0,0 4 0 15,0 2 0-15,0 5 0 0,0 8 0 16,6-2 0-16,1 9 0 0,-1 0 0 0,13-1 0 15,1 1 0-15,6-1 0 0,6-3 0 16,7-8 0-16,1 0 0 0,12-7 0 0,-1-4 0 16,9-10 0-16,5-8 0 0,0-4 0 0,0-11 0 15,1-3 0-15,-1-8 0 0,0-3-328 16,-7-8-208-16,1 0-105 0,-7-3-98 16,-6 0-89-16,-1-5-88 0,1 1-69 0,-7 1 48 15,-6-5 112-15,-1-4 151 0,1 0 162 0</inkml:trace>
  <inkml:trace contextRef="#ctx0" brushRef="#br0" timeOffset="11940.295">30277 3958 10 0,'0'-43'404'15,"0"2"195"-15,0 8 187 0,0 7 174 0,-7 4 22 16,7 8-102-16,-6 3-118 0,-1 3-110 0,0 8-114 16,1 4-101-16,0 3-50 0,-1 8-14 15,-6 3-8-15,6 4-309 0,7 7-56 16,-6 1 0-16,0 3 0 0,6 7 0 0,0-3 0 16,0 8 0-16,0-1 0 0,0 0 0 15,0-3 0-15,6 3 0 0,-6-1 0 0,6-1 0 16,1 1 0-16,-7-7 0 0,6 2 0 0,1-1 0 15,0-4 0-15,-7-4 0 0,6 1 0 0,-6-1-814 16,0-7-535-16,6 0-53 0,-6-4 46 16,0-6 111-16,7-1 208 0,0-4 354 0</inkml:trace>
  <inkml:trace contextRef="#ctx0" brushRef="#br0" timeOffset="12210.141">30316 4716 300 0,'-13'8'951'15,"7"2"196"-15,-8-5 117 0,8 1 92 0,-1-6-86 16,7 5-374-16,-6 9-300 0,12-2-3487 16,1-6 2905-16,6-6-17 15,0-25-43-15,7 2-179 0,-1 1 25 16,-5-3 39-16,5 3 15 0,-6-4 53 16,0 4 74-16,-7 0 7 0,-6 0 8 15,0 0 4-15,0 4-28 16,0 3 24-16,-6 4 0 0,6 3 2 15,-6 1 7-15,-1 7 3 16,1 0-17-16,-1 4 13 0,0 2 18 16,-5 6-29-16,4 3 24 0,2 3-14 15,0 0-24-15,-1 4 30 16</inkml:trace>
  <inkml:trace contextRef="#ctx0" brushRef="#br0" timeOffset="12266.987">30316 4658 3055 0,'-7'22'1734'0,"14"0"-1050"0,-7-4-649 15,7 1-444-15,-7-5-207 0,0-3-298 0,6 1-114 16,-6-1 36-16,0-8 160 0,0 1 276 0</inkml:trace>
  <inkml:trace contextRef="#ctx0" brushRef="#br0" timeOffset="13212.328">30453 4697 160 0,'-6'0'291'0,"-1"0"18"0,1 0-7 16,-1 0-24-16,1 0-24 0,0 0-19 0,-2 0-4 16,-4 0 19-16,12 0 35 0,-7 0 46 15,1 0 53-15,-1 0 56 0,0 0 49 16,1 0 21-16,0 0-9 0,-2 0-31 0,2 0-48 15,0 0-53-15,-1 5-53 0,7-5-36 0,-6 0-17 16,-1 0-4-16,7 0-5 0,-7 0-8 16,7 0-184-16,-6 0-62 0,6 0 0 0,0-5 0 15,0 5 0-15,0 0 0 0,6-3 0 16,1 0 0-16,0-1 0 0,-1-3 0 0,7-5 0 16,1 2 0-16,-2-5 0 0,2 0 0 15,5 0 0-15,-5-3 0 0,-2 4 0 0,1-5 0 16,0 4 0-16,-6 1 0 0,-1-1 0 0,-6-1 0 15,6 2 0-15,-6 7 0 0,0-4 0 16,0 3 0-16,-6 5 0 0,6-4 0 0,0 7 0 16,-6 0 0-16,6 0 0 0,-7 4 0 15,1-1 0-15,6 4 0 0,-7 4 0 0,1 0 0 16,6 3 0-16,-7 2 0 0,7 2 0 16,-6 0 0-16,6 4 0 0,0 1 0 0,0-2 0 15,0 6 0-15,0-6 0 0,6 5 0 16,-6-4 0-16,7 1 0 0,-7 2 0 0,6-7 0 15,-6 5 0-15,0-5 0 0,7 0 0 16,-7-4 0-16,0 2 0 0,0-1 0 0,0-4 0 16,0 0-353-16,0-4-760 0,-7 1-181 0,7-5-28 15,-6 1 53-15,-1-8 117 0,7-3 229 16,-6-1 345-16</inkml:trace>
  <inkml:trace contextRef="#ctx0" brushRef="#br0" timeOffset="13627.321">29806 3992 472 0,'-6'-7'883'15,"-1"-1"143"-15,-6 5 91 0,7-5 69 0,-1 0-243 16,-6 5-283-16,6-1-197 0,1 0-103 16,6 1-68-16,-7-1-52 0,0 4-51 0,7 0-40 15,-6 0-21-15,0 7-45 0,-1 1-83 16,0 3 0-16,-6 4 0 0,1 7 0 16,-8-1 0-16,7 13 0 0,-7-1 0 0,6 4 0 15,-4 4 0-15,4-1 0 0,1 4 0 0,1 4 0 16,-2-1 0-16,8 1 0 0,6 0 0 15,6 0 0-15,0-1 0 0,2 1 0 0,11-7 0 16,1-1 0-16,-2 1 0 0,9-8 0 16,5-4 0-16,8 1 0 0,-7-5 0 15,12 2 0-15,-6-9 0 0,8 0 0 0,5-4 0 16,0 2 0-16,0-9 0 0,-5 1-589 0,4-2-359 16,2-6-231-16,-1-3-66 0,0-4 21 15,1-4 86-15,-7-5 198 0,-1-1 285 0</inkml:trace>
  <inkml:trace contextRef="#ctx0" brushRef="#br0" timeOffset="13861.694">30773 4298 451 0,'-6'-31'971'15,"0"10"181"-15,-1-1 130 0,0-1 115 0,1 9-152 16,0-1-349-16,-1 4-239 0,1 3-517 16,6 5-140-16,0 3 0 0,0 3 0 0,0 5 0 15,13 3 0-15,-7 4 0 0,7 3 0 16,0 7 0-16,0 6 0 0,0-2 0 0,0 8 0 15,-7 3 0-15,2 0 0 0,-2 5 0 16,-12-1 0-16,6 4 0 0,-14-5 0 0,1 5 0 16,0 0 0-16,-6-3 0 0,-1-2 0 0,-6 2 0 15,-1-1 0-15,-5-1 0 0,-1 2 0 16,-6-5-289-16,-6 1-1410 0,-2-4 43 0,2-5 137 0,-7 2 181 16,-7-8 326-16,6-1 475 0</inkml:trace>
  <inkml:trace contextRef="#ctx0" brushRef="#br0" timeOffset="23939.194">25099 2834 493 0,'-13'7'800'0,"6"0"158"0,0-3 88 16,1-1 27-16,0-3-255 0,-2 4-216 0,2 0-173 15,0-4-131-15,6 3-66 0,0-3-39 0,0 0-25 16,6-3-13-16,0-1-8 0,8 0 5 16,-1-3 13-16,0 0 14 0,6-5 18 15,1 1-111-15,7-3-86 0,-1-1 0 0,0-7 0 16,0 4 0-16,6-5 0 0,2 2 0 0,5-1 0 15,-7-4 0-15,7 3 0 0,0 1 0 16,1 1 0-16,-1-1 0 0,0 2 0 0,7-1 0 16,-7 2 0-16,8-2 0 0,-15 2 0 15,7 4 0-15,0-3 0 0,-6 4 0 0,-7-2 0 16,1 5 0-16,-9 1 0 0,2-1 0 0,0 3-148 16,-7 4-54-16,-7-3 2 0,2 3-1 15,-2 1-12-15,0 0-32 0,-6-5-57 0,0 4-86 16,0 0-101-16,-6 1-105 0,0-5-86 15,-2 4-54-15,2-2-15 0,0-2 35 16,-1 1 72-16,1 3 113 0,-8-3 148 0,8 0 183 16,0-2 181-16,-8 6 174 0,8 0 167 0,-7-1 144 15,0 4 113-15,0 0 88 0,-7 0 66 16,7 0 11-16,0 4-37 0,-6-1-61 0,5 0-81 16,-5 2-109-16,12-1-99 0,-6-2-55 15,0 3-32-15,6-5-24 0,1 3-22 0,6-3-71 16,-7 0-155-16,7 4 0 0,0-4 0 0,0-4 0 15,7 4 0-15,-1-3 0 0,8-2 0 16,-2 3 0-16,2-7 0 0,-1 6 0 16,7-4 0-16,-8 3 0 0,8 0 0 0,-1 1 0 15,1-1 0-15,-7 4 0 0,7 0 0 0,0 0 0 16,-8 4 0-16,2 3 0 0,-1 1 0 16,-1 3 0-16,-4 3 0 0,-8 1 0 0,0 7 0 15,0 1 0-15,-8 2 0 0,2 4 0 16,0 5 0-16,-7-1 0 0,-1 4 0 0,2-5 0 15,-8 5 0-15,0-4 0 0,1 4-663 16,-1-3-444-16,1-5-165 0,5-4-33 0,-6 0 43 16,8-5 121-16,5-6 246 0,7-6 420 15</inkml:trace>
  <inkml:trace contextRef="#ctx0" brushRef="#br0" timeOffset="24724.447">26537 1973 210 0,'0'-8'753'15,"0"1"204"-15,0-1 133 0,0 2 97 0,-7-2-119 16,7 4-207-16,-6-3-204 0,6 3-143 16,0 1-88-16,-7-2-70 0,7 5-244 0,-6 0-112 15,6 5 0-15,-6 2 0 0,-2 4 0 16,8 8 0-16,-6 2 0 0,6 6 0 0,0-2 0 16,6 8 0-16,2-4 0 0,-2 0 0 0,7-3 0 15,7 0 0-15,0-4 0 0,5-3 0 16,-5-4 0-16,13-5 0 0,-7-2 0 15,0-8 0-15,1-4 0 0,-2-3 0 0,1-4 0 16,0-4 0-16,1-3 0 0,-7-1 0 16,-8-7 0-16,1 4 0 0,1-3 0 0,-2-2 0 15,-4 2 0-15,-8 0 0 0,6-2 0 0,-6 6 0 16,0-2 0-16,-6 1 0 0,6 4-109 16,-8 0 19-16,2-1 25 0,0 5 22 0,6 2 14 15,-7 5 7-15,7 3 7 0,0 1 4 16,0 6 4-16,0 1 15 0,0 7 23 0,7 3 27 15,-1 2 25-15,8 2 33 0,-8 4-21 0,7 4-95 16,0 3 0-16,0 5 0 0,7 2 0 16,-7 1 0-16,7 7 0 0,-8 0 0 15,8 1 0-15,-7 2 0 0,0-2 0 0,0 2 0 16,1-3 0-16,-8 0 0 0,7 1 0 0,-7-5 0 16,-6-3 0-16,7-4 0 0,-7 0 0 15,-7-4 0-15,7-3 0 0,-6-4 0 0,-7 0 0 16,-1-3 0-16,-5-5 0 0,-1-2 0 0,-6-6 0 15,0-1 0-15,0-5 0 16,-7-5 0-16,8-1 0 0,-9-6 0 0,9 1 0 16,-2-7 0-16,1-1 0 0,6 1-510 0,1-3-271 15,6-6-255-15,6 1-143 0,7-3-20 0,13 0 49 16,-6-1 147-16,12-2 211 0,1 1 319 16</inkml:trace>
  <inkml:trace contextRef="#ctx0" brushRef="#br0" timeOffset="24975.347">27478 2024 193 0,'-6'8'901'16,"6"-5"210"-16,-6 4 134 0,6-7 101 0,-7 4-34 16,7 0-349-16,0-4-294 0,0 0-218 15,0-4-451-15,7 4 0 0,5-4 0 0,2 1 0 16,-1-1 0-16,7-3 0 0,-8 3 0 0,8 1 0 15,-1-1 0-15,1 0 0 16,6 4 0-16,-6-3 0 0,-1 3 0 0,1 0 0 16,7 0 0-16,-15 3 0 0,8 1 0 0,-7 3-493 15,1 1-452-15,-14 2-240 0,6 2-74 0,-6-1 24 16,-6 0 86-16,-2 3 194 0,2-2 281 16</inkml:trace>
  <inkml:trace contextRef="#ctx0" brushRef="#br0" timeOffset="25167.088">27511 2252 825 0,'-19'11'1139'16,"-1"1"159"-16,0-10 120 0,7 6 100 0,1-4-347 16,4-4-382-16,2 4-756 0,6-8-33 15,14 4 0-15,-2-7 0 0,1 0 0 0,13-2 0 16,1 3 0-16,-1-6 0 0,7 1 0 16,-7 4 0-16,6 0 0 0,-5 0 0 0,-8-1 0 15,7 5 0-15,-6-2 0 0,0 3 0 16,-7-3 0-16,7 5-396 0,-8-3-829 15,1 3-132-15,1-4-5 0,6-3 68 0,-1 3 139 16,7-7 278-16,6 0 412 0</inkml:trace>
  <inkml:trace contextRef="#ctx0" brushRef="#br0" timeOffset="26400.234">28126 1634 75 0,'-7'7'795'0,"-5"1"196"15,4-1 116-15,2 1 78 0,-7-4-24 16,7-2-309-16,-1 6-277 0,7-4-149 0,-7-4-72 15,7 4-40-15,0-4-34 0,7 0-204 16,6 0-76-16,-6-4 0 0,5-3 0 0,8 0 0 16,0-5 0-16,-7-3 0 0,7 4 0 0,-1-7 0 15,1 3 0-15,0-3 0 0,-1 0 0 0,-6 0 0 16,-6-1 0-16,5 4 0 0,-4-3 0 16,-8-1 0-16,0 5 0 0,0-5 0 0,0 1-24 15,-8 0-13-15,2 3 14 0,6 0 7 16,-6 4 3-16,-1 4 5 0,1 0-2 0,6 3 4 15,-7 8 7-15,7-1 22 0,-7 5 27 16,7 6 13-16,0 1-63 0,0 7 0 0,7 0 0 16,-7 8 0-16,13-1 0 0,-6 0 0 15,-1 8 0-15,0-3 0 0,8 2 0 0,-8 1 0 16,7 3 0-16,-6-6 0 0,6 2 0 0,-7-3 0 16,1 0 0-16,6-3 0 0,-6-4-148 15,-1-1-507-15,1-2-225 0,0-6-245 0,-7 2-83 16,6-8 12-16,-6 3 84 0,0-6 187 15,0 0 264-15</inkml:trace>
  <inkml:trace contextRef="#ctx0" brushRef="#br0" timeOffset="26664.057">28126 2017 160 0,'-19'7'664'0,"5"-3"179"15,1 3 143-15,0 0 102 0,0-3-110 0,-1 0-191 16,8 0-179-16,0-1-145 0,-1-3-96 0,7 4-53 15,0-4-24-15,7 0-6 0,5 0 7 16,2-4-223-16,-1 4-68 0,7-3 0 0,6-1 0 16,0 0 0-16,1-3 0 0,5 3 0 15,1-3 0-15,6 3 0 0,0-3 0 0,0 0 0 16,7 0 0-16,-7 2 0 0,7-2 0 16,-7 0 0-16,0 3 0 0,-6-3 0 0,7 3 0 15,-8 0 0-15,-5 4 0 0,5-4-15 0,-7 8-875 16,-5-4-242-16,0 0-122 15,-7 0-9-15,1 4 61 0,-8-4 144 0,7 4 249 0,-7-1 323 16</inkml:trace>
  <inkml:trace contextRef="#ctx0" brushRef="#br0" timeOffset="27287.959">28505 2237 90 0,'-13'8'691'0,"0"-1"217"0,7 1 133 0,-8-2 98 15,2 3-69-15,4-7-220 0,-4 3-219 16,5-5-166-16,1 3-99 0,-1-3-61 0,7 4-45 16,-7-4-41-16,1-4-63 0,6 4-156 0,-6-3 0 15,6-2 0-15,0 3 0 0,0-7 0 16,0 3 0-16,0-2 0 0,6 1 0 0,0-4 0 15,1 4 0-15,0-4 0 0,-1 3 0 16,7 5 0-16,-7-4 0 0,8 2 0 16,-2 5 0-16,2 0 0 0,-1 0 0 0,0 5 0 15,0 2 0-15,0 0 0 0,0 0 0 0,-6 8 0 16,-1-4 0-16,0 7 0 0,2 1 0 16,-8 3 0-16,0 0 0 0,0 0 0 0,-8 4 0 15,2-5 0-15,0 6 0 0,-7-2 0 0,6 5 0 16,-12-4 0-16,5-1 0 0,1 1 0 15,-7 0 0-15,2-5 0 0,-2 1 0 16,0-3 0-16,1-1 0 0,-1-2 0 0,0-6 0 16,1-2 0-16,-1-1 0 0,1-3 0 0,-1-4 0 15,0-4 0-15,7-3 0 0,-7-1 0 16,7-2 0-16,0-2 0 0,0 1 0 0,7-4 0 16,0 0 0-16,6 4 0 0,0-3 0 0,0-1 0 15,6 1 0-15,0 2 0 0,0-2 0 16,8 3 0-16,-1-1 0 0,-1 1 0 15,2 5 0-15,-1 2 0 0,7 0 0 0,0 0 0 16,-8 8 0-16,8-4 0 0,-1 8 0 16,1-5 0-16,0 8 0 0,-1-4 0 0,1 4 0 15,-1 0 0-15,1 4 0 0,0-4 0 0,6 0 0 16,-7 4 0-16,8-4 0 0,-7-3 0 0,6 3 0 16,-7-5 0-16,7 2 0 0,-6-4 0 15,7-4 0-15,-8 0 0 0,1-4 0 16,-2 0-91-16,2-3-854 0,-7-1-274 0,7-6-95 15,0-4 17-15,-7-4 77 0,7-1 192 0,-1-3 303 16</inkml:trace>
  <inkml:trace contextRef="#ctx0" brushRef="#br0" timeOffset="27866.412">29002 1741 296 0,'-7'-7'817'16,"7"-5"180"-16,-6 2 112 0,-1 2 83 15,7-3-155-15,-6 4-241 0,6-1-219 0,0 0-123 16,0 2-68-16,0-2-48 0,0 1-146 16,0 3-192-16,6 0 0 0,1 1 0 0,-1 3 0 15,1 0 0-15,0 3 0 0,5 1 0 0,2 7 0 16,-2 1 0-16,2 2 0 0,-8 5 0 15,7 2 0-15,-7 6 0 0,-6 2 0 0,0 0 0 16,0 4 0-16,0 0 0 0,-6 4 0 0,0-3 0 16,-1-5 0-16,1 1 0 0,-1-5 0 15,7-3 0-15,-7-3 0 0,1-5 0 16,6-3 0-16,0-3 0 0,-6-8-128 0,6-4-191 16,0-4 19-16,6-3 29 0,-6-7 34 15,6-1 40-15,1-2 37 0,0-6 31 0,-1 2 30 16,1 0 29-16,-1-6 30 0,8 6 39 0,-2-4 33 15,-5-1 40-15,6 0 34 0,0 5 35 16,1 0 30-16,-2-2 15 0,-5 6 8 16,6 2 0-16,-6 5-3 0,-1 2-11 0,-6 5-15 15,6-1-9-15,2 5 1 0,-8 3-151 0,0 3-6 16,-8 9 0-16,8-1 0 0,-6 7 0 0,0 4 0 16,-1 0 0-16,7 1 0 0,-7 6 0 15,1-3 0-15,6 3 0 0,0-3 0 0,0 3 0 16,0-4 0-16,0 2 0 0,0-2 0 15,6-3 0-15,1-4 0 0,0-2 0 0,-1-2 0 16,8 1 0-16,-2-8 0 0,1 1 0 16,7-4 0-16,0-4 0 0,-1-4 0 0,7 0 0 15,0-3 0-15,1-5 0 0,-1 2 0 16,-1 2-556-16,2-3-398 0,-1 1-236 0,0 1-86 16,-6-1 19-16,7-5 99 0,5 4 215 0,-7-3 322 15</inkml:trace>
  <inkml:trace contextRef="#ctx0" brushRef="#br0" timeOffset="30264.512">29898 1833 12 0,'-7'3'595'0,"0"1"214"0,1-4 157 15,6 4 110-15,-6-4-37 0,-1-4-174 0,7 4-176 16,-6 0-160-16,6-4-114 0,0 1-70 15,0 3-48-15,0-7-36 0,0 3-31 16,6 0-167-16,1-3-63 0,-1 3 0 0,7 1 0 16,-6-2 0-16,-1 3 0 0,7-3 0 15,-6 5 0-15,6-3 0 0,-1-1 0 0,2 4 0 16,-1 0 0-16,7 0 0 0,-8-4 0 0,8 4 0 16,0 0 0-16,-1-3-259 0,1 3-622 15,7-4-303-15,-8 4-106 0,1-4 11 0,6-3 76 16,-6-1 174-16,5 2 310 0</inkml:trace>
  <inkml:trace contextRef="#ctx0" brushRef="#br0" timeOffset="30686.385">30859 1557 604 0,'-27'7'1036'0,"7"1"145"15,8-5 78-15,-8 1 45 0,7 0-255 0,7-4-392 16,-1 0-223-16,0 0-110 0,7-8-52 0,0 5-201 16,7-8-71-16,0 4 0 0,5-8 0 15,2 3 0-15,-1-3 0 0,7 1 0 0,-1-4 0 16,-6 4 0-16,6-6 0 0,-5 3 0 0,-1-2 0 16,0 1 0-16,0-1 0 0,-7-3 0 0,2 4 0 15,-8-1 0-15,0 5 0 0,-8-5 0 16,8 5 0-16,-6 2 0 0,0 1 0 0,-1 1-35 15,0 2 8-15,1 5 13 0,-1-1 8 0,1 4 14 16,0 0 24-16,-2 7 10 0,2 1-42 16,0 2 0-16,6 1 0 0,-7 8 0 0,7-1 0 15,-6 4 0-15,6 1 0 0,0 2 0 0,0 1 0 16,0 0 0-16,0 3 0 0,0-3 0 0,6 0 0 16,1-1 0-16,-7 1 0 0,6-4 0 0,0-4 0 15,2 5 0-15,4-8 0 0,-5 2 0 16,-1-2 0-16,1-1 0 0,0 2 0 0,-1-1 0 15,0-1 0-15,2 1 0 0,-8 4-417 0,6-5-583 16,-6 1-217-16,0-1-51 0,0-2 38 16,0 2 98-16,0-3 186 0,-6 0 266 0</inkml:trace>
  <inkml:trace contextRef="#ctx0" brushRef="#br0" timeOffset="30946.015">30761 1888 673 0,'-20'4'1045'16,"1"0"162"-16,-1-4 108 0,6 3 104 0,-5-3-253 15,6 0-301-15,0 3-364 0,7-3-501 0,-1 0 0 16,0 0 0-16,7 0 0 0,0 0 0 0,7 0 0 16,-7 5 0-16,13-5 0 0,0 0 0 15,0 3 0-15,6-3 0 0,1 0 0 0,7 3 0 16,-1-3 0-16,6 0 0 0,-5-3 0 0,12 3 0 16,-7-3 0-16,7-2 0 0,1 2 0 0,-7 0 0 15,6 3 0-15,0-4 0 0,-7 0 0 0,8 0 0 16,-7 1 0-16,0-1 0 0,-7 4 0 0,7-4 0 15,-8 4 0-15,1 0 0 0,0 4 0 16,-6-4-315-16,-7 4-955 0,7-1-113 0,-14 1 15 16,1 0 80-16,-7 3 163 0,0 1 265 15,0 3 368-15</inkml:trace>
  <inkml:trace contextRef="#ctx0" brushRef="#br0" timeOffset="31349.139">31179 2083 332 0,'-26'15'938'0,"0"-5"192"15,0 1 98-15,-1-3 78 0,7-1-103 0,1-2-306 16,6 1-244-16,0-6-149 0,0 5-504 16,13-5 0-16,-7 0 0 0,7 0 0 0,0-5 0 15,7 2 0-15,6-5 0 0,0 5 0 0,0-5 0 16,6 4 0-16,1 1 0 0,0 0 0 0,-1-2 0 16,1 2 0-16,0 3 0 0,-1 0 0 0,-5 0 0 15,5 3 0-15,-5 2 0 0,-2-2 0 0,-5 4 0 16,6 1 0-16,-6 0 0 0,-7 3 0 0,0-1 0 15,0 5 0-15,-7-4 0 0,1 3 0 0,-8 5 0 16,2-1 0-16,-2 1 0 0,1 0 0 16,-7-1 0-16,8 0 0 0,-8 0 0 0,7-2 0 0,-1-2 0 15,8 1 0-15,-7-1 0 0,6-3 0 16,-6 1 0-16,13-5 0 0,-6 0 0 0,6 1 0 16,-6-1 0-16,12 0 0 0,-6-3 0 0,6-1 0 15,1 1 0-15,6-4 0 0,0 4 0 0,0-4 0 16,0 0 0-16,7-4 0 0,-1 4 0 0,1-4 0 15,7-3 0-15,-1 3 0 0,-1 1 0 0,8-1 0 16,-1-4 0-16,2 2 0 0,-1 2 0 16,6-3 0-16,-7-1 0 0,1-4 0 0,6 6 0 15,-6-5 0-15,-1-1-661 0,-6 1-808 0,7-3-10 16,0-1 86-16,-7-7 143 0,0 4 243 0,1-4 351 16</inkml:trace>
  <inkml:trace contextRef="#ctx0" brushRef="#br0" timeOffset="31539.798">32108 1859 570 0,'0'-4'1216'0,"-7"0"236"0,0 0 131 15,1 4 115-15,0-3-99 0,-2-1-1526 16,8 4-73-16,-6-4 0 0,6 1 0 0,-6 3 0 0,6 0 0 16,0 0 0-16,0-4 0 0,0 4 0 15,0 0 0-15,0-3 0 0,6 3 0 0,-6 0 0 16,0 0 0-16,0 0-1317 0,0 0-229 0,0 0 58 15,0 0 128-15,-6 0 200 0,6 0 321 16,-7 0 394-16</inkml:trace>
  <inkml:trace contextRef="#ctx0" brushRef="#br0" timeOffset="35574.907">32526 1539 204 0,'0'0'683'16,"-7"-7"158"-16,7 2 110 0,-6 2 82 0,-1-4-141 16,0 2-215-16,1 2-177 0,0-4-132 0,-8 3-89 15,1-3-67-15,1 3-52 0,-8-3-42 0,7 3-31 16,-7 0-19-16,0 1-12 0,1 3-3 15,-7 0 1-15,6 0 6 0,0 0 9 0,1 7 3 16,-1-3 8-16,1 3 8 0,-1 8 4 0,0-5 5 16,7 10 1-16,-7-3 0 0,14 6-2 15,-6 2-1-15,4 2-85 0,8 2-10 0,-6-4 0 16,12 4 0-16,2-2 0 0,-2-6 0 0,6 2 0 16,2-4 0-16,-1-1 0 0,7-7 0 15,6-1 0-15,-7-6 0 0,7-4 0 0,1-4 0 16,-1-3 0-16,7-7 0 0,-14-4-176 0,7-1-178 15,-6-4-52-15,0-2-73 0,-1-1-93 0,-6 0-108 16,0-3-107-16,0-4-99 0,-6 3-56 16,-1-2 51-16,1-2 119 0,-1-3 156 0,1 0 158 15</inkml:trace>
  <inkml:trace contextRef="#ctx0" brushRef="#br0" timeOffset="35770.156">32546 1234 90 0,'0'-30'595'16,"6"8"162"-16,-6 3 117 0,0 9 120 0,0 2-59 15,0 5-158-15,-6 3-149 0,6 7-92 16,0 0-49-16,-7 4-60 0,7 8-42 0,0-1-27 15,0 4-20-15,0 4-328 0,0-1-10 0,0 5 0 16,0 3 0-16,7-4 0 0,-7 5 0 0,6-2 0 16,-6 2 0-16,0 3 0 0,0-4 0 15,0 3 0-15,0-2 0 0,0-2 0 0,0 2 0 16,0-2 0-16,-6-1 0 0,6-2 0 0,-7-4 0 16,7 1 0-16,0 0 0 0,0-5 0 0,-7 2-308 15,7-1-602-15,0-4-266 0,-6-2-86 16,6-2 12-16,0 1 75 0,6-8 165 0,1 0 275 15</inkml:trace>
  <inkml:trace contextRef="#ctx0" brushRef="#br0" timeOffset="36783.008">32656 1851 398 0,'0'0'576'15,"0"0"90"-15,0 0 72 0,-6-4-57 16,6 4-88-16,0 0-69 0,0 0-43 0,0 0-30 16,0 0-29-16,0 0-42 0,0 0-58 0,0 0-67 15,0 0-53-15,0 0-30 0,0 0-10 0,0 0 1 16,0 0 5-16,6 0-1 0,-6 0-7 0,8 0-11 15,-8 0-14-15,0 0-17 0,6 0-16 16,-6 0-96-16,6 4-6 0,1-4 0 0,-1 4 0 16,1 0 0-16,6-1 0 0,-7 0 0 15,2 2 0-15,4-2 0 0,1 1 0 0,-6 3 0 16,6-3 0-16,-7 4 0 0,0-2 0 0,-6 2-49 16,0 0-42-16,-6 2 13 0,0 6 18 0,-1-5 21 15,-6-1 13-15,0 5 13 0,1-4 8 0,-8 3 4 16,6-2 2-16,1-1 2 0,1 3 0 15,-2-2-1-15,1-1 0 0,0-5-2 0,6 6-1 16,-5-5 0-16,12 5 0 0,-8-6 1 16,8 2 1-16,8-1 0 0,-8 1 3 0,12-5-1 15,2 5 1-15,-1 0 1 0,-1-5-1 0,8 0-3 16,0 1-1-16,-1 0 0 0,1 3 1 16,0-3-2-16,5-4-1 0,-5 4 0 0,0-4 5 15,-1 0-44-15,-5 0-78 0,5 0-140 0,-5 0-228 16,-2 0-314-16,2 0-277 0,-8 0-105 0,7-4 2 15,1 0 98-15,-8 4 209 0,0-3 301 0</inkml:trace>
  <inkml:trace contextRef="#ctx0" brushRef="#br0" timeOffset="37282.196">32198 1281 263 0,'-6'-14'414'0,"0"2"75"0,-1-3 96 15,1 4 23-15,-1 1 9 0,0-1-3 0,-5 3-6 16,6 5-34-16,-8-2-79 0,1 5-105 16,0 5-96-16,-6-2-66 0,5 1-46 0,-5 3-7 15,5 1-6-15,-5 2 1 0,6 5 3 0,-6 4 5 16,-1-1 5-16,6 4-5 0,1 4-2 15,1 4-4-15,4 3-6 0,2 4-76 0,0 0-90 16,6 3 0-16,0 3 0 0,0 1 0 0,12 1 0 16,-4-1 0-16,4 0 0 0,1-3 0 15,7 3 0-15,0-8 0 0,-1 5 0 0,7-8 0 16,-6 1 0-16,13-2 0 0,-7-6 0 0,7 3 0 16,-1-6 0-16,7-5 0 0,0 1 0 0,1-5 0 15,-1 1 0-15,0-7-89 0,1-2-434 0,5-1-231 16,-6-5-310-16,1-5-124 0,-1-1-24 15,0-6 47-15,0 1 141 0,1-3 256 0</inkml:trace>
  <inkml:trace contextRef="#ctx0" brushRef="#br0" timeOffset="37553.459">33075 1557 398 0,'6'-18'1025'0,"-6"3"184"0,0 3 99 0,0 2 52 15,0-1-118-15,0 3-441 0,0 1-269 0,0 0-216 16,7 4-316-16,-7-1 0 0,7 0 0 0,-1 4 0 16,1 0 0-16,5 4 0 0,-4 0 0 15,4 2 0-15,2 2 0 0,-1 3 0 0,-1 0 0 16,2-1 0-16,-8 5 0 0,7 4 0 0,-6-1 0 0,0 1 0 16,-7 7 0-16,0-5 0 0,0 9 0 0,-7-1 0 15,-6 0 0-15,6 5 0 0,-13-1 0 0,1 15 0 16,-7 3 0-16,-13 9 0 0,-7 1 0 15,1 3-1190-15,-2-2-293 0,-5-3 16 0,6-1 103 16,-6-6 158-16,13-4 292 0,-6-5 428 0</inkml:trace>
  <inkml:trace contextRef="#ctx0" brushRef="#br0" timeOffset="181191.753">6635 12804 74 0,'-25'-22'404'0,"5"-1"55"0,0-2 51 16,-5 3 68-16,5 0-124 0,0-1-27 0,7 6 47 15,-7 2 46-15,7 0 14 0,0 4-27 16,0 3-62-16,7 1-84 0,-2 3-112 0,2 1-92 15,6 6-51-15,6 5-27 0,8 3-4 16,6 7 7-16,5 8 8 0,15 7-2 0,-1 11 14 16,14 8-5-16,12 7 3 0,13 10 10 15,7 9 28-15,7 7 30 0,6 6 35 16,7 8 28-16,12 4-4 0,7 0-85 0,7 8-142 16,6-4 0-16,14 0 0 0,-1-2 0 15,1-1 0-15,6 3 0 0,-7-12 0 0,0-3 0 16,-13-7 0-16,1 0 0 0,-7-9 0 0,-7 1 0 15,-6 1 0-15,-14-8 0 0,-19-4 0 16,0 0 0-16,-13-7 0 0,-7 0 0 16,-12-4 0-16,-2 0 0 0,-11-4 0 0,-1-6 0 15,0-1 0-15,-12-4 0 0,-1-3 0 16,-6-3 0-16,-1-5 0 0,-5-7 0 16,-2 0 0-16,2-4 0 0,-8-3 0 0,0-4 0 15,1-3 0-15,-1-1 0 0,-6 0 0 16,0-7 0-16,0 4 0 0,0-4 0 0,-6-4-343 15,-1 4-137-15,-5-7-167 0,-2 0-229 16,2-4-190-16,-8-5-64 0,7-2 11 0,-13-7 100 16,6-9 195-16,-7-6 282 0</inkml:trace>
  <inkml:trace contextRef="#ctx0" brushRef="#br0" timeOffset="181693.462">9028 12657 104 0,'14'-37'605'0,"-8"4"108"0,1 3 59 0,5 5 50 15,-12 2-67-15,8 1-163 0,-2 7-99 16,0 1-46-16,-6 3-17 0,0 4-22 0,7-1-61 16,-7 5-97-16,0 0-69 0,-7 3-40 15,7 3-17-15,-6 4 0 0,0 4 7 16,-8 8 8-16,-5 6 9 0,-7 8 1 0,-7 4-8 16,-7 11-13-16,-12 7-81 0,-13 11-47 15,-7 8 0-15,-14 10 0 0,-4 9 0 16,-22 9 0-16,-6 12 0 0,-6 4 0 0,-13 7 0 15,0 0 0-15,0 0 0 0,5-3 0 0,8-1 0 16,7-3 0-16,-1-4 0 0,0-8 0 16,14-3 0-16,-7-3 0 0,6-5 0 0,14-2 0 15,-8-2 0-15,15-6 0 0,-1-5 0 16,13-2 0-16,-1-12 0 0,8-3 0 16,6-9 0-16,7-2 0 0,6-12 0 0,7 1 0 15,7-11 0-15,5-4 0 0,7-9 0 16,0-5 0-16,8-1 0 0,5-7-219 0,1-8-204 15,12-4-104-15,-6-7-137 0,13-6-155 16,-7-6-181-16,14-2-65 0,0-3 12 0,-1-9 100 16,8-4 181-16,5-3 226 0</inkml:trace>
  <inkml:trace contextRef="#ctx0" brushRef="#br0" timeOffset="182491.319">7577 12561 24 0,'6'-14'332'0,"1"-5"47"16,-7 0 41-16,7 5-4 0,-7-1-86 0,6-3-47 15,-6 3-16-15,0 4-7 0,7-4-3 16,-7 4-5-16,0 0 0 0,0 1 4 0,6 2 21 15,-6 1 36-15,0-1 32 0,0 4 14 16,0 0-9-16,0 1-30 0,0 3-54 0,0 0-58 16,0 3-53-16,7 5-34 0,-7 4-16 15,0 5 1-15,0 14 12 0,7 5 14 16,-7 7 11-16,0 13 3 0,0 3 0 0,0 7-15 16,0 11-11-16,0 8-13 0,6 7-4 15,-6 7 3-15,6 8-5 0,1 0 0 0,0 3-17 16,-1-4-84-16,1-3 0 0,-1-3 0 15,0-1 0-15,1-3 0 0,6-1 0 0,-7-2 0 16,8-1 0-16,-8-5 0 0,7-6 0 16,-6 0 0-16,6 0 0 0,-7-7 0 15,8 0 0-15,-8-5 0 0,1 1 0 0,5-8 0 16,-4 5 0-16,-2-5 0 0,0-2 0 16,-6-2 0-16,7-3 0 0,0-4 0 15,-1-6 0-15,1-1 0 0,-1-7 0 0,-6-5 0 16,6-1 0-16,-6-6 0 0,8-2 0 15,-8-9 0-15,0 1 0 0,6-4 0 0,-6-5 0 16,0 2 0-16,0-4 0 0,0-1 0 16,0-3 0-16,0 0 0 0,-6 0-211 15,6-7-112-15,-8-1-91 0,8-6-147 0,-6-4-189 16,0-7-211-16,-1-6-112 0,1-6-20 16,-8-10 74-16,8-4 166 0,-14-15 229 0</inkml:trace>
  <inkml:trace contextRef="#ctx0" brushRef="#br0" timeOffset="183580.408">6570 12157 39 0,'7'-8'396'16,"-7"-3"84"-16,0 4 92 0,0-4 80 15,0 0-29-15,0 0 13 0,0-3 1 16,0 2-27-16,0-3-51 0,-7 4-74 0,0-4-94 16,7 4-112-16,-6 0-78 0,0 1-39 15,0-1-23-15,-2 0-19 0,-4 3-21 0,5 4-16 16,-6 1-15-16,0 3-16 0,-7 3-15 16,7 5-13-16,-7 7-10 0,0-1-7 15,8 9-7-15,-1-2-2 0,-1 8 1 0,2-2 1 16,-2 6 3-16,8-4 1 0,-1 4 4 15,1 1-1-15,6-5-2 0,6-4 0 0,-6 1-4 16,13-4-1-16,-6-3-3 0,12-5-5 16,-5-6-7-16,-1-1-16 0,7-10-29 0,-1-5-38 15,-6-4-43-15,6-5-52 0,1-6-75 16,-7-6-99-16,1 0-91 0,-2-5-70 16,-4 2-34-16,-2-5 6 0,0 0 53 0,-6 1 97 15,0-2 117-15,0-2 104 0,0 3 82 16,-6-4 59-16,0 1 65 0,-2 0 76 0,8 3 78 15,-6 0 90-15,0 4 97 0,-1 7 95 16,0 4 37-16,7 3-7 0,-6 5-42 0,6 7-65 16,-7-1-84-16,7 5-85 0,0 3-56 15,-6 3-25-15,6 8-11 0,0 4 2 16,0 7 7-16,6 0 4 0,-6 8 1 0,0-1-2 16,7 4-8-16,-1 4-17 0,1 3-18 15,-7 1-21-15,7-1-20 0,-1 1-17 0,0-1-11 16,2 0-6-16,4 1-6 0,-6-4-6 15,1-4-18-15,6 1-60 0,-6-2-87 16,5-3-151-16,-4 1-248 0,-2-8-337 0,0 0-206 16,1-3-62-16,-1-9 21 0,1 2 115 15,0-5 231-15,-1-3 334 0</inkml:trace>
  <inkml:trace contextRef="#ctx0" brushRef="#br0" timeOffset="184030.214">6681 12432 319 0,'0'4'577'16,"0"-4"120"-16,-6 4 119 0,6-4 29 0,0 3-84 16,0-3-115-16,-6 0-104 0,6 0-94 15,0 0-99-15,0 0-106 0,0 0-81 16,6-3-56-16,-6-1-32 0,6-3-27 0,1-1-6 16,-1 1-9-16,1-4-4 0,-7 3-4 15,7-2-1-15,-1-5-1 0,0 3-12 0,1 1-5 16,-7 1-4-16,0-5-1 0,7 8-1 15,-7-4 0-15,0 4 3 0,-7-1 4 0,7 4 3 16,0 4 4-16,0-4 2 0,0 4 0 16,0 4-1-16,-7 0-12 0,7-1-9 0,-6 5-3 15,6 3-3-15,0 0 0 0,0 4 0 16,-6 3 10-16,6 1 3 0,0-1 3 0,0 8 11 16,6-1 5-16,-6 4-6 0,6-2-49 15,1 2-143-15,0-4-289 0,-1-2-362 16,1-5-193-16,-1 1-95 0,8-2-6 0,-2-5 117 15,2-4 273-15</inkml:trace>
  <inkml:trace contextRef="#ctx0" brushRef="#br0" timeOffset="184845.517">7982 12020 405 0,'0'-3'585'16,"0"-1"126"-16,0-3 145 0,0 3 15 15,0-4-92-15,0 2-100 0,0-2-87 0,-6 1-91 16,6-4-115-16,-7 3-111 0,7-3-67 16,-6 4-39-16,-1-1-27 0,1 1-21 0,-1 0-20 15,-5 3-15-15,4 1-17 0,-4 3-14 16,5 0-14-16,-6 7-13 0,0-4-10 15,-1 8-10-15,8 1-4 0,-7 5-3 0,7-1-2 16,-1 5-2-16,0-2 2 0,7 4-1 16,0-2 0-16,0-3 0 0,0 1 0 0,7 0 1 15,6-5-4-15,0-3-12 0,1 0-33 16,5-8-44-16,-6-3-56 0,6-3-59 16,1 0-94-16,0-8-129 0,-7-4-145 0,7 0-125 15,-8-4-90-15,-5-2-59 0,6-2 16 16,-6 1 103-16,-1-4 184 0,-6 1 208 0,0-1 195 15,0 4 179-15,0-3 149 0,-6-1 124 16,-1 0 87-16,0-4 68 0,-6 4 82 0,7-3 87 16,-8 4 27-16,8 2-19 0,0 5-46 15,-1-1-63-15,1 9-100 0,-1-1-123 16,7 3-81-16,-6 1-53 0,6 4-39 0,0 3-25 16,-7 3-12-16,7 4 1 0,7 8 12 15,-7-1 18-15,0 9 16 0,0-1 2 0,6 4-11 16,-6 3-51-16,7 4-84 0,-7 4 0 15,6-4 0-15,1 7 0 0,-1-3 0 0,0 0 0 16,2 0 0-16,4 0 0 0,-5-4 0 16,-1 0-242-16,1-4-244 0,0 0-341 0,-1-3-297 15,-6-4-113-15,6-3 0 0,2-4 71 16,4-8 193-16,-5 0 332 0</inkml:trace>
  <inkml:trace contextRef="#ctx0" brushRef="#br0" timeOffset="185930.494">8159 12223 269 0,'0'0'547'0,"0"-4"130"0,0 0 139 0,0 4 54 15,-6-3-62-15,6 3-100 0,0-4-101 16,0 4-102-16,0-4-115 0,0 0-124 0,0 4-89 16,0-3-57-16,0 0-36 0,0 3-28 15,0-5-22-15,6 5-16 0,-6 0-9 16,6 0-5-16,-6 0-2 0,7 0 0 0,0 5 2 16,-7-2 0-16,6 0 2 0,-6 5 1 15,0-1 1-15,0 1-1 0,0 3-2 0,0 4 0 16,-6-4 0-16,6 3-1 0,-7 1-1 15,0 0-1-15,1-4 0 0,0 3-1 0,-2-2-1 16,8-6 0-16,-6 5 0 0,0-7-1 16,6 4 0-16,-7-4 0 0,7 0 1 15,0-1 0-15,0 1 0 0,0-4 0 16,0 4-1-16,0-4-1 0,0 0-1 0,0 3-1 16,7-3 0-16,-1 0 0 0,0 3 2 15,2-3 1-15,4 0 0 0,-5 0-11 0,6 0-39 16,6 4-87-16,-5-4-183 0,-8 0-283 15,7 0-299-15,7 4-149 0,-7-4-46 0,6 0 40 16,8 0 159-16,-1 0 271 0</inkml:trace>
  <inkml:trace contextRef="#ctx0" brushRef="#br0" timeOffset="186479.542">9401 12414 117 0,'0'0'397'16,"0"4"83"-16,0-4 93 0,0 0 20 15,6 3-8-15,-6-3 10 0,0 0 20 0,0 0-9 16,0-3-40-16,0 3-61 0,0-4-77 15,0 0-91-15,0 1-88 0,0-1-55 16,-6-4-34-16,6 5-26 0,-7 0-23 0,1-1-17 16,0 0-15-16,-1 4-12 0,0-3-12 15,1 3-11-15,0 3-8 0,-1 1-10 0,0 0-7 16,1 2-5-16,-1 6-4 0,1 2-3 16,6 1 1-16,-6 4 5 0,6-2 8 15,6 2 4-15,-6-1 4 0,6 1 1 0,1-4 0 16,6-1-6-16,0-2-6 0,0-5-6 15,0 1-3-15,6-5-6 0,-5-3-17 16,6-3-40-16,-1-5-52 0,-6-4-62 0,6-2-66 16,-5-4-47-16,5-5-80 0,-5-2-114 0,-2-1-145 15,2-3-119-15,-8-5-84 0,1 5-91 16,-1-4 2-16,-6-3 102 0,0-1 167 0,-6 0 164 16</inkml:trace>
  <inkml:trace contextRef="#ctx0" brushRef="#br0" timeOffset="186682.461">9565 12109 18 0,'-7'-34'421'0,"0"1"202"0,1 8 189 0,0-1 171 16,-2 8 25-16,8 2-110 0,-6 5-144 15,0 5-142-15,-1-2-148 0,7 8-127 16,-6 0-67-16,-1 8-33 0,7 3-7 0,0 3 14 16,0 4 22-16,0 8-252 0,0 1-14 15,7 2 0-15,-1 4 0 0,1 0 0 16,-1 4 0-16,0 3 0 0,2 1 0 16,-2-1 0-16,0 0 0 0,1 1 0 0,0-4 0 15,-1-1 0-15,1-3 0 0,-1 0 0 0,0-3 0 16,2-5 0-16,-2-2 0 0,0-5 0 15,-6 1-619-15,0-5-472 0,0-2-167 0,7-1-26 16,-7-8 48-16,6-3 125 0,1 0 224 16,6 0 337-16</inkml:trace>
  <inkml:trace contextRef="#ctx0" brushRef="#br0" timeOffset="187123.005">9852 12624 125 0,'0'3'804'0,"-6"0"187"0,6 2 121 0,-7-5 103 16,0 3-20-16,1-3-285 0,6 0-277 16,0 0-160-16,-6 0-105 0,6 0-96 0,6 0-179 15,-6 0-93-15,6 0 0 0,1 0 0 16,0 0 0-16,-1 0 0 0,1 0 0 16,-1 0 0-16,1 0 0 0,0 0 0 0,-1 4 0 15,0-4 0-15,-6 0 0 0,7 4 0 16,-7 0 0-16,7-1 0 0,-7 1 0 0,0 3 0 15,-7 1 0-15,0-1 0 0,7 0 0 16,-12 0 0-16,5 4 0 0,0-3 0 0,1-1 0 16,-1-3-104-16,7 3-15 0,-6-3 10 15,-1 0 11-15,7-1 13 0,-7 1 13 16,7-1 15-16,0 1 13 0,7-4 9 0,-7 4 7 16,7-4 11-16,-1 3 8 0,1 1 10 15,6-4 17-15,0 4 27 0,0 0 20 0,0 0 18 16,0-2 18-16,1 7 9 0,-2-6-2 15,-5 4-14-15,6-3-6 0,-7 3-24 16,1 1-64-16,-1-1 0 0,-6 4 0 0,0 0 0 16,-13 1 0-16,7 2 0 0,-14 1 0 15,8-1 0-15,-8 2 0 0,-7-6 0 16,1 5-199-16,0-4-366 0,-7 0-405 0,-6-4-234 16,0 1-86-16,0-4 24 0,-1-1 107 0,1 4 246 15,0-7 400-15</inkml:trace>
  <inkml:trace contextRef="#ctx0" brushRef="#br0" timeOffset="189698.21">7656 13679 336 0,'0'-4'516'16,"0"1"79"-16,0 3 73 0,0-4-35 0,0 0-76 16,0 4-61-16,0-3-36 0,0 3-30 15,-7-3-43-15,7-1-57 0,0 4-67 0,-7 0-65 16,7-4-54-16,-6 4-39 0,6 0-27 15,-6 0-17-15,-1 0-13 0,7 0-14 0,-7 4-11 16,1 3-8-16,-1 0-6 0,1 0-5 16,-1 5-3-16,7-1-1 0,0 3-1 15,0 1-1-15,0-4-1 0,7 3-1 0,-1 1-1 16,1-4 0-16,6 0-1 0,0 1 4 16,0-5 4-16,7-3 3 0,-8-1 5 15,8-3 4-15,0-3 5 0,-1-1 1 0,1-3-3 16,-7-5 0-16,0 1-3 0,0 0 0 15,1 0-3-15,-8-4-2 0,0 1-1 0,1 3-1 16,-7-4 0-16,0 4-3 0,0 0 0 16,-7 0-2-16,1 4-2 0,0-4-2 0,-2 3-3 15,-4 4 0-15,-1-3-2 0,-1 3 1 16,2 4 0-16,-2 0 0 0,1 0 0 16,0 4 2-16,6 0 0 0,-5 3 2 0,-2 1-1 15,8 3 1-15,0 0 0 0,6 0 0 16,-7 0 0-16,7-1-1 0,0 2 1 0,7-1 0 15,-1 0 1-15,0 0 0 0,1-4 0 16,6 1 2-16,-7-1 2 0,8-3 0 16,-8-4 1-16,7 0 3 0,-6-4 0 0,6 0 1 15,-7-3-2-15,1-1 0 0,0 2-2 16,-7-5-3-16,0 3-2 0,0-3-2 0,-7-1-5 16,0 6-2-16,1-2-4 0,0 1-4 15,-8-1-4-15,1 5-5 0,7 3-3 16,-8 0-3-16,8 3-9 0,0 1-25 0,-1 4-53 15,0-1-97-15,7 0-144 0,-6 4-191 16,6 1-216-16,6-1-132 0,1 3-25 0,0-3 57 16,5 0 127-16,2 1 185 0</inkml:trace>
  <inkml:trace contextRef="#ctx0" brushRef="#br0" timeOffset="190370.426">7825 13775 23 0,'0'0'432'0,"-6"-4"102"0,6 4 91 16,-6-4 75-16,6 4-39 0,-8-3-50 16,8 3-42-16,0 0-49 0,0 0-62 0,-6 0-76 15,6 0-90-15,0 0-87 0,0 3-69 16,0-3-38-16,6 4-15 0,-6 0-6 15,14 4 4-15,-8-2 7 0,1 6 9 0,6 2 5 16,0 1 9-16,1 3 14 0,5 1 15 16,-6 7 10-16,6-1 12 0,8 4 6 0,-8 5-3 15,8 3-3-15,-2 2-12 0,1 6-66 16,-6 6-84-16,7-2 0 0,-1 2 0 16,-1 4 0-16,-5-3 0 0,7 3 0 0,-7-1 0 15,5-2 0-15,-5 4 0 0,0-1 0 16,6 0 0-16,-7-1 0 0,7 2 0 0,-6-1 0 15,7 4 0-15,-8-3 0 0,7 3 0 16,-6-4 0-16,6-5 0 0,-7 6 0 0,1-8 0 16,-1 4 0-16,1-5 0 0,0-2 0 15,-1-2 0-15,1 1 0 0,-7-3 0 0,0-5 0 16,6 1 0-16,-5 0 0 0,-1-7 0 16,-6 3 0-16,6-4 0 0,-7-3 0 0,0-4 0 15,2-4 0-15,-2 1 0 0,0-4 0 16,-6-4 0-16,7 0 0 0,-7-4 0 0,0 1 0 15,0-5 0-15,0 0 0 0,0-3 0 16,-7 5 0-16,7-5 0 0,-6-5 0 0,0 2-166 16,-2 0-153-16,2-5-10 0,0 1-16 0,-1-1-43 15,1-3-63-15,-8 0-51 0,8 0-61 16,-8 0-68-16,8-3-49 0,-7 3-33 0,0-5-19 16,6 2 36-16,-5 3 78 0,-2-3 103 15,1-1 107-15</inkml:trace>
  <inkml:trace contextRef="#ctx0" brushRef="#br0" timeOffset="190712.092">8453 15570 468 0,'-7'-4'679'0,"1"0"171"0,0 4 160 15,-1-3 0-15,7 3-132 0,-7 0-148 0,7 0-134 16,0 0-143-16,0 0-122 0,0 0-68 16,0 3-29-16,7 1-5 0,-7 4 8 15,13 2-14-15,-7 1-223 0,1 5 0 0,6 1 0 16,0 2 0-16,1-1 0 0,-2 8 0 0,2-4 0 15,5 3 0-15,-6 2 0 0,0-2 0 16,7 0 0-16,-7 2 0 0,0-2 0 0,0-3 0 16,0 1 0-16,0-5 0 0,0 0 0 0,1 1 0 15,-8-5 0-15,7-3 0 0,-6 1 0 16,-1-6 0-16,1-1 0 0,-7-2 0 0,6-6 0 16,0-2 0-16,-6-5 0 0,8-1 0 15,-8-7 0-15,6-5 0 0,0 1 0 0,1-4 0 16,6 1 0-16,-6-4 0 0,5-2 0 15,8 2 0-15,-7-3 0 0,0 2 0 0,6 0 0 16,-5 1 0-16,-1 7-473 0,-7-1-489 0,1 6-241 16,0 2-77-16,-7 4 21 0,0 0 88 15,-7 4 204-15,0 7 337 0</inkml:trace>
  <inkml:trace contextRef="#ctx0" brushRef="#br0" timeOffset="191879.434">9120 16548 323 0,'-7'-4'814'0,"1"0"165"15,-7 0 106-15,0-2 69 0,-1 2-200 0,2-3-255 16,-1 3-250-16,-7-4-154 0,0 1-96 15,1 0-66-15,-1-1-48 0,0 5-36 0,1-1-22 16,-1 0-13-16,0 4-12 0,1 0-5 16,-1 0-5-16,1 8 1 0,6 0 1 15,0 6 3-15,7 1 3 0,-2 2 4 0,2 10 3 16,6-5 3-16,0 7-2 0,6-3 1 0,2 3-2 16,4-4-1-16,8 2-1 0,-1-2-7 15,1-6-13-15,6-5-29 0,1-2-44 0,5-9-66 16,1-6-118-16,-7-12-147 0,0-4-160 15,0-7-122-15,-6-3-70 0,-1-8-12 0,-6 0 76 16,0 1 142-16,-6-5 187 0,-7 1 182 0,0-4 156 16,0 4 130-16,-7-1 107 0,-6-3 91 15,0 3 88-15,0 4 83 0,7 1 88 0,-8 3 50 16,8 4 0-16,-7 2-38 0,7 9-74 16,6 0-92-16,-7 7-110 0,0 3-84 0,7 1-47 15,0 7-25-15,0 4-17 0,7 7-10 16,0 0-2-16,-1 7 1 0,7 4 0 0,1 8 3 15,-2-1 5-15,1 8 0 0,7 3-9 16,-7 1-6-16,6 3-12 0,1 3-14 0,7 1-17 16,-8 4-10-16,1-4-19 0,6-4-20 15,-7 1 0-15,7-9-5 0,-6-3-69 0,0-7-40 16,-1-4-35-16,-5-4-28 0,5-7-15 0,-6-3-7 16,0-5-11-16,-7-6-30 0,2-5-61 15,-2-3-77-15,0-4-83 0,-6-3-70 0,7-1-52 16,-7-2-10-16,6 2 29 0,-6 1 55 15,0-1 76-15,7 1 83 0,-7 3 88 0,0-3 79 16,0 3 80-16,7 0 80 0,-14 1 84 0,7-1 87 16,0 1 96-16,-7 3 101 0,7-1 114 15,-6 1 111-15,-1 5 63 0,1-2 9 16,0 0-30-16,-8 1-55 0,1-1-92 0,0 5-113 16,0 0-90-16,0 3-57 0,0 0-42 0,0 3-36 15,0 0-32-15,0 5-21 0,7-1-16 16,-2 9-11-16,2-6-9 0,6 9-3 0,0-5-5 15,0 4-3-15,6 1-5 0,2-1-7 16,-2 1-5-16,7-1-3 0,0 1-2 0,6-5-3 16,1 1-3-16,-7-4-7 0,7-4-19 15,0 1-22-15,-1-5-29 0,-6-3-27 0,6-3-36 16,-5-2-36-16,-1-5-48 0,-7 3-77 16,0-8-109-16,2 1-118 0,-8-6-104 0,0 2-75 15,-8 0-29-15,2-4 23 0,0 3 52 0,-7-6 48 16,-1 3 76-16,-5-4 81 0,-1 1 106 15,8 2 176-15,-8-2 218 0,6 2 226 0,-5 2 194 16,6 2 170-16,0 1 155 0,7 3 60 16,-8 1-23-16,8 3-60 0,-7-1-72 0,7 1-84 15,-2 0-120-15,8 0-123 0,-6 4-87 16,6-4-57-16,0 0-45 0,0 0-45 0,0-4-42 16,6 4-32-16,-6 0-22 0,8-1-10 0,-2 1-10 15,0 1-7-15,1 2-4 0,-1 1-3 16,8 3-1-16,-8 0-1 0,7 4-1 15,-6 0 0-15,5 4 1 0,-5 4-2 0,6-5-3 16,0 8-4-16,1 0-6 0,-8 1-6 0,7 2-9 16,0 1-8-16,0 3-11 0,0 1-15 15,0-1-24-15,0 4-34 0,1 4-44 16,-2-4-55-16,-5 4-112 0,6 0-166 0,-6-1-209 16,5 0-212-16,-4-2-116 0,-2-1-23 0,0-4 76 15,1 1 162-15,-1-1 224 0</inkml:trace>
  <inkml:trace contextRef="#ctx0" brushRef="#br0" timeOffset="192631.974">9643 16548 86 0,'-6'-4'788'0,"6"0"232"0,-7 0 158 0,7 1 120 15,-7 0-21-15,1-1-228 0,-1 4-299 0,7-4-197 16,0 1-361-16,0 3-192 0,0 0 0 16,0-4 0-16,0 4 0 0,0 0 0 0,7 4 0 15,-7-4 0-15,6 3 0 0,1 1 0 16,-7 3 0-16,7 0 0 0,-1 4 0 0,0 1 0 15,2-2 0-15,-8 2 0 0,6-1 0 16,0 0 0-16,1-1 0 0,-7-2 0 0,6 0 0 16,1-1-118-16,-7-3-241 0,6 0 16 0,1-8 33 15,-1 0 56-15,-6-3 57 0,6 2 52 16,-6-6 40-16,8 4 59 0,-8 4 53 16,6-5 33-16,-6 5 22 0,0-5 28 0,6 8 18 15,-6-3-6-15,7 3-5 0,-7 3-2 0,7 1-2 16,-1 3-9-16,1 1-7 0,-1 2-8 15,8 1-9-15,-8 1-8 0,0 2-3 0,7 1-8 16,-6 0-3-16,6-5 0 0,0 6-2 16,0-5 0-16,-6-1-3 0,6-2 2 0,-6-1-1 15,5-3-6-15,2 0-4 0,-1-4-1 16,-1-4-3-16,2 0-5 0,-1-6-5 16,6-1-4-16,-6-4-3 0,1-1-6 0,5-1-14 0,-6-6-23 15,0 5-21-15,-7-1-19 0,8 1-21 16,-8 0-12-16,-6 4-3 0,0-2 9 15,-6 1 15-15,0 5 18 0,-8 3 17 0,1-1 18 16,0 8 18-16,-6 4 13 0,5 3 10 0,-5 4 9 16,6 0 10-16,-6 4 6 0,5-1 5 15,8 5 4-15,-1-1 5 0,1 0 3 0,-1 2 2 16,7-3-2-16,7 2-1 0,-7-4-5 16,6 3-8-16,7-7-7 0,-7 4-5 0,8-8-6 15,-1 0 0-15,0 1 0 0,0-5 2 16,0-3 0-16,0-3-1 0,0 0-2 0,-6-5-2 15,6-3-1-15,-7-1-4 0,8 2-5 0,-8-5-8 16,0 3-10-16,1-2-7 0,0 3-7 16,-1 0 0-16,-6 1 0 0,0 2 6 0,7 1 5 15,-7-1 6-15,0 4 6 0,6 4 2 16,-6 0 6-16,0 0 8 0,6 7 11 0,-6 1 17 16,8 4 23-16,-2 2 27 0,0 8 32 15,7 0 38-15,-6 3 42 0,6 9 31 0,1 3-143 16,-2 7-84-16,8-1 0 0,-7 5 0 15,0 4 0-15,0 4 0 0,-7-1 0 0,1 0 0 16,-1 0 0-16,1 0 0 0,0-3 0 0,-7 0 0 16,0-5 0-16,0-3 0 0,0-4 0 0,0-3 0 15,-7-7 0-15,0-8 0 0,-6-4 0 16,1-3 0-16,-2-8 0 0,-12-3 0 0,1-8-598 16,-2-7-365-16,-13-7-217 0,1-5-68 0,-6-10 17 15,-1-7 89-15,-7-12 201 0,-12-10 306 16</inkml:trace>
  <inkml:trace contextRef="#ctx0" brushRef="#br0" timeOffset="192837.53">9270 15912 209 0,'0'-37'835'0,"0"4"168"0,0 6 90 0,0 2 58 16,0 7-102-16,0 3-331 0,7 0-278 15,-1 4-143-15,1 4-72 0,6 0-45 0,1 3-44 16,5 0-36-16,1 4-30 0,6 0-22 15,-7 4-18-15,7 7-17 0,0 0-35 0,1 0-50 16,-1 8-71-16,-7 2-114 0,1 5-229 16,0 0-321-16,-14 7-223 0,7 1-89 0,-13 2-2 15,6-3 73-15,-12 0 207 0,0-3 316 16</inkml:trace>
  <inkml:trace contextRef="#ctx0" brushRef="#br0" timeOffset="193053">8668 16453 425 0,'-25'3'884'0,"-1"0"136"0,-1-3 78 0,7 0 49 15,8 0-233-15,-2-6-357 0,8 2-242 16,12-7-130-16,1 0-75 0,6-5-47 16,7 2-34-16,13-1-17 0,-7-3-8 0,7 7-4 15,6-4-3-15,0 4-4 0,7 4-16 0,-7 0-47 16,13 3-111-16,-6 4-178 0,6 4-210 15,7 3-164-15,0 4-138 0,0 0-96 0,6 3 33 16,1 2 134-16,-1-2 189 0,6 1 155 16</inkml:trace>
  <inkml:trace contextRef="#ctx0" brushRef="#br0" timeOffset="194437.253">10793 16478 594 0,'14'4'832'16,"-8"-4"99"-16,0 3 52 0,2-3-16 0,-2 0-312 15,0 0-250-15,1 0-149 0,-1-3-67 16,-6-1-27-16,7-3-9 0,0 3 1 0,-1-4-11 16,-6 5-15-16,6-4-18 0,-12 0-8 15,6-1-3-15,-6 1 1 0,-8 2 1 0,1-1-3 16,-7 1 5-16,2 2 4 0,-9 3 6 0,7 0 1 15,-6 3-6-15,7 5-7 0,-7 0-14 16,6-1-17-16,1 4-15 0,-1 0-12 0,7 4-3 16,-1-4-1-16,8 7 1 0,0-3-31 15,6 3-9-15,0 0 0 0,0 1 0 0,6 3 0 16,7-4 0-16,-6 5 0 0,6-5 0 0,7 4 0 16,-8-7 0-16,8 3 0 0,-7-3 0 15,7-5 0-15,-1-2 0 0,1-1 0 16,0-7 0-16,-7-3 0 0,7-1 0 0,-8-7 0 15,2-3 0-15,-2-1 0 0,1-4 0 0,-6 1 0 16,0 0-19-16,-7-5-184 0,0 1 14 16,-7 4 25-16,7-4 30 0,-7 3 34 0,1 5 34 15,-1-1 29-15,7 4 22 0,-6 1 18 16,0 2 13-16,-2 4 13 0,8 4 14 0,-6 0 16 16,6 7 21-16,0 4 22 0,0 4 30 0,0 4 37 15,0 6 31-15,6 5-106 0,2 2-94 16,-2 5 0-16,0 8 0 0,7-1 0 15,-6 4 0-15,6 2 0 0,-7 3 0 0,1-2 0 16,0 1 0-16,-1 3 0 0,-6-7 0 0,7 3 0 16,-7-7 0-16,0 1 0 0,0-9 0 15,0-3 0-15,-7-4 0 0,7-6 0 0,-6-9 0 16,6 1 0-16,-7-11 0 0,0-4 0 16,1-4 0-16,0-11 0 0,-1-3 0 0,0-7 0 0,7-9 0 15,-6-6 0-15,-1-8 0 16,1 0 0-16,0-7-182 0,6 0-15 0,-8-4 55 15,8 3 50-15,0 2 34 0,8-2 20 0,-8 2 11 16,6 2 10-16,0 4 10 0,1 3 15 0,6 5 13 16,-6 3 15-16,5 5 13 0,-5 3 11 15,6 2 5-15,0 6-2 0,1 1-5 0,-2 6 3 16,-5 3 7-16,6 7 12 0,6 4 15 16,-11 8 1-16,4-1-96 0,1 7 0 0,1 6 0 15,-2 1 0-15,-4 6 0 0,4-2 0 0,-5 0 0 16,6 2 0-16,-6 2 0 0,5 0 0 15,2-3 0-15,-2-4 0 0,2-1 0 16,-1 2 0-16,-1-9 0 0,2 1 0 0,-1-4 0 16,0-6 0-16,0-2 0 0,0-6 0 0,0-5 0 15,-6-3 0-15,6-4 0 0,0-3 0 16,-7-4 0-16,1-1 0 0,0 2 0 16,-1-2 0-16,1 1 0 0,-7 1 0 0,0-2 0 0,6 4-30 15,-6 2-52-15,0 2 27 16,0 4 15-16,-6 0 16 0,6 3 11 0,0 5 7 15,-7 3 5-15,7 0 8 0,-6 3 9 0,6 5 12 16,-7 0 18-16,7 2 17 0,0 1 17 0,0 4-69 16,0-5-11-16,0 5 0 0,7 1 0 15,-1-2 0-15,1 1 0 0,5-4 0 0,2-1 0 16,-8 1 0-16,14 1 0 0,-7-1 0 16,1-8 0-16,-2 5 0 0,8-8 0 0,-7 0 0 15,-1 0 0-15,2-8 0 0,-1 2 0 0,0-2 0 16,0-7 0-16,-7 4 0 0,8-4 0 15,-8-3 0-15,1 4 0 0,-1-2 0 16,1 1 0-16,-7 1 0 0,7-1-77 0,-7 4-22 16,0 0 18-16,0 0 16 0,-7 4 18 15,7 3 15-15,-7 0 13 0,7 1 12 0,-6 6 12 16,-1 1 12-16,7 0 13 0,0 7 18 0,-6-4 20 16,12 4 19-16,-6 4 14 0,0 0-30 15,7-1-71-15,-1 5 0 0,8-5 0 0,-8 1 0 16,8 0 0-16,-2-4 0 0,1 0 0 15,1-3 0-15,-2-1 0 0,2-3 0 0,-1-4 0 16,-1-4 0-16,2 0 0 0,-8-4 0 0,8-3 0 16,-8 1 0-16,0-1 0 0,-6 0 0 15,7-4-112-15,-7 4-70 0,0-4-6 0,0 1 7 16,-7-1 19-16,7 4 29 0,0 0 39 16,-6 3 43-16,6 1 37 0,-6 3 32 0,6 4 26 15,-8 4 30-15,8 0 32 0,0 4 33 0,0-2 36 16,0 9 34-16,8 0 34 0,-2 3-134 15,-6 5-109-15,13-2 0 0,-7 8 0 0,1 2 0 16,6 5 0-16,-7 1 0 0,8 4 0 16,-8 2 0-16,7 2 0 0,-6 2 0 0,-7 1 0 15,7-4 0-15,-7 4 0 0,-7-4 0 0,7 1 0 16,-7-2 0-16,1-2 0 0,-1-4 0 16,-6 0 0-16,0-4 0 0,7-4 0 0,-8 0 0 15,-5-3 0-15,5-4 0 0,-4 3 0 0,4-2 0 16,-5-1 0-16,-1 0 0 0,0 0 0 0,-5 0 0 15,5-4 0-15,-7 5-730 0,1-5-348 0,0 0-162 16,-1-2-31-16,-5-6 48 0,-1-2 125 16,1-5 234-16,-1-6 322 0</inkml:trace>
  <inkml:trace contextRef="#ctx0" brushRef="#br0" timeOffset="197247.153">16665 12429 245 0,'-39'-19'350'0,"0"-2"9"16,6-2 15-16,7-2-95 0,0-1-63 16,-1 0-2-16,1 0 38 0,6 0 60 15,-5 4 57-15,-2 4 33 0,-5 4 41 0,-1 6 26 16,0 4-14-16,-7 4-35 0,2 12-45 16,-1 2-56-16,0 12-67 0,-1 3-69 0,1 11-41 15,6 5-21-15,0 3-12 0,13 3-10 16,1 4-6-16,12-3-1 0,7 3 0 0,7-7-3 15,6-4-9-15,7-4-9 0,13-7-14 16,-1-10-17-16,7-5-14 0,8-15-11 16,-2-6-24-16,8-12-25 0,-2-7-36 0,-5-7-50 15,7-8-68-15,-14-11-89 0,6-4-84 0,-12-2-75 16,-1-6-37-16,-5-1 6 0,-1 1 45 16,-12 2 82-16,-2-1 102 0,-5-4 113 15,-7 4 114-15,-7 4 103 0,1-4 91 0,-8 0 92 16,2 8 76-16,-8 3 36 0,7 7-3 15,-1 9-34-15,8 6-60 0,-6 7-64 0,5 8-57 16,0 11-29-16,1 11-17 0,6 8-1 16,0 7 10-16,0 6 9 0,0 13 6 15,6 6 9-15,1 4 11 0,6 8 15 0,-1 7 12 16,8 0-57-16,0 7-137 0,7-4 0 16,-2-2 0-16,8-5 0 0,0-4 0 0,6-7 0 15,0-7 0-15,0-7 0 0,1-12 0 16,-1-4 0-16,0-10 0 0,-6-7 0 0,-1-8 0 15,1-11 0-15,-13-4 0 0,6-4 0 16,-13-7 0-16,-7-3 0 0,1-4 0 16,-7 0 0-16,-7-4 0 0,1 5 0 0,-7-5 0 15,-7 3 0-15,1 5 0 0,-1 0 0 16,-6 2 0-16,6 9 0 0,-5 7 0 16,5 4 0-16,0 7 0 0,1 4 0 15,5 7 0-15,8 7 0 0,-7 4 0 0,13 4 0 16,0 8 0-16,6-5 0 0,1 7 0 0,13 1 0 15,-1-4 0-15,1 0 0 0,6 0 0 16,0-3 0-16,7-5 0 0,0-3 0 0,-1-3 0 16,1-8 0-16,-1-4-133 0,1-7-237 15,-7 0-95-15,-6-7-103 0,-1-8-104 16,-5 0-95-16,-1-7-71 0,-7 1-52 0,-6-2-5 16,-6-6 79-16,-1 4 133 0,1-6 141 15,-8 2 132-15</inkml:trace>
  <inkml:trace contextRef="#ctx0" brushRef="#br0" timeOffset="197421.692">17096 12318 136 0,'-26'-37'490'0,"0"1"159"0,7-1 191 16,-1 8 120-16,1 2-29 0,-1 2-66 0,6 7-85 16,8 0-106-16,-1 2-147 0,1 6-135 15,6-1-75-15,0 7-46 0,6-4-39 16,1 8-105-16,6 0-127 0,0 0 0 0,7 8 0 16,-7-1 0-16,7 4 0 0,-8 0 0 15,2 4 0-15,-1 0 0 0,-7 3 0 0,0-3-158 16,1 3-470-16,0-3-385 0,-7-1-203 15,-7-3-56-15,7-3 30 0,-7-1 106 0,1-7 237 16,6-3 385-16</inkml:trace>
  <inkml:trace contextRef="#ctx0" brushRef="#br0" timeOffset="197621.148">17051 11697 807 0,'-7'-41'1077'0,"14"4"144"0,-7 5 118 0,0 1 110 0,6 6-338 0,7 4-333 16,-7-2-369-16,8 9-409 0,-2 3 0 15,2-1 0-15,-1 9 0 0,0 3 0 16,0 3 0-16,-7 9 0 0,1 3 0 0,-7 6 0 16,0 8 0-16,-7 5 0 0,-5 3 0 15,-8 7 0-15,1-1 0 0,-15 2 0 0,2 7-195 16,-14-1-1042-16,-6 4-147 0,-7-3-7 16,7-4 74-16,-7 0 134 0,0-9 268 15,0 2 429-15</inkml:trace>
  <inkml:trace contextRef="#ctx0" brushRef="#br0" timeOffset="197782.016">16181 12168 270 0,'-19'-11'910'16,"-1"-4"155"-16,1 0 83 0,5 1 63 15,8-1-76-15,6-4-459 0,6 5-268 0,8-5-138 16,5 1-75-16,7 3-58 0,7 1-46 16,-1 3-34-16,14 0-16 0,-7 7-59 0,14 0-94 15,-8 0-210-15,2 8-360 0,-2 4-313 16,1-2-176-16,-1 5-46 0,1-3 40 0,0 3 178 15,-1-4 348-15</inkml:trace>
  <inkml:trace contextRef="#ctx0" brushRef="#br0" timeOffset="203470.75">18763 12028 478 0,'7'8'771'0,"0"-5"188"0,-1 0 129 16,0 1 18-16,-6 0-195 0,0-4-182 15,-6 0-181-15,6 0-162 0,-6-4-111 16,-1 4-76-16,-6-4-58 0,0 1-44 0,0 3-36 16,0-3-27-16,-7 3-20 0,0 0-11 15,-5 3-4-15,5 0-7 0,-7 5-1 0,8-1-4 16,-7 4-1-16,6 7 3 0,-6 1 1 16,7 7 2-16,-1 0 2 0,0 6 1 0,7 5 7 15,0 0 9-15,0 4 14 0,7-1 7 16,6-3 5-16,0 0 7 0,6 0-2 15,7-8-6-15,0-8-8 0,14-2-15 0,-1-11-41 16,-1-8-64-16,8-8-78 0,7-11-123 16,-8-2-186-16,1-12-231 0,0-4-222 15,-1-7-147-15,1 0-34 0,-7-4 59 0,-6 1 153 16,-1-5 220-16,1 0 249 0</inkml:trace>
  <inkml:trace contextRef="#ctx0" brushRef="#br0" timeOffset="203677.441">18855 11685 375 0,'-7'-55'685'0,"-5"1"187"0,4 5 151 0,2 9 52 15,0 11-179-15,-1 3-166 0,-6 12-139 16,6 2-139-16,1 12-103 0,0 12-61 16,6 2-23-16,-7 16-6 0,7 3-11 0,0 11-165 15,0 4-83-15,0 10 0 0,7 5 0 16,-1 7 0-16,7 3 0 0,-6 4 0 0,6 1 0 16,-1-5 0-16,2 0 0 0,-1-2 0 15,0-9 0-15,6-3 0 0,-5-8 0 16,5-3 0-16,-5-7 0 0,5-4-694 0,-12-8-240 15,6-3-229-15,-1-12-66 0,-4 1 21 16,4-7 93-16,-5-8 193 0,0-4 268 0</inkml:trace>
  <inkml:trace contextRef="#ctx0" brushRef="#br0" timeOffset="203951.774">19019 12539 233 0,'0'0'687'16,"0"0"189"-16,-7 0 146 0,7 0 97 15,0-4-171-15,0 4-204 0,0-3-193 0,7-5-177 16,-7 1-138-16,6-5-95 0,1 2-55 15,5-5-37-15,-4 4-25 0,-2-3-18 16,0-5-15-16,0 4-14 0,1 1-8 0,0-4-5 16,-1 3 0-16,-6-1 4 0,0-1 8 15,0 2 11-15,0 4 12 0,-6 0 17 0,6 4 8 16,0-1 10-16,-7 8 12 0,7 0 16 16,-7 8 8-16,7-1 3 0,0 7 6 0,-6 1 4 15,6 4-6-15,0 3-10 0,0 3-13 16,0 5-11-16,6-4-15 0,-6 6-11 15,0-2-20-15,7-4-48 0,-7 0-68 0,7-5-107 16,-7 2-187-16,0-6-280 0,0-1-300 16,0-1-123-16,-7-9-23 0,7-1 61 15,0-5 162-15,-7-5 267 0</inkml:trace>
  <inkml:trace contextRef="#ctx0" brushRef="#br0" timeOffset="204217.066">18430 11973 284 0,'-46'-19'639'0,"7"5"103"0,-1 2 98 0,1 12 116 15,7 4-174-15,-1 7-170 0,7 11-110 16,0 4-72-16,7 8-68 0,5 6-89 0,1 8-59 16,13 3-27-16,0 8-9 0,7 7 3 15,5 0-2-15,8-3-11 0,7 3-15 0,-1-3-23 16,6-5-28-16,7-2-26 0,8-5-22 15,-2-7-15-15,8-7-12 0,6-8-15 16,-8-7-47-16,8-7-64 0,0-12-82 0,-6-3-126 16,6-6-207-16,-14-14-278 0,1-1-258 0,-1-5-100 15,-5-11-7-15,-1 0 77 0,-6-3 184 16,0-5 273-16</inkml:trace>
  <inkml:trace contextRef="#ctx0" brushRef="#br0" timeOffset="204424.513">19143 12116 636 0,'-7'-41'1004'0,"7"5"165"0,-7 3 124 15,7 10 93-15,-6 5-275 0,6 4-320 16,0 6-173-16,0 5-435 0,6 6-183 16,1 8 0-16,0 4 0 0,6 4 0 0,7 2 0 15,-8 9 0-15,8-1 0 0,-1 8 0 16,1 4 0-16,-7 2 0 0,7 5 0 0,-14 4 0 16,8 3 0-16,-8 0 0 0,1 4 0 0,-7 4 0 15,0-4 0-15,0-1 0 0,0-3 0 16,-7 0 0-16,1-3 0 0,-1-4-1415 15,0-8-143-15,1-3 58 0,6-11 140 0,-6-8 224 16,6-6 344-16,6-12 371 0</inkml:trace>
  <inkml:trace contextRef="#ctx0" brushRef="#br0" timeOffset="204932.399">20065 12381 48 0,'6'-19'887'0,"1"4"197"0,-7-3 106 16,-7 4 66-16,1-4 54 0,-1-1-480 0,0 1-341 16,-5 3-180-16,-2-4-96 0,1 5-61 15,-7-1-52-15,8 4-36 0,-8 0-30 0,0 4-18 16,-5 7-8-16,5 3-4 0,0 5-3 16,-7 7 5-16,8 6 15 0,-1 5 23 0,1 7 27 15,6 4-17-15,0 4-54 16,7 2 0-16,6 5 0 0,0-4 0 0,6 1 0 15,0-5 0-15,14-7 0 0,-1-3 0 0,8-4 0 16,-1-12 0-16,13-7 0 0,-7-3 0 16,8-11 0-16,-1-11 0 0,-6-5 0 0,0-6 0 15,-1-8-357-15,1-7-223 0,-7 0-90 16,1-4-85-16,-15-3-66 0,8-1-36 16,-14 0-1-16,1 2 55 0,-1-6 120 0,-12 1 163 15,6-4 194-15,-13 0 195 0,7 0 208 16,-14 0 216-16,7 5 216 0,0 6 218 0,0 7 117 15,-1 8 31-15,2 7-33 0,-2 4-72 16,8 11-104-16,-7 7-145 0,7 8-90 16,6 3-37-16,-8 11-3 0,8 9-370 0,0 6-21 15,8 3 0-15,-2 13 0 0,0 2 0 0,1 4 0 16,6 3 0-16,0 1 0 0,-7 4 0 16,8 0 0-16,-1 0 0 0,0-5 0 15,0 0 0-15,-1-2 0 0,2-4 0 0,-1-8 0 16,0-4 0-16,0-3 0 0,1-8 0 15,-8-4 0-15,0-2-1365 0,7-4-143 0,-13-12 43 16,7-4 116-16,0-3 188 0,-1-7 312 16,0-1 398-16</inkml:trace>
  <inkml:trace contextRef="#ctx0" brushRef="#br0" timeOffset="205276.469">20371 12564 135 0,'-6'5'858'15,"0"-5"219"-15,-1 0 138 0,7-5 105 16,-6 5-19-16,6-3-317 0,0-5-305 0,6 5-179 15,1-4-378-15,-1 3-122 0,8-3 0 16,-2 3 0-16,2 0 0 0,-1 1 0 16,-1 3 0-16,2 0 0 0,-1 3 0 0,0 1 0 15,-6 3 0-15,-1 5 0 0,0-2 0 16,-6 2 0-16,0 6 0 0,0-4 0 16,-6 5 0-16,6-1 0 0,-6 1 0 0,-1 3 0 15,-6-3 0-15,6 2 0 0,1-2 0 16,0-1 0-16,-2 1 0 0,8-1 0 0,-6-4 0 15,6 1 0-15,0-1 0 0,0-2 0 16,0-1 0-16,6-3 0 0,-6-2 0 0,8 2 0 16,-2-4 0-16,7-1 0 0,0-3 0 15,0-3 0-15,-1-1 0 0,8-4 0 16,0 2 0-16,7-5 0 0,-8-1 0 0,1 1 0 16,0-3-369-16,-1-1-144 0,1 4-148 15,-8-5-208-15,2 2-182 0,-8-1-65 0,1 5 10 16,-1-5 110-16,-6 1 185 0,-6-2 263 15</inkml:trace>
  <inkml:trace contextRef="#ctx0" brushRef="#br0" timeOffset="205623.561">19790 12068 127 0,'-20'-7'612'0,"0"0"176"0,8-1 162 0,5 1 117 16,-6 4-100-16,6-2-176 0,1 2-153 16,0 0-138-16,-8 3-134 0,8 0-91 0,-1 3-52 15,-6 0-33-15,0 5-16 0,1 3-10 16,-2 4-4-16,1 4 0 0,0-1-121 0,-6 7-39 16,5 5 0-16,-5 2 0 0,5 5 0 15,2 8 0-15,4-1 0 0,2 3 0 16,0 5 0-16,6 0 0 0,0-1 0 0,12 1 0 15,2-5 0-15,6 1 0 0,13-8 0 16,-1 1 0-16,13-4 0 0,8-4 0 0,0-7 0 16,5-5 0-16,1-5 0 0,6-9 0 15,-6-4 0-15,0-3 0 0,0-7 0 0,-7-4-464 16,1-3-446-16,-8-9-237 0,1-3-92 16,-7-4 8-16,0-2 80 0,0-4 180 15,-6-1 267-15</inkml:trace>
  <inkml:trace contextRef="#ctx0" brushRef="#br0" timeOffset="205820.09">20554 12249 158 0,'-6'-41'854'0,"6"4"228"0,-6 8 159 0,6 3 130 16,-7 4-13-16,1 3-278 0,6 5-264 15,0 3-585-15,0 3-231 0,6 8 0 0,1 4 0 16,-1 4 0-16,8 6 0 0,-2 4 0 0,1 5 0 16,7 6 0-16,0 8 0 0,-7 3 0 15,7 5 0-15,-8 6 0 0,2 4 0 0,-8 5 0 16,1-2 0-16,-7 5 0 0,0-1 0 0,-7 1 0 15,-6-1 0-15,0 4 0 0,-7 1 0 16,1 2-30-16,-7-6-1816 0,-7 3 76 16,0-11 174-16,1 1 234 0,-8-12 398 0,7-7 452 15</inkml:trace>
  <inkml:trace contextRef="#ctx0" brushRef="#br0" timeOffset="206732.679">21451 12249 786 0,'-14'-4'1014'0,"2"-4"127"0,-2 2 96 0,1-2 85 15,0 4-377-15,6 0-322 0,-5 1-181 16,12 3-93-16,0 3-58 0,0 8-250 0,6 4-41 15,7 7 0-15,0 4 0 0,6 7 0 16,8 7 0-16,-1 1 0 0,0-1 0 16,7 4 0-16,6-3 0 0,-6-5 0 0,6-2 0 15,0-5 0-15,0-6 0 0,0-6 0 16,-5-5 0-16,-1-9 0 0,-1-6 0 0,1-9 0 16,-14-2 0-16,7-9 0 0,-12-2 0 15,-2-4 0-15,1-4 0 0,-6-1 0 0,-7 1 0 16,0 0 0-16,0 4 0 0,-7 4 0 15,1-2-271-15,6 9-74 0,-7 3-46 16,7 8-77-16,0 7-93 0,7 4-93 0,-1 7-72 16,8 4-39-16,-2 3 17 0,2 4 74 15,5 4 115-15,7-1 137 0,1 4 141 0,-1-2 134 16,-6-5 140-16,5 4 126 0,2-9 115 16,-8 3 107-16,8-10 103 0,-15 1 106 15,2-7 84-15,-1 0 40 0,-1-8-8 0,-4 0-44 16,-8-7-70-16,0-3-94 0,0-5-108 15,0 1-82-15,-8-4-63 0,2 0-42 16,-7-1-29-16,0-2-28 0,0 3-28 0,-7 0-22 16,1 0-8-16,-1 3-7 0,0 0-4 15,-5 9-3-15,5-1-2 0,0 7-2 0,1 4-2 16,-1 7-4-16,0 5-8 0,7 2-2 16,1 9-1-16,4 2 0 0,2 4-1 0,0 5 0 15,6-1-1-15,6 0-11 0,8-1 0 16,-2-2 0-16,8-4 0 0,-1-8 0 0,8 1 0 15,-1-9-29-15,0-5-20 0,7-2-26 16,-7-6-28-16,0-8-28 0,-7 0-18 16,8-9 0-16,-7-5 5 0,-8 0 17 0,2-2 26 15,-8-2 25-15,1 0 24 0,-1 0 21 16,-6-1 15-16,0 1 13 0,0 3 18 0,-6 0 20 16,6 4 23-16,-7 0 21 0,1 8 19 15,-1 2 5-15,7 1 0 0,-7 8-3 16,1 6-5-16,6 1-12 0,0 7-10 15,-6 8-5-15,6-1-9 0,0 3-13 0,6 2-11 16,-6 6-11-16,6 1-8 0,-6-1-17 16,7 0-45-16,0-2-66 0,-1-2-94 0,1-3-165 15,5-3-250-15,-4-9-330 0,-2 1-175 16,-6-7-51-16,0 0 31 0,0-4 132 0,0-8 232 16,-6-3 332-16</inkml:trace>
  <inkml:trace contextRef="#ctx0" brushRef="#br0" timeOffset="206916.188">22072 12109 715 0,'-46'-48'1021'0,"7"0"134"16,-8 0 95-16,9 4 84 0,-1 3-315 15,6 9-349-15,7-2-194 0,13 8-117 0,-1 5-167 16,8 2-192-16,6 5 0 0,13-1 0 16,13 7 0-16,0 5 0 0,7 3 0 15,13 0 0-15,6 7 0 0,0 4-1 0,7 4-464 16,7 7-336-16,-1 0-329 0,6 7-119 15,8 1 1-15,7 3 45 0,5 4 165 16,1-5 324-16</inkml:trace>
  <inkml:trace contextRef="#ctx0" brushRef="#br0" timeOffset="207377.954">23627 12200 194 0,'-6'-3'915'0,"-14"0"187"0,1-5 101 16,-13-3 78-16,-1-4-21 0,-7 1-419 0,1-5-295 15,0-3-145-15,-1 1-75 0,1-2-204 16,0 4-122-16,7 2 0 0,-1 5 0 16,0 5 0-16,7 10 0 0,6 5 0 0,1 6 0 15,-1 12 0-15,7 3 0 0,0 8 0 0,6 4 0 16,1 7 0-16,6 0 0 0,0 3 0 16,13-4 0-16,0-2 0 0,6-5 0 15,1-7 0-15,7-6 0 0,5-13 0 0,-5-3 0 16,5-15 0-16,1-6 0 0,6-9 0 15,-7-7-160-15,-5-3-404 0,5-12-113 16,-5 0-114-16,-1-6-92 0,-7-4-65 0,-5-5-28 16,-2 1 47-16,2-3 146 0,-8-5 255 15,-6-3 285-15,0-8 302 0,-6 0 268 0,-1-6 229 16,0 2 195-16,-5 1 97 0,-2 8 11 16,8 6-53-16,-7 11-57 0,6 5-78 0,-6 14-121 15,7 7-107-15,-1 10-63 0,7 6-45 16,-7 14-187-16,7 10-148 0,0 9 0 0,0 9 0 15,0 16 0-15,7 3 0 0,0 12 0 16,-1 11 0-16,7-1 0 0,0 12 0 16,0-4 0-16,1 4 0 0,5-1 0 0,-6 1 0 15,6-8 0-15,1-4 0 0,0-3 0 16,-1-11 0-16,1-4-419 0,0-7-920 0,-1-8-89 16,1-6 37-16,0-12 99 0,-1-4 187 15,7-10 315-15,-13-5 370 0</inkml:trace>
  <inkml:trace contextRef="#ctx0" brushRef="#br0" timeOffset="207749.298">23857 12469 105 0,'-7'-3'863'0,"7"-1"238"0,-7 0 149 0,1 1 115 15,6-5 8-15,0 4-323 0,0 1-327 16,0-1-362-16,6-3-361 0,8 4 0 0,-1-5 0 16,-1 4 0-16,2 0 0 0,-2 4 0 15,2 0 0-15,-1 0 0 0,0 4 0 0,-6 0 0 16,-1 4 0-16,-6 2 0 0,-6 5 0 15,-1 0 0-15,0-1 0 0,1 1 0 0,-7 4 0 16,-1-1 0-16,2-3 0 0,-2 2 0 16,8-1 0-16,-7-6 0 0,7 1-219 15,6-3-64-15,-7-1 32 0,7 1 43 0,7-5 54 16,-7 5 54-16,6-5 65 0,1 1 59 16,-1 4 61-16,8-1 57 0,-8 0 57 15,6 1 50-15,2 2 42 0,-1 1-31 0,0 5-260 16,-6 2 0-16,5-4 0 0,-5 4 0 15,-7 5 0-15,7-5 0 0,-7 4 0 16,-7 0 0-16,0 1 0 0,1-5 0 0,0 4 0 16,-8-4 0-16,1 1 0 0,1-9 0 15,-8 1 0-15,0-3 0 0,1 0 0 0,-7-8 0 16,-7-4-284-16,0 0-749 0,1-7-216 16,-1-4-57-16,-7-7 34 0,1-4 102 0,0-6 207 15,-1-10 315-15</inkml:trace>
  <inkml:trace contextRef="#ctx0" brushRef="#br0" timeOffset="208014.591">23092 11965 354 0,'-20'-29'899'0,"7"3"153"0,-7 7 85 16,0 1 66-16,1 4-148 0,-1 3-365 0,1 4-249 16,-1 2-130-16,0 5-67 0,1 5-52 15,-1 5-42-15,0 5-31 0,1 7-12 16,-1 4 3-16,8 6 7 0,-2 10-107 0,-5 6-10 15,12 2 0-15,-6 10 0 0,7 2 0 16,6 4 0-16,0 1 0 0,6 2 0 0,14-3 0 16,5 1 0-16,2-9 0 0,19 2 0 15,-1-9 0-15,8-7 0 0,6-7 0 0,6-11 0 16,7-4 0-16,-7-11 0 0,8-7-418 16,-2-8-217-16,1-7-212 0,-6-5-232 0,-1-5-83 15,0-8 0-15,-6-5 79 0,0-3 179 16,-7 0 262-16</inkml:trace>
  <inkml:trace contextRef="#ctx0" brushRef="#br0" timeOffset="208218.177">24098 12123 491 0,'0'-25'1065'15,"0"2"201"-15,0 5 131 0,-6 3 102 16,-1 4-136-16,1 5-391 0,6 1-834 0,-6 5-138 16,6 5 0-16,6 6 0 0,0 3 0 15,1 8 0-15,6 4 0 0,6 3 0 16,-5 12 0-16,-1-1 0 0,7 12 0 0,-14-1 0 15,7 8 0-15,-6 0 0 0,-7-1 0 16,0 5 0-16,-14 0 0 0,8-4 0 0,-14 7 0 16,1-4 0-16,-7-3 0 0,-1 0-1343 0,-5-4-366 15,-1-8 107-15,0-2 178 0,-6-8 274 16,7-11 479-16</inkml:trace>
  <inkml:trace contextRef="#ctx0" brushRef="#br0" timeOffset="208993.603">25484 12215 14 0,'7'-7'499'0,"6"-1"141"16,-7 2 129-16,2-5 156 0,-2-1-33 0,-6 1-104 15,-6 0-116-15,-2 0-106 0,-11-4-102 0,-1 5-131 16,0 2-101-16,-12 1-68 0,-1 0-42 16,0 2-17-16,-5 5-15 0,-1 8-14 0,-1 0-10 15,1 6-5-15,0 8-5 0,12 0-14 16,-5 7-11-16,12 5-8 0,1 3-6 15,5 0-7-15,8 3-3 0,6 1-5 0,6-5-2 16,8 1-3-16,5-12-11 0,7-2-14 16,7-5-24-16,7-14-40 0,-1-4-52 15,0-12-77-15,7-6-116 0,-1-11-143 0,1-4-146 16,-7-7-123-16,7-5-81 0,-14-2-35 0,1-1 54 16,0-4 126-16,-13 1 193 0,-1-4 225 15,-12 3 225-15,5-7 220 0,-12 4 191 16,-6-8 148-16,0 0 103 0,-1 1 81 0,-6-1 17 15,0 5-29-15,0 6-59 0,0 8-76 16,0 8-99-16,6 10-124 0,-6 8-86 16,7 7-42-16,0 11-22 0,-2 11-14 0,8 14 1 15,-6 8 8-15,6 8 4 0,0 10-5 16,0 12-169-16,6 3-6 0,2 3 0 0,-2 13 0 16,13-1 0-16,1 7 0 0,0-7 0 15,-1-1 0-15,7-6 0 0,7-4 0 0,-1-7 0 16,1-12 0-16,0-4 0 0,7-9 0 15,-1-9 0-15,0-11 0 0,-7-7 0 16,1-7 0-16,-1-8 0 0,-5-7 0 0,-7-3 0 16,0-9 0-16,-8-2 0 0,-5-4 0 15,-7-4 0-15,0-1 0 0,-7 1 0 0,-5 0 0 16,-2 0 0-16,-6 0 0 0,1 0 0 16,-7 7 0-16,-1 0 0 0,1 8 0 0,0 7 0 15,7 4 0-15,-7 11 0 0,6 2 0 16,7 13 0-16,-1-1 0 0,2 12 0 0,5-1 0 15,1 4 0-15,6 1 0 0,0-1 0 16,6 3 0-16,1-2 0 0,5-5 0 16,8 1 0-16,-6-9 0 0,5 1 0 0,1-7-104 15,-1-3-324-15,1-6-152 0,0-6-165 16,-1-3-147-16,1-8-123 0,0-4-60 0,-8-3 45 16,1-8 133-16,1 0 184 0,-2-3 203 15</inkml:trace>
  <inkml:trace contextRef="#ctx0" brushRef="#br0" timeOffset="209178.095">26047 12333 195 0,'-6'-33'570'0,"-2"-4"198"0,2 5 176 15,0-2 113-15,-8-3-76 0,1 0-130 16,1 5-119-16,4-5-119 0,2 3-113 0,0 5-80 16,6 0-54-16,0 3-172 0,0 4-194 15,6-1 0-15,0 5 0 0,2 4 0 0,4 3 0 16,1 4 0-16,7 2 0 0,-6 10 0 16,5-2 0-16,-6 8 0 0,0 4 0 15,0 3 0-15,-6 8 0 0,6 0 0 16,-13 7 0-16,6 0 0 0,-6 7-41 0,0-2-793 15,-6-2-329-15,6 1-126 0,-7 0-1 16,7-5 66-16,0 2 150 0,-6-5 265 0,12-3 371 16</inkml:trace>
  <inkml:trace contextRef="#ctx0" brushRef="#br0" timeOffset="209941.094">26151 12374 824 0,'0'0'1131'15,"-6"-4"163"-15,0-4 129 0,-1 4 119 16,7 4-325-16,-7-3-457 0,7 3-760 0,-6-3 0 15,12 6 0-15,-6 0 0 0,7 1 0 0,-7 4 0 16,7 3 0-16,-1 0 0 0,0 0 0 16,1 4 0-16,0-1 0 0,-1 1 0 15,1 0 0-15,-1-1 0 0,-6 1 0 0,6-3 0 16,1-1 0-16,0-4 0 0,-1-4 0 16,0-3 0-16,1-7 0 0,6-1 0 15,0-6 0-15,1-5-342 0,-2-2-1 0,8-2 63 16,-7 5 68-16,1-4 59 0,-8 4 59 15,7 2 59-15,0 5 55 0,-6 1 53 16,-7 6 46-16,6 0 43 0,-6 8 33 0,6 4 23 16,-6 3 18-16,0 7 3 0,0 1-42 15,0 2-197-15,8 5 0 0,-8 4 0 0,6-1 0 16,7 0 0-16,0 0 0 0,0 2 0 16,7-6 0-16,-1 1 0 0,7-8 0 0,0 1 0 15,1-9 0-15,-1-2 0 0,0-5 0 16,0-3 0-16,0-7 0 0,0 0 0 0,-6-8 0 15,-1 1 0-15,-5-6 0 0,-8-1 0 16,7-1 0-16,-13-1 0 0,0-2 0 16,0 3 0-16,-6-4 0 0,-7 1 0 0,-1 2 0 15,2-2 0-15,-8 6 0 0,1 1 0 16,-1 3 0-16,0 7 0 0,1 2 0 0,-1 9 0 16,1 4 0-16,5 5 0 0,1 6 0 15,0 4 0-15,6 0 0 0,1 8 0 16,6-5 0-16,0 5 0 0,0-4 0 0,13-1 0 15,-7 1 0-15,8-8 0 0,6 1 0 16,-1-8 0-16,1-4 0 0,-1-3 0 16,7-4 0-16,-6-7 0 0,6-1 0 0,-7-7 0 15,1 1 0-15,0-9-117 0,-1 2-57 16,1-1 25-16,-7-1 30 0,-6-2 31 0,6-2 31 16,-13 6 32-16,6 2 33 0,-6 1 36 15,0-1 30-15,0 9 25 0,0 3 32 0,0 7 31 16,0 0 27-16,0 7-167 0,0 7-22 15,0 8 0-15,0 4 0 0,0 7 0 16,0 8 0-16,0 7 0 0,0 3 0 0,6 4 0 16,-6 8 0-16,-6 6 0 0,6 2 0 0,0 2 0 15,0 4 0-15,-6 5 0 0,6-5 0 0,0-4 0 16,-7-3 0-16,1-8 0 0,-1-3 0 16,0-4 0-16,-5-10 0 0,5-8 0 15,-6-5 0-15,-7-10 0 0,1-6 0 0,-1-6 0 16,1-10 0-16,-1-7 0 0,-6-4 0 15,-1-15 0-15,1-3 0 0,-7-12-695 0,1-10-770 16,-7-12-4-16,0-14 84 0,6-12 134 0,-13-9 239 16,7-20 364-16</inkml:trace>
  <inkml:trace contextRef="#ctx0" brushRef="#br0" timeOffset="210129.618">26080 11355 355 0,'12'-71'887'0,"-5"13"145"0,0 7 81 16,-1 6 67-16,1 9-143 0,6 6-340 15,0 4-208-15,0 5-94 0,0 5-38 16,6 9-32-16,7 0-35 0,1 11-256 0,5-1-34 16,-5 4 0-16,12 4 0 0,-7 5 0 15,1-2 0-15,7 5 0 0,-8 3 0 0,1 4 0 16,-7 3 0-16,1 0-354 0,-8 9-433 16,-13-6-345-16,1 4-128 0,-7 6-6 15,-7-5 64-15,-6 3 167 0,-13 0 274 0</inkml:trace>
  <inkml:trace contextRef="#ctx0" brushRef="#br0" timeOffset="210325.672">25386 11965 627 0,'-71'12'1034'0,"5"-6"137"0,7-1 77 16,7-5 75-16,13 0-259 0,6-5-440 0,7 2-238 15,20 0-128-15,6-5-74 0,12-4-75 16,14 6-59-16,13-5-32 0,14-1-16 15,12 1-9-15,8 1-33 0,5 6-64 0,13 0-86 16,7 4-174-16,0 4-312 0,1 7-349 16,5 3-156-16,0 9-36 0,2-1 39 0,11 7 152 15,8 0 296-15</inkml:trace>
  <inkml:trace contextRef="#ctx0" brushRef="#br0" timeOffset="211570.098">28237 12344 559 0,'6'-7'1159'0,"-12"-1"183"0,-14-3 98 16,-6-3 52-16,-7-9-191 0,1 2-569 0,-7-5-566 15,-8-4-166-15,2 1 0 0,-8 0 0 16,8-1 0-16,-1 5 0 0,7 2 0 0,-6 1 0 16,12 7 0-16,-1 9 0 0,2 1 0 15,6 13 0-15,6 3 0 0,1 11 0 0,6 3 0 16,-1 9 0-16,8 3 0 0,6 6 0 15,0 2 0-15,6 2 0 0,8 2 0 16,-1-5 0-16,6 0 0 0,8-4 0 0,-1-4 0 16,-1-6 0-16,2-8 0 0,5-3 0 15,1-8 0-15,7-8 0 0,-7-6 0 0,-1-8 0 16,1-4 0-16,-1-7 0 0,1-3 0 16,-7-2 0-16,1-2 0 0,-8 0 0 0,-6-5 0 15,0 1 0-15,-7 0 0 16,2 1 0-16,-2 2-41 0,-6 0-15 0,0 5 20 15,0 2 16-15,0 9 10 0,-6 3 21 0,6 4 21 16,-8 10 31-16,2 5-6 0,0 7-57 16,6 6 0-16,-7 9 0 0,1 7 0 0,-1 7 0 15,7 7 0-15,-7 4 0 0,7 11 0 16,0 4 0-16,-6 8 0 0,6-1 0 0,-6 0 0 16,6 1 0-16,0-1 0 0,0-4 0 0,0-3 0 15,0-4 0-15,0-7 0 0,0-11 0 16,0-3 0-16,0-9 0 0,-8-11 0 0,8-2 0 15,0-16 0-15,0-3 0 0,-6-12 0 16,6-10 0-16,0-4 0 0,0-11 0 16,0-4 0-16,0-11 0 0,0-3 0 0,-6-8 0 15,6-11 0-15,0-3 0 0,0-9 0 16,6-6 0-16,0 0-76 0,2 3 1 0,-2 4 26 16,7 8 23-16,7 3 26 0,-8 11 29 15,2 8 32-15,5 7 29 0,1 7-44 0,-6 8-46 16,4 6 0-16,-4 9 0 0,-1 3 0 15,7 11 0-15,-8 3 0 0,2 8 0 16,-8 8 0-16,7 6 0 0,1 5 0 0,-2-1 0 16,1 8 0-16,1 0 0 0,5 4 0 15,1-5 0-15,-7 1 0 0,6-4 0 0,1-3 0 16,-1-5 0-16,1-7 0 0,0 1 0 16,6-8 0-16,-7-8 0 0,1-3 0 0,-1-6 0 15,1-6 0-15,0-3 0 0,-1-3 0 16,1-4 0-16,0 0 0 0,-7-4 0 15,7 0 0-15,-7 1 0 0,0-4 0 0,-6-2 0 16,-1 6 0-16,0 0 0 0,0-2 0 16,-6 9 0-16,0 4 0 0,-6 2 0 0,0 9 0 15,0 3 0-15,-1 3 0 0,-6 9 0 16,6 2 0-16,-5 8 0 0,4 1 0 16,2 2 0-16,6 4 0 0,0-2 0 0,0 2 0 15,6 0 0-15,2-4 0 0,4 2 0 16,1-9 0-16,1 0 0 0,4-3 0 15,9-8 0-15,-1-3 0 0,0-4 0 0,1-4 0 16,5-6 0-16,-5-5 0 0,5 0 0 16,-5-3 0-16,-2-5 0 0,1 2 0 0,-6-2 0 15,-7 5 0-15,7-4 0 0,-14 4 0 16,-6-1-118-16,0 1 34 0,0 7 44 0,-6 0 40 16,-7 7 41-16,-1 4 39 0,2 4 35 15,-8 7-109-15,7 0-6 0,-7 7 0 0,8 1 0 16,-2 2 0-16,8 5 0 0,-1 0 0 15,7 3 0-15,0-2 0 0,7-2 0 16,5 0 0-16,2-2 0 0,-1-5 0 0,13-3 0 16,-6-8 0-16,6 1 0 0,-1-8 0 15,9-8 0-15,-9 1 0 0,2-4 0 0,-1-3 0 16,0-6 0-16,-6 3 0 0,-1-6 0 16,-5 2 0-16,-1-2 0 0,-7-2 0 0,0 2 0 15,-6-2-1-15,-6 3-45 0,6 3 17 16,-6 0 19-16,-1 5 19 0,1 3 22 15,-1 7 15-15,7 1-46 0,-7 6 0 16,1 1 0-16,0 11 0 0,6 0 0 0,0 11 0 16,0 3 0-16,0 7 0 0,0 8 0 15,0 8 0-15,0 3 0 0,0 8 0 0,0-1 0 16,0 5 0-16,0-1 0 0,-7 0 0 0,0 0 0 16,-6-3 0-16,7 0 0 0,-8-5 0 15,2-6 0-15,-2-1 0 0,-5-7 0 0,-1-4 0 16,1-3 0-16,-7-3 0 0,-1-9 0 0,-5 1 0 15,-1-8 0-15,-7-4 0 0,-5-2 0 16,-1-4-752-16,-12-1-734 0,-1-7 1 16,-6 0 91-16,-14-4 145 0,0 1 253 0,-5-9 388 15</inkml:trace>
  <inkml:trace contextRef="#ctx0" brushRef="#br0" timeOffset="213200.11">15985 13602 351 0,'0'-4'602'0,"0"-3"141"16,0-4 148-16,0 0 41 0,0-7-137 0,0 3-115 16,0-4-105-16,0 1-101 0,0-1-112 15,0 2-78-15,0 5-45 0,0 1-35 0,0 3-17 16,0 5-3-16,6 6 5 0,-6 13 1 16,6 5-5-16,8 13-61 0,-8 9-124 15,8 13 0-15,-8 10 0 0,1 7 0 0,5 5 0 16,-4 2 0-16,4 10 0 0,-5-6 0 15,6 0 0-15,-6 1 0 0,5-8 0 16,2-4 0-16,-8 2 0 0,7-13 0 0,-6-3 0 16,6-4 0-16,-7-11 0 0,1-4 0 0,0-10 0 15,-1-4 0-15,-6-12 0 0,0-2 0 16,-6-9 0-16,-1-6 0 0,-6-13-114 0,0 1 19 16,-7-10 28-16,0-8 24 0,1-4 16 15,-7-7 12-15,0-4 2 0,-1-10 4 0,-5-1 0 16,-1-4-2-16,7-3 1 0,0 3 3 15,7 5 11-15,5 2 10 0,1 5 12 16,13 10 13-16,0 1 19 0,7 11 20 0,13 3 15 16,-1 4 12-16,7 7-102 0,6 4-3 0,7 8 0 15,8-1 0-15,5 4 0 0,0 4 0 16,7-4 0-16,6 0 0 0,-6 0 0 16,6-4 0-16,2 0 0 0,-10-3 0 0,2-1 0 15,-6-3 0-15,0 0 0 0,-8-4 0 16,-12 1 0-16,-1-1 0 0,-12-3 0 15,0-1 0-15,-14 0 0 0,1 1 0 0,-14 0 0 16,1 0 0-16,-1-4 0 0,-12 0 0 0,-1-1 0 16,1 1 0-16,-7-3 0 0,-7 3 0 15,7-4 0-15,-7 3 0 0,7 6 0 16,-1 1 0-16,1 6 0 0,7 10 0 0,-1 3 0 16,0 12 0-16,8 4 0 0,-2 10 0 15,1 4 0-15,13 11 0 0,-6 4 0 0,6 4 0 16,6 6 0-16,-6 0 0 0,13 6 0 15,-6 1 0-15,6 6 0 0,-1-5 0 0,2 1 0 16,6-1 0-16,-7-8 0 0,7-3 0 16,-1-4 0-16,1-7 0 0,-8-7 0 0,8-6 0 15,0-6 0-15,-7-4 0 0,7-9 0 0,-7-4 0 16,-1-8 0-16,2-8 0 0,-1-4 0 16,0-5 0-16,0-6 0 0,-7 1 0 0,8-3 0 15,-8-2 0-15,7 6 0 0,-6-2 0 16,-1 6 0-16,-6 1 0 0,7 6 0 15,-1-1 0-15,-6 7 0 0,6 4 0 16,2 0 0-16,-8 7 0 0,6 4 0 0,0 4 0 16,8 0 0-16,-8 7 0 0,7-4 0 15,-7 4 0-15,8 4 0 0,5-4 0 0,-5 0 0 16,-2 0 0-16,8 0 0 0,0-3 0 16,-1-4 0-16,-5-1 0 0,5-7 0 0,1 1 0 15,0-5 0-15,-8-3 0 0,1-3 0 16,7-5 0-16,-14-3 0 0,8 1 0 15,-1-9 0-15,-7 4 0 0,-6-7 0 0,7 4 0 16,-7 0 0-16,7-1 0 0,-14 1 0 16,7-1 0-16,0 5 0 0,0-1 0 0,-7 4 0 15,7 3 0-15,0 1 0 0,0 4 0 16,0 3 0-16,0 3 0 0,0 4 0 0,0 1 0 16,0 7 0-16,0 0 0 0,7-1 0 15,0 5 0-15,-1-2 0 0,-6 3 0 16,13 1 0-16,-6-2 0 0,-1-1 0 0,7-3 0 15,1 0 0-15,-8-1 0 0,7-3 0 16,-7-4-521-16,1 0-551 0,0-7-195 16,-1 0-38-16,0-7 49 0,2-4 116 0,-2-3 225 15,0-8 360-15</inkml:trace>
  <inkml:trace contextRef="#ctx0" brushRef="#br0" timeOffset="213361.734">17326 14297 302 0,'-14'-26'964'0,"1"8"200"16,-7-1 126-16,8 1 109 0,-2 0-65 15,-5 4-408-15,5 2-309 0,8 1-422 0,-7 3-195 16,6-3 0-16,7 8 0 0,0-4 0 16,0 3 0-16,0 0 0 0,7 0 0 15,0 1-230-15,-1 3-528 0,0-4-297 0,-6 4-167 16,7-3-26-16,-7-2 50 0,7 5 135 16,-14-3 238-16,7-4 328 0</inkml:trace>
  <inkml:trace contextRef="#ctx0" brushRef="#br0" timeOffset="213542.251">17155 13852 747 0,'-6'-15'1042'0,"-8"4"149"0,1 0 119 16,1 0 110-16,-2 4-321 0,1 4-337 15,6-6-197-15,1 7-510 0,6-3-55 0,6 2 0 16,1-1 0-16,12 0 0 0,-5 1 0 16,12-1 0-16,0 4 0 0,0 0 0 15,7 0 0-15,-1 0 0 0,8 4 0 0,-1-4 0 16,0 3-262-16,1 5-671 0,5-5-258 0,8 2-87 15,-8 1 6-15,8-1 66 0,-8 2 175 16,8-4 334-16</inkml:trace>
  <inkml:trace contextRef="#ctx0" brushRef="#br0" timeOffset="214129.683">18946 14286 192 0,'-39'11'759'0,"7"-8"149"15,-1-3 79-15,7-3 49 0,-1-4-129 0,15-4-306 16,-8 0-252-16,7-4-142 0,6 4-64 16,1-4-30-16,-1 1-11 0,1 3 5 0,0-5 16 15,-8 6 21-15,1-5 10 0,0 7-2 16,0-3-14-16,-13 5-18 0,6 2-23 15,-13 0-25-15,7 8-16 0,-7 0-1 0,1 7 1 16,-1 3-2-16,7 9-1 0,-7 2 0 16,8 4-4-16,5 8-13 0,0-1-7 0,1 5 5 15,5-1 4-15,8 1 8 0,6 0 5 16,0-5 1-16,0 1-1 0,6-4-8 0,14-3-19 16,-7-8-24-16,13-4 0 0,0-11 0 15,7-2 0-15,0-13 0 0,6-7-9 16,0-7-80-16,0-7-60 0,0-8-66 0,0-8-79 15,-6-3-114-15,1-6-120 0,-2-2-106 16,-6-2-77-16,-7-1-27 0,-5-4 30 16,-1 5 114-16,-1-1 180 0,-12-1 222 0,0 2 235 15,-6-5 224-15,0 5 211 0,-7-2 120 16,-7 2 53-16,7-1 0 0,-6 7-38 0,-1 9-81 16,7 6-124-16,-1 7-85 0,2 8-45 15,-2 11-23-15,8 7-13 0,-1 12-11 0,1 11-118 16,6 6-113-16,0 8 0 0,0 11 0 15,0 4 0-15,6 7 0 0,7 8 0 0,1 3 0 16,-2-1 0-16,2 9 0 0,5 4 0 16,1-4 0-16,0 3 0 0,-1-8 0 15,7-3 0-15,-6-6 0 0,-1-5 0 0,1-7 0 16,0-8 0-16,-1-6-152 0,1-5-895 16,0-12-230-16,-7-5-59 0,7-4 37 15,-1-13 101-15,-6-2 212 0,6-4 346 0</inkml:trace>
  <inkml:trace contextRef="#ctx0" brushRef="#br0" timeOffset="214570.504">19129 14452 597 0,'-6'3'983'0,"6"0"167"0,-6 2 114 0,6-1 95 16,-8-4-261-16,8 2-321 0,0-2-211 16,0 0-169-16,0 0-397 0,8-2 0 0,4-2 0 15,-5-1 0-15,6 2 0 0,0 0 0 16,1-1 0-16,5-4 0 0,-6 5 0 0,0-1 0 15,7 0 0-15,-14 4 0 0,7 0 0 16,1 0 0-16,-8 4 0 0,-6 3 0 16,0 5 0-16,0-1 0 0,0 3 0 0,-13 1 0 15,6 3 0-15,-6 1 0 0,1-1 0 16,-2-3 0-16,1 3 0 0,0-3 0 0,0 0 0 16,7 0 0-16,-8-5-52 0,14 1-61 15,-6-3 13-15,6 0 16 0,0-1 18 16,0-4 18-16,6 1 20 0,0 0 13 0,2-1 9 15,-2-3 7-15,7 4 19 0,0-4 25 16,0 4 26-16,-7-1 27 0,8 1 24 16,-1-1 26-16,0 1-141 0,-6 3-7 0,-1 1 0 15,0-1 0-15,1 5 0 0,0-2 0 16,-7 5 0-16,-7-1 0 0,7 1 0 0,-13 1 0 16,7 1 0-16,-8-2 0 0,1 4 0 15,1-4 0-15,-8-1 0 0,0-3 0 0,1 0 0 16,-1-7 0-16,-7 3 0 0,7-7 0 15,-5 0 0-15,-1-4-21 0,0-3-660 16,-7-4-271-16,7 0-224 0,-7-8-67 0,0-2 20 16,7-5 92-16,-7 0 204 0,1-3 315 0</inkml:trace>
  <inkml:trace contextRef="#ctx0" brushRef="#br0" timeOffset="-214602.09">18293 14065 324 0,'-20'-3'751'0,"7"-4"162"0,-7 7 116 16,-6-4 81-16,7 4-196 0,-7 4-226 16,6 3-179-16,-7 0-130 0,8 4-86 0,-7 8-60 15,6 2-38-15,1 6-23 0,-1 2-17 16,7 8-11-16,0 7-10 0,0-1-4 0,7 9-12 15,-2 4-118-15,8 3 0 0,8 3 0 16,-2 4 0-16,7 3 0 0,7 6 0 0,6-2 0 16,7-3 0-16,6 0 0 0,7-4 0 15,12-11 0-15,-6-7 0 0,7-8 0 0,7-11 0 16,5-6 0-16,8-9 0 0,-7-6 0 16,7-12-421-16,-8-3-297 0,2-15-320 0,-8-4-150 15,0-3-33-15,-6-12 34 0,0-3 120 16,0 0 239-16,-7-4 364 0</inkml:trace>
  <inkml:trace contextRef="#ctx0" brushRef="#br0" timeOffset="-214381.683">19496 14294 769 0,'-7'-31'1165'16,"7"10"179"-16,-6 3 136 0,-1 3 112 16,0 1-280-16,1 5-783 0,6 2-529 0,0 4 0 15,0 3 0-15,6 3 0 0,1 4 0 16,6 5 0-16,6 6 0 0,-5 4 0 0,6 3 0 15,-1 9 0-15,1 3 0 0,-1 3 0 16,-5 8 0-16,-8 4 0 0,8-1 0 0,-8 7 0 16,-6 2 0-16,0-2 0 0,0 5 0 15,0-1 0-15,-6 1 0 0,-8-4 0 0,1 0-431 16,0-4-1135-16,-6-7-3 0,-1 0 94 16,0-8 155-16,-7-11 279 0,2-3 451 0</inkml:trace>
  <inkml:trace contextRef="#ctx0" brushRef="#br0" timeOffset="-213353.491">20738 14382 588 0,'0'-15'890'0,"0"4"122"0,-7-3 76 0,1-1 20 15,-7-1-294-15,6 2-280 0,-6-1-200 16,0 1-109-16,0-1-60 0,-7 0-43 0,1 4-30 16,-1-3-26-16,0 6-17 0,1 1-12 15,-7 4-9-15,6 3-3 0,-7 3-2 16,2 4 0-16,-1 8 0 0,6-1 6 0,1 9 16 15,-7-1 15-15,12 7 13 0,-5 5 10 16,12 2 9-16,0 1 2 0,7 0-24 0,0 3-18 16,14 1-15-16,-1-5-12 0,7-2-9 15,6-9-7-15,7-3 3 0,6-10-5 0,-1-12-37 16,9-8-65-16,-2-11-81 0,1-6-122 16,0-12-177-16,-7-7-217 0,0-4-198 15,-6-11-163-15,0 0-38 0,-14-4 53 0,7 1 143 16,-12 3 203-16,-8-3 227 0</inkml:trace>
  <inkml:trace contextRef="#ctx0" brushRef="#br0" timeOffset="-212977.455">20908 13893 181 0,'-6'-52'563'0,"-8"5"205"0,1 2 189 0,0 5 112 16,0 10-92-16,0 5-134 0,0 6-137 0,0 8-147 15,-1 7-137-15,2 8-82 0,5 7-48 16,0 12-25-16,1 2-20 0,6 8-247 16,0 7 0-16,6 8 0 0,8 4 0 0,-2 7 0 15,-5 3 0-15,13 0 0 0,0 9 0 16,-1-5 0-16,1 0 0 0,0-3 0 0,6-5 0 15,-1-6 0-15,-5-4 0 0,13-8 0 16,-13-6 0-16,6-9 0 0,-1-7 0 16,2-7 0-16,-7-7 0 0,6-8 0 0,-7-7 0 15,1-7 0-15,0-4-74 0,-7-8-174 16,-1 1 40-16,2-4 45 0,-8 0 44 0,1 0 37 16,0 3 32-16,-7 1 26 0,0 0 29 15,0 6 29-15,0 5 34 0,0 3 28 16,0 1 24-16,-7 6 26 0,7 5 19 0,0 6 11 15,-7 5-18-15,7-1-158 0,0 7 0 16,0 4 0-16,0 5 0 0,0-1 0 16,0 4 0-16,7-4 0 0,-7 7 0 0,7-3 0 15,-1 0 0-15,1 0 0 0,5-4 0 16,-4-4 0-16,4 0 0 0,1-2 0 0,1-10 0 16,-2 2 0-16,-5-8-671 0,6-4-330 15,0-3-210-15,0-8-51 0,-6-4 36 0,13-2 112 16,-8-9 215-16,8-3 301 0</inkml:trace>
  <inkml:trace contextRef="#ctx0" brushRef="#br0" timeOffset="-212816.213">21562 14021 454 0,'0'-32'958'15,"-7"-2"195"-15,1 9 128 0,-1-1 109 0,0 3-187 16,-5 4-315-16,5 9-278 0,-6-1-356 16,0 3-254-16,7 5 0 0,-8 6 0 0,1 1 0 15,0 7 0-15,0 3 0 0,-1 5 0 16,2-1 0-16,-1 5-496 0,-7 2-254 0,0 1-254 15,-6 0-156-15,1 0-34 0,-2 0 39 16,-5-1 126-16,-1-2 227 0,-7 2 301 16</inkml:trace>
  <inkml:trace contextRef="#ctx0" brushRef="#br0" timeOffset="-212629.332">20699 14205 488 0,'-33'-10'929'0,"0"-6"147"15,1 2 99-15,5-4 86 0,7-1-208 16,1 1-333-16,6-4-207 0,13-1-103 15,0-3-65-15,7 5-124 0,6-6-221 0,-1 9 0 16,15 0 0-16,-1-1 0 0,0 9 0 16,7 2 0-16,6 0 0 0,1 8 0 0,-1 5 0 15,6-2 0-15,1 5-241 0,0 2-533 16,0 1-351-16,7 1-139 0,-8-1-15 0,7 0 54 16,7-1 145-16,-7-2 297 0,7 0 366 0</inkml:trace>
  <inkml:trace contextRef="#ctx0" brushRef="#br0" timeOffset="-211320.685">22961 14073 105 0,'-26'-18'439'0,"0"-1"85"16,-1 4 88-16,1 8 63 0,-7 0-39 0,-6 10-16 15,7 5-23-15,-14 2-27 0,7 9-45 0,-8 3-68 16,8 8-97-16,0 3-102 0,0 0-62 15,7 7-40-15,6 0-24 0,-1 5-14 16,15 2-6-16,-2 1-3 0,14 0-3 16,6 4-8-16,8-4-14 0,12-1-10 0,0-7-13 15,6-3-14-15,8-7-11 0,5-8-9 16,2-7-6-16,4-7-10 0,-4-13-6 0,5-2-2 16,-7-8-4-16,8-7-4 0,-14-4-6 15,0-6-2-15,1-5-6 0,-15 0-6 0,2-4-3 16,-8 5 1-16,-12-1 3 0,6 4 5 15,-13 0 5-15,0 4 6 0,-7 2 6 0,1 6 2 16,-1 2 1-16,1 5-1 0,0 6 1 16,-8 4 2-16,8 12 4 0,0 3 10 15,-2 11 8-15,2 3 8 0,0 8 11 0,6 4 4 16,0 3 0-16,-7 4 1 0,7 8 8 16,7 4 7-16,-7-1 3 0,0 7 8 15,6 1-1-15,-6 0-74 0,6-1 0 0,-6-3 0 16,8-4 0-16,-8-4 0 0,6-10 0 15,-6-4 0-15,6-4 0 0,1-12 0 16,0-6 0-16,-7-11 0 0,12-8 0 0,-5-11 0 16,-1-10 0-16,1-8 0 0,-7-7 0 15,7-5 0-15,-1-7-84 0,0-2-12 0,-6-6 10 16,7 2 14-16,-7-8 14 0,0-4 16 0,0 0 14 16,0-3 11-16,0 3 5 0,-7 3 6 15,7 5 1-15,0 3 2 0,0 11 1 0,0 11 2 16,0 4 0-16,0 12 10 0,0 5 9 15,0 9 6-15,0 7 6 0,0 7 3 16,7 5 1-16,0 9-4 0,-1 2-9 0,7 6-7 16,1 4-8-16,-8-3-2 0,14 2 3 15,-7-1 4-15,7-6 2 0,-1 4 0 0,1-6 3 16,6-6 1-16,-7-2-5 0,1-3-6 16,6-6-4-16,-7-1-9 0,7-10-8 0,-12 2-10 15,5-8-12-15,-5 0-10 0,-8-3-5 16,7-1-3-16,-13-4 3 0,7 1 5 15,-7-4 7-15,0 4 8 0,-7-4 7 0,7 3 7 16,-7 1 5-16,1-1 3 0,0 4 3 16,-8 5 2-16,8-1 2 0,-1 3 2 15,1 5 2-15,0 3 11 0,-2 3 14 0,8 5 11 16,-6 6 14-16,6 4 17 0,0 5 10 16,0-1 0-16,6 3 1 0,2 2-2 0,-2-2-5 15,7 4-20-15,0-3-53 0,6-4 0 16,1 1 0-16,0-5 0 0,6 0 0 0,0-4 0 15,0-6 0-15,7 0 0 0,-1-8 0 16,-5-4 0-16,5-4 0 0,-5-3 0 16,-1-3 0-16,0-5 0 0,-7 0 0 0,-5-2 0 15,-1 3 0-15,-7-9 0 0,1 6 0 16,0-2 0-16,-7-2 0 0,-7 2 0 16,-6 2 0-16,6 3 0 0,-13-5 0 0,8 9 0 15,-8-5 0-15,-7 4 0 0,8 4 0 16,-1 4 0-16,0 3 0 0,1 8 0 15,-1 3 0-15,8 4 0 0,-2 8 0 0,2 3 0 16,5 0 0-16,1 4 0 0,6 0 0 0,6 3 0 16,1-3 0-16,-1-1 0 0,8-2 0 15,-2-2 0-15,1-2 0 0,7-9 0 16,0 1 0-16,-1-3 0 0,7-4 0 0,-6-8 0 16,-1-4 0-16,1-3 0 0,0-3 0 15,-7-1 0-15,7-6 0 0,-8-2 0 0,-5 1-60 16,0-4-19-16,-1 4 9 0,1-3 15 15,-7 3 16-15,0 3 15 0,0 1 11 16,0 3 7-16,-7 4 5 0,7 1 2 0,0 5 7 16,-6 1 7-16,6 8 13 0,0 4 11 15,0 3 12-15,0 4 12 0,0 3 10 0,0 3-4 16,0 2-69-16,6-1 0 0,1 4 0 16,-1 0 0-16,8-1 0 0,-8 1 0 15,14 0 0-15,-8-5 0 0,8 2 0 0,-1-4-99 16,8-5-289-16,-7 1-261 0,6-7-332 15,7-5-199-15,-1-3-53 0,1-7 38 16,6-1 133-16,0-7 243 0,1-3 325 0</inkml:trace>
  <inkml:trace contextRef="#ctx0" brushRef="#br0" timeOffset="-210687.299">24936 13804 58 0,'-14'-10'918'0,"1"-1"221"0,0 3 116 0,-6 4 77 16,-1 0 88-16,7 8-445 0,-1 8-328 16,2-1-200-16,-2 7-447 0,8 7 0 0,-1 8 0 15,7 4 0-15,-6 11 0 0,12 0 0 16,-6 6 0-16,0 6 0 0,0-1 0 0,7 3 0 16,-7-3 0-16,0-4 0 0,6-3 0 15,-6-4 0-15,0-4 0 0,0-7 0 16,7-8 0-16,-7-8 0 0,0-1 0 0,0-13 0 15,0-7 0-15,0-4 0 0,0-11 0 16,0-7 0-16,0-4 0 0,0-7 0 0,0-3 0 16,0-9 0-16,0-2 0 0,0-8 0 15,-7-1 0-15,7-2 0 0,0 2 0 16,0 1 0-16,0 4 0 0,7 7 0 0,-7 3 0 16,7 8 0-16,-1 4 0 0,0 6 0 15,1 9 0-15,6 3 0 0,-6 11 0 0,6 4 0 16,-6 6 0-16,5 5 0 0,2 7 0 15,-1 4 0-15,7 7 0 0,-8 0 0 16,2 0 0-16,5 0 0 0,-5 1 0 0,5-1 0 16,1-8 0-16,-2 2 0 0,2-6 0 0,0-6 0 15,-1-4 0-15,1-8 0 0,0-3 0 16,-1-7 0-16,1-7 0 0,-7-1 0 0,1-7 0 16,-2-1 0-16,2 2 0 0,-8-6 0 15,-6 2 0-15,0 0 0 0,0-2 0 16,0 6 0-16,-6-2 0 0,6 5 0 0,-7 4 0 15,7 3 0-15,0 3 0 0,0 8 0 16,-7 0 0-16,7 11 0 0,0 4 0 16,7 7 0-16,-7 4 0 0,7 6 0 0,-1 5 0 15,1 4 0-15,5-1 0 0,2 8 0 16,-1 0 0-16,-6-1 0 0,12-2 0 0,-6-1 0 16,0-4 0-16,0-2 0 0,0-5 0 0,0-8 0 15,1-3 0-15,-8-3 0 0,0-8 0 16,1-5 0-16,0-6 0 0,-1-3 0 15,-6-4-1031-15,0-8-340 0,0-3-23 0,-6-8 61 16,6-3 124-16,0-4 231 0,-7-8 348 16</inkml:trace>
  <inkml:trace contextRef="#ctx0" brushRef="#br0" timeOffset="-208919.866">25870 13878 252 0,'0'-4'547'0,"-6"0"109"15,6 1 109-15,-6-2 75 0,6 3-76 0,-8-2-93 16,2-4-85-16,0 5-74 0,-1-1-80 16,1 0-106-16,-1 0-94 0,0 1-54 15,1-1-30-15,-8 1-15 0,8-1-13 0,-7 4-11 16,0 0-5-16,0 4-7 0,0-1-5 15,0 4-5-15,0 5-3 0,-7 3 0 16,7 6 9-16,-7 5 10 0,8 11 17 0,-2 3-64 16,8 12-56-16,-1 7 0 0,7 3 0 15,0 8 0-15,0 0 0 0,7 0 0 0,-1 0 0 16,8 3 0-16,-2-3 0 0,8-4 0 16,-1 0 0-16,1-3 0 0,0-8 0 0,-1-3 0 15,1-4 0-15,7-5 0 0,-1-6 0 16,-7-3 0-16,1-5 0 0,-1-7 0 0,1-4 0 15,0 0 0-15,-1-7-76 0,-6-3-400 16,0 0-129-16,-7-5-192 0,2-6-245 16,-2-1-92-16,0-3-8 0,-6-4 74 0,0 0 162 15,0-4 244-15</inkml:trace>
  <inkml:trace contextRef="#ctx0" brushRef="#br0" timeOffset="-203664.621">26256 14198 246 0,'-13'-8'631'15,"0"-3"126"-15,6 0 123 0,0 4 101 16,-5-4-182-16,5 0-173 0,0 4-136 0,7-8-105 16,0 3-105-16,0 2-83 0,0-5-51 15,7 0-33-15,6 5-14 0,0-2-5 16,0 1-4-16,0 0-5 0,1 4-9 0,5 3-5 16,-6 1-9-16,6-1-9 0,-5 4-7 15,-1 0-6-15,0 4-2 0,0 3-2 0,-7 0 3 16,2 0-4-16,-8 8-3 0,0-1-4 15,-8 9-6-15,2-1-7 0,-7 4-7 16,0-1-5-16,0 6-16 0,-7-6-29 0,7 4-38 16,0-6-37-16,-6-2-37 0,12-3-34 15,-6 1-27-15,0-7-15 0,6-1-17 0,-6-1-9 16,7-6 0-16,6 0 11 0,-7-1 26 16,7-3 37-16,0 0 49 0,7 0 49 15,-7 0 49-15,12-3 59 0,-5 3 67 0,6 0 57 16,-6 3 41-16,13-3 29 0,-8 4 14 15,2 3-10-15,5-3-32 0,1 3-30 0,-7 4-21 16,7-3-11-16,-8 7-8 0,2-1-5 16,-1 1-4-16,-7 4-8 0,1-1-6 15,0 3-8-15,-14 2-11 0,7-1-12 0,-7 4-13 16,1-5-10-16,-7 6-13 0,-1-6-7 16,2 5-5-16,-8-4-4 0,7-4-4 0,-7 2-1 15,1-6-2-15,-7 1-5 0,6-8 11 16,0 0 5-16,1-4 2 0,-1-3-23 0,1 0-36 15,-1-6-44-15,0-2-66 0,7-3-89 16,0-3-128-16,6-1-145 0,1 0-175 16,6-3-205-16,6 3-115 0,1 1-7 0,13-2 78 15,-7 5 143-15,13-4 198 0</inkml:trace>
  <inkml:trace contextRef="#ctx0" brushRef="#br0" timeOffset="-203437.659">26812 14521 11 0,'13'8'837'16,"-7"-4"204"-16,8 0 126 0,-14-1 107 0,0-3 96 16,0 3-398-16,0-3-298 0,-8 4-167 15,8-4-169-15,-6 4-338 0,6 3 0 16,-6-3 0-16,6 7 0 0,0-1 0 0,-7 2 0 16,7 3 0-16,-6 0 0 0,6 3 0 15,-7 1 0-15,7 2 0 0,-7 1 0 0,7-3 0 16,0 3 0-16,0-4 0 0,-6-4 0 15,6 5-334-15,0-4-573 0,0-7-273 16,0-2-91-16,6-2 8 0,1-11 71 0,0-1 176 16,-1-6 315-16</inkml:trace>
  <inkml:trace contextRef="#ctx0" brushRef="#br0" timeOffset="-203275.087">26890 14356 511 0,'-13'-33'932'0,"6"0"128"16,-6 4 92-16,1-1 82 0,-2 4-219 15,8 5-373-15,-1 2-218 0,1 1-119 0,6 3-87 16,0 3-81-16,0 5-78 0,6-1-91 16,7 8-105-16,1 0-180 0,-2 5-294 15,8 2-357-15,-7 0-178 0,13 1-46 0,-6 2 35 16,6 1 140-16,-6 1 277 0</inkml:trace>
  <inkml:trace contextRef="#ctx0" brushRef="#br0" timeOffset="-202881.829">27419 14419 505 0,'0'14'1004'16,"-6"1"160"-16,6-5 93 0,-6 1 78 16,6-3-187-16,-7 0-401 0,7-8-258 0,7 4-144 15,-1-8-148-15,0 0-197 0,8-3 0 16,-1-4 0-16,7-4 0 0,-1 0 0 0,1-3 0 15,0-5 0-15,-8 2 0 0,8-5 0 16,-7 4 0-16,1-4 0 0,-8 4 0 0,0-4 0 16,1 4-28-16,-7 0 5 0,0 1 9 15,-7-2 4-15,1 4 5 0,0 1 2 16,6 4 5-16,-8-1 5 0,8 8 7 0,-6-1 16 16,0 8 0-16,6 0-30 0,0 8 0 15,-7 3 0-15,7 3 0 0,0 5 0 0,0 2 0 16,0 10 0-16,7-2 0 0,-1 3 0 15,0 2 0-15,2-2 0 0,-2 5 0 16,0 0 0-16,7 0 0 0,0-1 0 0,7 2 0 16,-7-9 0-16,7 0 0 0,-7 0 0 15,7-6 0-15,-8-4 0 0,8-5-283 0,-7-7-958 16,1-3-138-16,-2-4-3 0,1-7 74 16,7-8 144-16,-6-3 273 0,-2-4 417 0</inkml:trace>
  <inkml:trace contextRef="#ctx0" brushRef="#br0" timeOffset="-202640.426">27832 14039 200 0,'-14'-40'898'16,"8"7"203"-16,-7 0 136 0,6 7 127 0,1 0 4 15,-1 7-362-15,7 5-263 16,0-1-469-16,7 8-274 0,-1 4 0 0,8-1 0 16,6 4 0-16,-1 7 0 0,1 0 0 0,6 8 0 15,-1 4 0-15,9 3 0 0,-9 4 0 0,1 3 0 16,1 4 0-16,-1 4 0 0,-6 6 0 15,-7 2 0-15,-1 3 0 0,-4 0 0 0,-2 3 0 16,-6 0 0-16,0 5 0 0,-6-4 0 16,-8 3 0-16,1 3 0 0,-7-2 0 0,0 2 0 15,-5 5 0-15,-1-4-1308 0,-1 4-494 16,-5-5 135-16,5-6 208 0,1-9 323 0,-6-1 532 16</inkml:trace>
  <inkml:trace contextRef="#ctx0" brushRef="#br0" timeOffset="-198753.982">16233 15952 269 0,'6'-8'602'16,"-6"1"168"-16,8 4 158 0,-8-5 61 15,0 8-77-15,0-3-115 0,0 3-118 0,6-4-116 16,-6 4-112-16,0 0-76 0,0 0-45 15,0 4-19-15,6-1-96 0,1 1-215 0,-7 7 0 16,6 0 0-16,1 4 0 0,0 3 0 0,-1 4 0 16,-6 4 0-16,6 4 0 0,1 2 0 15,-7 2 0-15,7-1 0 0,-7 7 0 0,6-3 0 16,-6 0 0-16,0 3 0 0,7-7 0 16,-7 4 0-16,6-7 0 0,0-1 0 0,-6-7 0 15,8 1 0-15,-2-9 0 0,0-3 0 0,1 0 0 16,0-11 0-16,6-4 0 0,-7-7 0 15,0-7 0-15,8-8 0 0,-8-3 0 0,7-8 0 16,-6 0 0-16,0-3 0 0,-1-5 0 0,0-2 0 16,2 2 0-16,-2 1 0 0,0 1 0 15,7 1 0-15,-6 10 0 0,6-2 0 0,-7 9 0 16,8 2 0-16,-8 9 0 0,7 3 0 0,-6 7 0 16,6 4 0-16,-1 8 0 0,2 6 0 15,-8 4 0-15,7 8 0 0,-6 3 0 16,6 2 0-16,-7 5 0 0,8 1 0 0,-1-1 0 15,0 1 0-15,0 4 0 0,7-5 0 0,-7 1 0 16,13 0 0-16,-6-7 0 0,5-1 0 16,1-4 0-16,1-5 0 0,-1-6 0 0,7-7 0 15,-7-3 0-15,7-4 0 0,-7-8 0 0,7-6 0 16,-7-4 0-16,-1-1 0 0,-5-7 0 0,6-3 0 16,-6 0 0-16,-7-5 0 0,0 2 0 0,0-2 0 15,-6 5 0-15,-1-4 0 0,-6 0 0 16,0-1 0-16,-6 5 0 0,-7 0 0 0,-1 2 0 15,2 6 0-15,-2 3 0 0,-5 2 0 16,-1 5 0-16,0 8 0 0,1 6 0 0,-1 5 0 16,8 7 0-16,-8 3 0 0,7 7 0 15,-1 2 0-15,8 2 0 0,0 0 0 0,6 8 0 16,0-3 0-16,6-1 0 0,0 0 0 0,8-1 0 16,-1-1 0-16,0-2 0 0,6-4 0 15,1-2 0-15,-1-5 0 0,1 0 0 0,0-7 0 16,6-3 0-16,-7-5 0 0,8-3 0 0,-7-3 0 15,-1-5 0-15,1-3 0 0,0-4 0 0,-8-3 0 16,8-4 0-16,-7 0 0 0,1-4 0 16,-2 0 0-16,8 0 0 0,-7 5 0 15,-1-5 0-15,2 4 0 0,-1 0 0 0,0 3 0 0,-6 5 0 16,5-1 0-16,-4 7 0 0,-2 2 0 16,0 1 0-16,1 5 0 0,-1 5 0 0,1 1 0 15,-7 6 0-15,0 2 0 0,0 2 0 0,0 2 0 16,0 3 0-16,-7 5 0 0,7-4 0 0,0 4 0 15,-6 3 0-15,6-3 0 0,0-4 0 16,0 4 0-16,6-4 0 0,-6-3 0 0,7-5 0 16,-7-3 0-16,7 1 0 0,-1-9 0 0,0 1 0 15,8-8 0-15,-8-3 0 0,7-4 0 0,1-5 0 16,-8-2 0-16,7 0 0 0,0-1 0 16,0 1 0-16,1-4 0 0,-2 4 0 0,2-1 0 15,-2 4 0-15,8 4 0 0,-7 1 0 16,7 2 0-16,-7 5 0 0,7 3 0 0,-1 3 0 15,-6 5 0-15,0-1 0 0,1 4 0 0,-2 4 0 16,1-1 0-16,-13 5 0 0,7 3 0 0,-7 0 0 16,0 0 0-16,0 4 0 0,-7-5 0 15,1 2 0-15,-1-1 0 0,-5 1 0 0,-8-2-129 16,0-2-862-16,-7-1-246 0,2-3-73 16,-1-5 30-16,-1-2 95 0,1-4 195 0,0-1 269 15</inkml:trace>
  <inkml:trace contextRef="#ctx0" brushRef="#br0" timeOffset="-198532.577">17044 16095 777 0,'-39'-40'1086'0,"6"3"138"15,13-3 91-15,-5 3 97 0,11 4-310 16,8 0-349-16,-1 4-231 0,14-2-522 0,-1 6 0 16,8 0 0-16,5 2 0 0,7 1 0 15,0 4 0-15,7 0 0 0,0 6 0 0,-1 5 0 16,1 7 0-16,-1 0 0 0,1 7 0 15,-7 9 0-15,7-2 0 0,-13 8 0 0,6 3 0 16,-7 5 0-16,-5 0-31 0,-1 3-1203 0,0 3-165 16,0 1-27-16,-1-4 71 0,-4 0 137 15,4-4 282-15,-5 2 439 0</inkml:trace>
  <inkml:trace contextRef="#ctx0" brushRef="#br0" timeOffset="-191010.078">18561 16507 83 0,'6'8'972'0,"-6"-1"243"15,0-10 130-15,-6 3 89 0,6-4 94 16,-7 0-472-16,-6 0-498 0,7 1-558 0,-1-1 0 15,0 4 0-15,1-4 0 0,6 4 0 0,0 0 0 16,-7 0 0-16,14-3 0 0,-7 3 0 16,6 0 0-16,8 0 0 0,-8 0 0 0,7 0 0 15,0-3-33-15,0 3-824 0,-6 0-310 0,6-5-122 16,-7-2-2-16,1 3 63 16,0-3 166-16,-7 3 256 0,0-6 372 0</inkml:trace>
  <inkml:trace contextRef="#ctx0" brushRef="#br0" timeOffset="-190873.443">18600 16290 105 0,'-6'-11'843'0,"-8"0"177"0,1 1 94 0,-7-1 58 16,8-1-19-16,-2 5-440 0,1 0-318 15,1-1-172-15,5 5-104 0,0-1-98 0,1 0-128 16,6 1-202-16,6 3-266 0,1 0-314 16,0-4-156-16,-1 4-47 0,7 0 43 0,0 0 156 15,0 0 243-15</inkml:trace>
  <inkml:trace contextRef="#ctx0" brushRef="#br0" timeOffset="-188077.92">19365 16052 482 0,'-13'0'706'0,"0"-5"138"0,0-1 118 15,0 2 4-15,0 0-175 0,6-3-171 16,-6-1-135-16,0 0-111 0,6 2-95 0,1-2-71 15,-1 1-45-15,1-4-23 0,6 0-13 0,0 4-6 16,0-5-4-16,6 1-2 0,1 4 1 16,6-4-3-16,0 4-6 0,0-5-5 0,0 6-8 15,7-2-12-15,-7 5-12 0,7-2-63 0,-1 5-7 16,1 0 0-16,-1 5 0 0,-6 1 0 16,7 2 0-16,-7 3 0 0,0 0 0 0,-6 4 0 15,6 3 0-15,-13 1 0 0,6-1 0 16,-6 3 0-16,0 2 0 0,-6-1 0 0,-1-4 0 15,-6 4 0-15,6-3-31 0,-12-1-78 16,6 0-9-16,0-2 3 0,-7-2 9 0,0-3 9 16,7 0 10-16,1-3 12 0,-2-2 13 15,8-1 6-15,0-2 7 0,-1 1 7 0,7-4 5 16,0 0 6-16,7 4 5 0,-1-4 8 16,7-4 10-16,0 4 5 0,0 0 7 0,13 4 10 15,-6-4 12-15,-1 3 14 0,7 1 16 16,-6 4 16-16,7-2 12 0,-8 5 10 0,7 1 4 15,-12 2 1-15,5 1-2 0,-6 0-2 0,-6 3-3 16,-1 0-5-16,0 1-5 0,-6-1-52 16,0 5-30-16,-6-5 0 0,0 1 0 0,-1-1 0 15,-6 1 0-15,0-5 0 0,-1 1 0 16,-5-1 0-16,-1-3 0 0,0-4 0 0,-5 5 0 16,5-8 0-16,0-1 0 0,-6-3 0 0,7 0 0 15,-1-3-87-15,1-5-145 0,-1 0-100 16,14-7-151-16,-8 5-222 0,14-5-263 0,0-3-138 15,7-4-35-15,0 0 55 0,12-5 139 16,0 2 241-16</inkml:trace>
  <inkml:trace contextRef="#ctx0" brushRef="#br0" timeOffset="-187497.442">19770 16004 532 0,'13'-8'1018'0,"-6"4"182"15,0 1 113-15,-7-1 74 0,6 4-218 16,-6 0-375-16,0 4-257 0,0-1-296 0,6 5-241 15,-6 2 0-15,7 1 0 0,0 5 0 16,-7-1 0-16,6 6 0 0,1-2 0 0,-7 3 0 16,6 3 0-16,-6-2 0 0,6 2 0 0,-6 1 0 15,0 0 0-15,8-1 0 0,-8 1 0 16,0-7 0-16,6 3 0 0,-6-8 0 0,6 2 0 16,-6-2 0-16,7-7 0 0,-7 1 0 15,7-5 0-15,-7-3 0 0,6-3 0 0,1-5 0 16,-1-2 0-16,0-6 0 0,-6-2 0 15,8-4 0-15,-2-4 0 0,0 4 0 0,-6-7 0 16,6 3 0-16,1 0 0 0,0 1 0 0,-1-1 0 16,1 4 0-16,6 3 0 0,-6 1 0 15,-1 7 0-15,7 0 0 0,-6 8 0 16,6 3 0-16,-7 3 0 0,0 8 0 0,8 0 0 16,-8 7 0-16,1 1 0 0,0 6 0 0,-1 2 0 15,1 2 0-15,-1 0 0 0,-6 0 0 16,6 2 0-16,2 1 0 0,-2-6 0 0,-6 4 0 15,6-5 0-15,1-3 0 0,-7-3 0 0,6-4 0 16,1-5 0-16,-7-2 0 0,7-5 0 16,-1-3 0-16,0-7 0 0,1-4 0 15,0-3-135-15,-1-6-11 0,1-1 43 0,-1-1 38 16,1-1 31-16,-7 2 29 0,7-1 31 0,-1-1 30 16,-6 5 27-16,6 4 22 0,-6-1 13 15,6 4-18-15,-6 3-100 0,8 0 0 0,-8 8 0 16,6 5 0-16,0-2 0 0,1 5 0 15,-1 3 0-15,1 4 0 0,0-1 0 0,-1 4 0 16,0 5 0-16,2-1 0 0,4-1 0 16,-5 2 0-16,6-1 0 0,-6-1 0 0,5-1 0 15,2 1 0-15,-1-6 0 0,-7 0 0 16,8-1-124-16,-2-2-572 0,-5-5-321 0,6-3-194 16,0-4-50-16,7-4 31 0,-7-3 123 15,13-5 226-15,-6-2 351 0</inkml:trace>
  <inkml:trace contextRef="#ctx0" brushRef="#br0" timeOffset="-186836.683">21045 16258 284 0,'-13'3'665'16,"7"4"183"-16,-8-7 154 0,8 4 81 16,-7 0-118-16,6-4-146 0,-6 0-133 0,7 0-114 15,0 0-95-15,-2 0-64 0,2 0-48 16,6 0-353-16,0 0-12 0,0-4 0 0,0 4 0 15,6-4 0-15,2 4 0 0,-2-4 0 16,7 1 0-16,7 0 0 0,-8 3 0 0,2-5 0 16,5 2 0-16,1 0 0 0,0 3 0 0,-1-4 0 15,1 0 0-15,0 0 0 0,-1 1 0 0,1 3 0 16,-1-4 0-16,1 0 0 0,0-4 0 16,-8 5 0-16,2 0 0 0,-1-1 0 15,-1-3-36-15,-4 3-704 0,-2-4-103 0,0 1-115 16,1 0-110-16,-1-4-40 0,-6 4 49 0,0-5 136 15,0 5 185-15,0 0 214 0</inkml:trace>
  <inkml:trace contextRef="#ctx0" brushRef="#br0" timeOffset="-186648.177">21307 16106 163 0,'-6'-6'522'0,"-8"-2"233"16,8 5 211-16,-7-5 139 0,-1 0-35 0,2 1-96 15,-2 4-115-15,1-5-121 0,0 5-114 16,0-2-209-16,7 2-415 0,-1 0 0 16,0 3 0-16,1 0 0 0,-1 3 0 0,1 0 0 15,6 2 0-15,0 6 0 0,0-1 0 0,0 1 0 16,0 0 0-16,6 8 0 0,-6-1 0 15,7 5 0-15,-1-1 0 0,-6 3 0 0,7 1 0 16,0-1 0-16,-1 6 0 0,0-6 0 0,1 4 0 16,0-3 0-16,-1 0 0 0,1 0 0 15,-1-4-1411-15,0-4-143 0,2 0 60 0,-2-7 123 16,7-3 221-16,-6-8 362 0,6-3 370 16</inkml:trace>
  <inkml:trace contextRef="#ctx0" brushRef="#br0" timeOffset="-186118.279">21895 15831 666 0,'-6'-11'894'0,"0"0"128"0,-2-4 91 0,-4 4-7 15,5 0-241-15,0 4-232 0,1-4-173 16,-7 3-89-16,13 0-54 0,-6 5-44 0,-2 3-48 16,2-4-46-16,0 8-112 0,-1 3-67 15,1 5 0-15,-1 2 0 0,0 12 0 0,7 3 0 16,-6 8 0-16,6 3 0 0,6 8 0 15,1 8 0-15,0-2 0 0,6 6 0 0,-1-1 0 16,8 3 0-16,0-3 0 0,7 4 0 0,5-8 0 16,1 0 0-16,-1-4 0 0,1-3 0 15,6-8 0-15,-6-6 0 0,6-5 0 0,1-11 0 16,-8-7 0-16,7-3-142 0,-6-12-763 16,-1-3-295-16,1-12-99 0,0-3 9 0,-1-8 80 15,-5-6 175-15,-1-1 295 0</inkml:trace>
  <inkml:trace contextRef="#ctx0" brushRef="#br0" timeOffset="-185658.994">22530 15934 576 0,'-8'-4'1030'0,"2"-3"164"0,0-1 100 0,-8 1 83 16,8-4-227-16,6 3-376 0,-7 2-254 15,14-6-244-15,-7 1-276 0,6 0 0 16,8 4 0-16,-2-4 0 0,2 3 0 0,-1 5 0 15,0-5 0-15,0 8 0 0,0 0 0 0,7 0 0 16,-8 8 0-16,-4-1 0 0,4 4 0 16,2 3 0-16,-8 5 0 0,7-1 0 0,-7 8 0 15,2 0 0-15,-8 4 0 0,6-1 0 16,-6 0 0-16,0 5 0 0,-6-5 0 0,6 4 0 0,-14 0 0 16,8-4 0-16,-7 5 0 0,-7-2 0 15,6-1 0-15,2-6 0 0,-8 1 0 0,7-5 0 16,-7-2 0-16,1-4 0 0,5-8-13 15,-5 1-293-15,6-8 56 0,-6-4 60 0,-1-7 59 16,7 0 50-16,0-4 39 0,0-4 36 16,-1 1 38-16,2 4 42 0,5-1 43 0,0 1 36 15,7-2 32-15,0 6 22 0,0-1 16 16,7-1-195-16,0 5-28 0,5 0 0 16,2 2 0-16,-1 5 0 0,7 0 0 0,-1 0 0 15,0 8 0-15,1 0 0 0,7 3 0 0,-8-1 0 16,1 1 0-16,-1 4 0 0,1 1 0 15,6-2 0-15,-6 1 0 0,-1-1 0 0,7-3 0 16,1 1 0-16,-1-5 0 0,0 0 0 0,-1-7 0 16,2 0-979-16,5-3-294 0,-5-5-69 15,-1-3 32-15,0-4 94 0,1-3 207 0,-1-1 292 16</inkml:trace>
  <inkml:trace contextRef="#ctx0" brushRef="#br0" timeOffset="-185115.072">23131 16021 577 0,'-7'-11'1057'0,"7"-3"184"0,-6 7 114 15,-8-4 102-15,8 4-204 0,0 3-371 16,-1-3-513-16,0 2-369 0,1 5 0 0,6 5 0 16,0-2 0-16,0 5 0 0,6 2 0 15,1 5 0-15,0 4 0 0,-1-1 0 0,0 7 0 16,1 1 0-16,0 0 0 0,-1 3 0 0,-6 1 0 16,7 0 0-16,-1-5 0 0,-6 1 0 15,6-4 0-15,2-4 0 0,-8 1 0 0,6-8 0 16,-6-4 0-16,6-3 0 0,1-4 0 0,-7-4 0 15,7-7 0-15,-7-4 0 0,6-2 0 16,-6-3 0-16,0-1 0 0,7-1 0 0,-7-4 0 16,0 4 0-16,6-3 0 0,0-2 0 0,-6 6 0 15,8-2 0-15,-2 4 0 0,0 2 0 16,1 5 0-16,-1 1 0 0,1 8 0 0,6-2 0 16,1 5 0-16,-8 0 0 0,7 8 0 15,-7 3 0-15,1 1 0 0,6 5 0 0,-13 2 0 16,6-1 0-16,1 8 0 0,0-4 0 15,-7 4 0-15,6 0 0 0,-6-5 0 0,6 6 0 16,-6-6 0-16,7-1 0 0,-7-6 0 16,6 1 0-16,1-4 0 0,0-8 0 0,-7 1 0 15,6-8 0-15,0-3 0 0,2-4 0 16,-8-3 0-16,6-2 0 0,-6-5 0 0,6 2 0 16,-6-4 0-16,0 6 0 0,0-2 0 15,0 5 0-15,0 3 0 0,0-1 0 0,7 5 0 16,-7 0 0-16,6 3 0 0,1 4 0 15,0 0 0-15,5 4 0 0,2-1 0 0,-1 8 0 16,0 1 0-16,0 2 0 0,7-3 0 0,-7 8 0 16,-1-5 0-16,2 5 0 0,-1-1 0 15,0 0 0-15,0-2 0 0,-7-2 0 0,8-3 0 16,-8 0 0-16,7 0-385 0,-6-4-440 0,-1-3-222 16,7-4-136-16,1 0-17 0,-2-7 67 15,8-1 122-15,-7-3 215 0,13 0 290 16</inkml:trace>
  <inkml:trace contextRef="#ctx0" brushRef="#br0" timeOffset="-184884.688">23922 16191 494 0,'0'4'1054'0,"-6"-4"225"15,6 4 139-15,-8-1 113 0,2-3-145 0,0 0-357 16,6 4-1029-16,-6-4 0 0,6 0 0 0,0 0 0 16,0-4 0-16,6 1 0 0,-6-1 0 0,12-4 0 15,-4 5 0-15,4-4 0 0,1-1 0 16,1 1 0-16,-2 0 0 0,8 0 0 0,-7 2 0 15,7-2 0-15,0 3 0 0,-7 1 0 0,7-1 0 16,-1 4 0-16,1 0 0 0,6 4 0 16,-7-1 0-16,1 1 0 0,0 3 0 0,-1 0-322 15,1 1-425-15,0 3-90 0,-1-3-91 16,1-1-83-16,-8 0-47 0,8-3 56 0,-7 0 135 16,1 3 173-16,-8-3 191 0</inkml:trace>
  <inkml:trace contextRef="#ctx0" brushRef="#br0" timeOffset="-184489.541">24360 16243 208 0,'-6'7'502'0,"6"1"106"0,-7-2 67 0,-6 2-9 15,6-4-100-15,1 4-102 0,0-2-69 16,-2-1-15-16,8-2 14 0,-6 4 13 0,6-7 8 16,0 4-4-16,-6 0-13 0,6-4-18 15,0 3-15-15,0-3-4 0,0 0-7 0,0 0-112 16,0 0-242-16,0-3 0 0,6-1 0 16,-6 0 0-16,6-6 0 0,2-1 0 15,-2-1 0-15,0-2 0 0,7-1 0 0,-6-4 0 16,6 1 0-16,-7-1 0 0,8 1 0 0,-8-3 0 15,1 2 0-15,-1-4 0 0,0 6 0 16,2-6 0-16,-2 4 0 0,-6 1 0 0,6 4 0 16,-6-1 0-16,0 4 0 0,0 3 0 0,0 5 0 15,0-1 0-15,0 1 0 0,0 3 0 16,0 3 0-16,0 4 0 0,0 1 0 0,0 3 0 16,7-1 0-16,-7 6 0 0,7-1 0 15,-7-1 0-15,6 4 0 0,1 1 0 0,-1 3 0 16,0-4 0-16,2 8 0 0,-2-4 0 0,0 4 0 15,0 0 0-15,1-5 0 0,0 5 0 16,-1-4 0-16,1 1 0 0,-1-2 0 0,0-2 0 16,2-4 0-16,-2-1 0 0,0 1 0 0,1-4 0 15,-7-3 0-15,7-5 0 0,-1 1 0 16,1-4 0-16,-7 0 0 0,6-7-276 0,-6-1-724 16,6 0-130-16,-6-2-90 0,8-5 13 0,-2-3 90 15,0-1 162-15,1-6 224 0,-1-1 251 16</inkml:trace>
  <inkml:trace contextRef="#ctx0" brushRef="#br0" timeOffset="-184237.67">24661 15757 298 0,'0'-19'912'0,"0"1"213"0,0 4 134 16,0-1 106-16,0 1-92 0,0 6-275 16,0-4-243-16,0 9-549 0,0-4-206 0,6 3 0 15,7 4 0-15,1 4 0 0,-2 0 0 16,2 2 0-16,5 6 0 0,1 3 0 0,0 3 0 15,-1 4 0-15,1 0 0 0,-8 7 0 0,8 5 0 16,-7-1 0-16,1 3 0 0,-2 5 0 0,2 0 0 16,-8-1 0-16,1 1 0 0,-7 2 0 15,6-2 0-15,-6 3 0 0,-6 0 0 0,6 1 0 16,-13 2 0-16,6-3 0 0,0 0 0 0,-5 1 0 16,-8-1-199-16,7-4-1410 0,-1-3-1 15,2-4 103-15,5-8 161 0,-6-2 289 0,6-12 433 16</inkml:trace>
  <inkml:trace contextRef="#ctx0" brushRef="#br0" timeOffset="-183641.743">25302 16361 763 0,'-7'11'1374'0,"-6"-4"259"16,-1 0 136-16,2 0 97 0,-1-3-1080 0,-1 0-786 15,2 0 0-15,-2-4 0 0,8 3 0 0,-1-3 0 16,1 3 0-16,6-3 0 0,0 0 0 16,6-3 0-16,1 3 0 0,6-3 0 0,-6-1 0 15,5 4-479-15,2 0-1113 0,-1-4 20 0,-1 4 104 16,2-4 166-16,-8 1 274 0,8-5 458 16</inkml:trace>
  <inkml:trace contextRef="#ctx0" brushRef="#br0" timeOffset="-183093.426">25733 16136 664 0,'0'7'1011'0,"-7"-2"164"0,7-3 114 15,-6 3 75-15,-1-2-257 0,1-3-293 0,6 0-212 16,-6-3-437-16,6-2-165 0,0-2 0 15,6-4 0-15,0 0 0 0,1-4 0 0,-1 1 0 16,8-5 0-16,-2-2 0 0,2-2 0 0,-1-2 0 16,-1-1 0-16,2 0 0 0,-8 0 0 15,8 0 0-15,-8 4 0 0,1-4 0 0,-1 5 0 16,-6 2 0-16,0-3 0 0,0 7 0 16,0 1 0-16,-6-1 0 0,-1 4 0 0,7 4 0 15,-6-1 0-15,-1 5 0 0,7 3 0 16,-7 3 0-16,1 5 0 0,6-1 0 0,0 7 0 15,0 5 0-15,0 3 0 0,0 3 0 16,0 6 0-16,6 1 0 0,-6 5 0 0,7 3 0 16,0 1 0-16,-1 0 0 0,1-1 0 0,5 1 0 15,-4-1 0-15,4 1 0 0,-5-1 0 0,6 0 0 16,-6-6 0-16,-1 2 0 0,6-6 0 0,-4-1 0 16,-2-7 0-16,0 1 0 0,1-5 0 15,0-4 0-15,-1 1-488 0,-6-8-995 16,7-3-20-16,-7-4 74 0,6-4 141 0,-6-7 240 15,6-3 382-15</inkml:trace>
  <inkml:trace contextRef="#ctx0" brushRef="#br0" timeOffset="-182642.637">26642 16169 425 0,'-13'8'1034'16,"6"-5"199"-16,-6 1 110 0,0-4 94 15,0 0-102-15,-6 0-372 0,11 0-542 0,-4 0-421 16,-2 0 0-16,8 0 0 0,6 0 0 16,-7 0 0-16,14 0 0 0,-1-4 0 0,8 1 0 15,-2-1 0-15,15 0 0 0,-1 1 0 0,0-1 0 16,7 0 0-16,0 1 0 0,-1-2 0 0,7 3 0 15,-6-3 0-15,-1 5 0 0,-5-4 0 16,5 1 0-16,-5 3 0 0,-7 0 0 0,-1 0 0 16,-6 0 0-16,0 7 0 0,1-2-488 0,-14 2-401 15,0 4-200-15,0-4-109 0,-7 4-3 16,0 0 77-16,-6 4 156 0,0-1 233 0,0-3 281 16</inkml:trace>
  <inkml:trace contextRef="#ctx0" brushRef="#br0" timeOffset="-182467.578">26798 16331 533 0,'-12'11'1068'0,"-8"-4"200"0,0 0 112 0,1-2 94 16,5-2-181-16,-5 1-372 0,6 0-667 16,6-1-254-16,1-3 0 0,6 0 0 0,6 0 0 15,1 0 0-15,6-3 0 0,6-1 0 16,8 0 0-16,-1 1 0 0,0-5 0 0,0 4 0 16,1-3 0-16,5 3 0 0,-5-3 0 15,-2 3 0-15,1 4-556 0,1-3-590 0,-1 3-154 16,0 0-8-16,0-4 75 0,1 0 157 15,5 4 234-15,-6-3 280 0</inkml:trace>
  <inkml:trace contextRef="#ctx0" brushRef="#br0" timeOffset="-181951.956">27871 15981 456 0,'-33'-10'990'0,"7"-6"158"0,0 2 82 16,-1-1 44-16,8-3-201 0,-1-1-431 16,8 5-268-16,-2-4-138 0,8-1-63 0,6 4-18 15,0-3 3-15,0 3-2 0,6 0-30 16,8 5-126-16,-2-1 0 0,8-1 0 0,-1 1 0 16,8 8 0-16,-7-5 0 0,6 5 0 15,0-1 0-15,0 4 0 0,-7 4 0 0,8-1 0 16,-7 5 0-16,-1-1 0 0,-6 4 0 15,0 4 0-15,0-1 0 0,-13 5 0 0,7-1 0 16,-7 4 0-16,-7 1 0 0,0 3 0 16,1-1 0-16,-7 1 0 0,0-5 0 0,6 5 0 15,-5-3 0-15,-2-6 0 0,1 3 0 0,0-6 0 16,6 1 0-16,1-4-217 0,0-3 29 16,6-2 47-16,0-1 40 0,0 1 30 0,0-2 37 15,6 0 36-15,7 0 43 0,-7-1 44 16,8-3 50-16,6 4 51 0,-8 0 51 0,8-1-195 15,-1 1-46-15,1-1 0 0,-7 1 0 16,1 3 0-16,5 1 0 0,-12 0 0 0,6 3 0 16,-7-4 0-16,0 4 0 0,2 0 0 0,-8-1 0 15,0 2 0-15,0 3 0 0,-8-5 0 0,2 5 0 16,-7 4 0-16,0-5 0 0,0 5 0 16,-7-4 0-16,1 3 0 0,-1-3 0 0,0-1 0 15,-5 1 0-15,-2-4 0 0,1 0 0 16,-6 0 0-16,-1-3-46 0,-7-1-944 0,1 1-251 15,6-8-74-15,-6 0 28 0,7 0 89 0,-1-8 188 16,1 1 273-16</inkml:trace>
  <inkml:trace contextRef="#ctx0" brushRef="#br0" timeOffset="-180817.162">20084 17346 153 0,'-6'7'581'0,"-1"-3"129"0,7 0 105 15,-6-1 93-15,-1 2-113 0,7-2-123 16,-7 0-116-16,7 1-91 0,0 0-68 0,0 0-61 15,0-4-63-15,7 3-43 0,0 1-27 0,-1 0-18 16,7-4-12-16,1 0-16 0,-2 3-16 0,8-3-22 16,-1 0-20-16,8 0-19 0,-1 0-21 0,-6-3-7 15,5 3-20-15,1-4-32 0,7 4 0 16,-7-4 0-16,1 1 0 0,-1-1-17 0,-6 4-117 16,5-4-54-16,-5 4-66 0,0-4-80 15,-7 4-88-15,-1 0-85 0,-4 0-81 0,-2 4-66 16,-6-4-44-16,0 0 11 0,0 4 69 0,-6-4 101 15,-2 4 139-15,-4-1 154 0,-1 1 164 16,-7 0 148-16,0-1 131 0,1 1 94 0,-1 0 76 16,-6-1 68-16,0 1 64 0,0-1 27 0,0 1-8 15,0 0-21-15,6-4-41 0,-7 3-61 0,9-3-74 16,-2 4-57-16,7-4-34 0,-7 0-26 0,14 0-33 16,-1 0-37-16,0 4-41 0,7-4-33 15,0 0-31-15,0 4-19 0,14 0-9 0,-8-2-6 16,14-2-2-16,-1 4-15 0,1 0 0 15,6-4 0-15,0 0 0 0,1 0 0 0,-2-4-21 16,8 0-72-16,-7 2-49 0,7-6-57 0,-1 0-59 16,-5-3-41-16,-1 4-49 0,-6-4-48 0,-1 0-57 15,-6-4-58-15,0 4-40 0,-7-3-1 16,2 2 48-16,-8-2 89 0,0-1 138 0,-8-4 157 16,2 5 164-16,-7 3 148 0,-7-3 135 15,0-1 108-15,-5 0 60 0,-1 4 3 0,-7 0-28 16,-7 0-51-16,1 3-70 0,0-3-78 15,-7 4-68-15,7 3-33 0,-6 1-24 0,5-1-17 16,1 4-11-16,0 0-13 0,6 0-15 16,1 7-16-16,5 1-11 0,1 3-11 0,6 4-7 15,8 3-6-15,-1 4-3 0,13 4 0 0,0 3-3 16,6 1-3-16,7 3-5 0,1 0-6 0,4 0-2 16,9-1-4-16,-1 2-6 0,7-1-3 15,6-7-15-15,1 0-33 0,5-8-31 0,1-3-45 16,-1-5-70-16,2-5-116 0,-2-5-171 0,0-5-188 15,8-5-221-15,-14-5-167 0,7-3-42 16,-7-5 57-16,0-6 152 0,-13 4 203 0,7-5 239 16</inkml:trace>
  <inkml:trace contextRef="#ctx0" brushRef="#br0" timeOffset="-180607.723">20692 17232 250 0,'-13'-26'785'0,"0"0"205"0,0 4 135 16,-7 1 106-16,8-1-122 0,-8 2-213 15,6 3-211-15,1 2-137 0,1 0-84 0,-2 4-356 16,8 3-108-16,6 1 0 0,-7 3 0 15,7 1 0-15,7 3 0 0,-1 0 0 0,0 3 0 16,8 8 0-16,-1 1 0 0,0 2 0 16,0 1 0-16,7 7 0 0,-7 4 0 0,0 3 0 15,0 1 0-15,-7 7 0 0,8 0 0 0,-8 2 0 16,1 3 0-16,-1 1 0 0,-6 5 0 16,0-4 0-16,0 4-325 0,0 0-807 0,-6-4-174 15,6-4-36-15,-7-3 43 0,7-1 122 0,0-9 242 16,0-1 399-16</inkml:trace>
  <inkml:trace contextRef="#ctx0" brushRef="#br0" timeOffset="-179926.267">21568 17305 293 0,'-6'4'917'0,"-1"0"183"0,-6 0 99 0,6-4 71 16,1 0-108-16,6 0-353 0,-6 4-278 15,6-4-133-15,0 0-51 0,0 3-182 0,6-3-165 16,-6 8 0-16,13-2 0 0,-6 2 0 0,-1 3 0 16,1 4 0-16,-1 3 0 0,8 4 0 15,-8 0 0-15,0 4 0 0,1 4 0 0,0-1 0 16,-1 4 0-16,1-4 0 0,-7 5 0 0,6-5 0 15,0 4 0-15,1-8 0 0,0 1 0 0,-7-3 0 16,12-6 0-16,-4-5 0 0,-2-1 0 0,0 0 0 16,1-11 0-16,6 0 0 0,-6-11 0 15,5 0 0-15,-5-11 0 0,0 0 0 0,-1-4 0 16,1-3 0-16,-1 0 0 0,-6-5 0 16,6 5 0-16,-6-4 0 0,8 4 0 0,-2-5 0 15,0 8 0-15,1-3 0 0,6 7 0 16,-6 4 0-16,5-1 0 0,-4 4 0 0,4 8 0 15,-5 0 0-15,-1 7 0 0,8 0 0 0,-8 3 0 16,0 8 0-16,2 0 0 0,-2 4 0 0,0 4 0 16,1-1 0-16,-7 3 0 0,6 6 0 15,1-6 0-15,-1 6 0 0,1-2 0 0,-1-3 0 16,0 1 0-16,2-1 0 0,-2-4 0 0,0-7 0 16,1 4 0-16,-1-8 0 0,8-7 0 15,-8 0 0-15,8-7 0 0,-2-5 0 0,-5-6 0 16,6-4 0-16,-6-4 0 0,-1 1 0 0,7-4 0 15,-6-2 0-15,-1 6 0 0,1-4 0 0,-1 6 0 16,1 2 0-16,0 2 0 0,-1 1 0 16,0 7 0-16,1 3 0 0,0 1 0 0,-1 7 0 15,7 3 0-15,-7 5 0 0,2 3 0 16,-2 4 0-16,0 0 0 0,1 7 0 0,0-1 0 16,-1 5 0-16,0 0 0 0,7 0 0 0,-6-1 0 15,0 5 0-15,5-4 0 0,-5 0 0 0,0 3 0 16,6-3 0-16,-7-5 0 0,8 2 0 15,-8-1 0-15,7-7 0 0,-6-1 0 0,-1-3 0 16,7 0-257-16,-7-3-901 0,2-4-167 0,4-8-28 16,1-4 60-16,1-6 133 0,-2-1 250 0,8-7 346 15</inkml:trace>
  <inkml:trace contextRef="#ctx0" brushRef="#br0" timeOffset="-179594.154">23118 17533 495 0,'-14'11'1030'0,"-5"-3"187"16,6-4 101-16,-6-1 72 0,5-3-176 0,2 4-346 16,-2-4-238-16,1-4-601 0,7 4-29 15,-1-3 0-15,7-1 0 0,-7 0 0 0,7 0 0 16,7-3 0-16,0 0 0 0,-1 0 0 0,1 3 0 15,5-3 0-15,2 3 0 0,-1-4 0 0,6 4 0 16,-6 4 0-16,7-3 0 0,0 3 0 0,5 0 0 16,-5 0 0-16,0 3 0 0,7 1 0 0,-2 0 0 15,1 0 0-15,1 3 0 0,5 1 0 0,1-1 0 16,-1 0 0-16,-5 4 0 0,12 0 0 0,-6 0 0 16,0 0 0-16,0 1 0 0,-7-1 0 15,-7 0 0-15,1 3-1089 0,-14-2-243 0,0-1-21 16,1-4 56-16,-7 4 129 0,-7-4 208 0,1-3 276 15</inkml:trace>
  <inkml:trace contextRef="#ctx0" brushRef="#br0" timeOffset="-179335.311">23269 17728 122 0,'-27'4'803'0,"1"0"239"0,0-1 157 16,6-3 103-16,1 4-53 0,-1 0-220 0,0-4-269 15,7 4-165-15,0-1-505 0,6 1-90 16,1 0 0-16,6-1 0 0,6 5 0 0,1-5 0 15,0 1 0-15,12 0 0 0,-6 3 0 0,14-3 0 16,-8 0 0-16,7-1 0 0,0 0 0 0,1 2 0 16,-1-2 0-16,7 0 0 0,-7 5 0 0,-1-4 0 15,9-4 0-15,-9 3 0 0,1 1 0 0,1 0 0 16,-7-1 0-16,6-3 0 0,-7 5 0 0,1-5 0 16,0 0 0-16,-1 0 0 0,-5-5 0 0,-2 2 0 15,1-1 0-15,0 0 0 0,-6 1-2 16,-1-5-1394-16,0 4-76 0,-6-2 37 0,8-2 113 15,-8 1 177-15,6-4 283 0,0 0 381 0</inkml:trace>
  <inkml:trace contextRef="#ctx0" brushRef="#br0" timeOffset="-178446.225">26295 17879 648 0,'-13'4'1071'15,"0"0"150"-15,0-4 78 0,0 0 42 0,0-4-278 16,-1 0-456-16,2 4-234 0,5-3-127 0,0-1-69 16,1 0-34-16,0 1-141 0,6 3-2 0,6-7 0 15,-6 2 0-15,6 1 0 0,8 2 0 16,-2-3-142-16,2 2-268 0,-1-1-272 0,7 0-341 15,-1 1-160-15,7 3-43 0,-6-8 38 0,6 4 133 16,1 1 254-16,-2-5 356 0</inkml:trace>
  <inkml:trace contextRef="#ctx0" brushRef="#br0" timeOffset="-177860.111">27838 17236 291 0,'-6'-15'736'16,"0"0"177"-16,6 4 109 0,-8 0 68 16,8 1-192-16,0-2-236 0,0 5-184 15,8 3-146-15,4 4-82 0,-5 4-42 0,13 7-23 16,-8 0-13-16,8 11-7 0,6 3-7 0,1 5-5 15,5 6 4-15,1 6-4 0,0 1-7 0,-1 5-124 16,1 0-22-16,0 4 0 0,-1-5 0 16,1 1 0-16,-1 0 0 0,1-8 0 0,0 1 0 15,-7-8 0-15,0-3 0 0,1-5 0 16,-8-2 0-16,7-5 0 0,-6-4 0 0,6-7 0 16,-7-3 0-16,1-8 0 0,0-3 0 0,-7-4 0 15,7-7 0-15,-8-8 0 0,2-4 0 0,-1-7 0 16,-1-3 0-16,2-7 0 0,-8-1 0 15,7-8 0-15,1 2 0 0,-8-5 0 0,8 0 0 16,-8 0 0-16,0 0 0 0,7 0 0 0,-6 8 0 16,0 3 0-16,-1 11 0 0,0 4 0 15,-6 8 0-15,6 9 0 0,-6 6-128 0,8 10-166 16,-2 7-45-16,0 7-83 0,1 12-123 16,-1 3-152-16,1 9-178 0,0 2-146 0,5 8-20 15,8 3 80-15,0 1 147 0,-1 4 181 0,8-6 216 16</inkml:trace>
  <inkml:trace contextRef="#ctx0" brushRef="#br0" timeOffset="-177412.309">29231 17828 298 0,'6'11'913'0,"1"-3"184"15,-7-8 99-15,0-5 61 0,0 2-132 0,-7-8-351 16,1-4-292-16,-1-3-160 0,-5-1-88 0,4 1-53 16,-4-4-48-16,-2 0-46 0,1 3-37 0,1-3-23 15,-2 4-12-15,1-1-15 0,0 1 0 16,-6 7 0-16,5 0 0 0,1 4 0 0,0-1 0 15,-6 8 0-15,5 8 0 0,2-1 0 0,-2 7 0 16,-5 9 0-16,13-1 0 0,-8 4 0 16,1-1 0-16,7 5 0 0,-1-1 0 0,7 1 0 15,0-1 0-15,7-4 0 0,-1 5 0 0,7-8 0 16,1 4 0-16,-2-8 0 0,8 0 0 0,-7-2-10 16,7-5-132-16,-1-4-46 0,1-4-34 0,0-3-27 15,-1-3-29-15,1-4-33 0,0-9-27 16,-8 2-7-16,1-4 19 0,1-4 33 0,6-4 51 15,-14-3 69-15,7-5 79 0,-7 2 81 0,1-5 69 16,0 0 67-16,-7-4 62 0,6 1 49 16,-6 0 30-16,0-1 9 0,0 5-7 0,0-1-19 15,0-1-18-15,6 9-9 0,-6-4-6 0,0 7-3 16,7 4-5-16,-7 1-10 0,0 1-19 16,7 6-54-16,-1 3-123 0,-6 4 0 0,7-1 0 15,-1 8 0-15,0 0 0 0,-6 8 0 16,8-1 0-16,-2 7 0 0,-6 5 0 15,0 7 0-15,0 0 0 0,0 3 0 0,-6 0 0 16,6 8-106-16,0-3-248 0,-8 3-163 0,2-1-196 16,6 1-244-16,0-4-151 0,0-4-37 0,0-3 46 15,0 0 144-15,0-4 214 0,0-4 290 0</inkml:trace>
  <inkml:trace contextRef="#ctx0" brushRef="#br0" timeOffset="-176789.821">29283 17791 636 0,'-6'0'1080'0,"-1"-4"172"0,0-3 97 0,-5 3 84 15,5-4-233-15,-6 2-369 0,6 2-421 0,1-3-410 16,0 3 0-16,-2 4 0 0,8-4 0 0,-6 4 0 16,6 0 0-16,0 4 0 0,0 3 0 0,0 4 0 15,6 0 0-15,2 0 0 0,-2 4 0 16,0-4 0-16,1 4 0 0,-1-1 0 0,8 2 0 16,-2-6 0-16,-5 1 0 0,13 0 0 15,-8 0 0-15,2-7 0 0,6 0 0 0,-1-1 0 16,7-6 0-16,-6-1 0 0,-1-4 0 0,7-2 0 15,-6-1 0-15,-1-7 0 0,1-1 0 16,-7 0 0-16,1-2 0 0,-2 2 0 0,2-3 0 16,-8 3-30-16,1 0 3 0,-7 1 21 0,0 4 27 15,6 3 21-15,-6 4-42 0,0-1 0 0,-6 5 0 16,6 3 0-16,0 0 0 0,-7 7 0 0,1 4 0 16,0 0 0-16,6 3 0 0,-8 4 0 15,8 1 0-15,-6 0 0 0,6-1 0 0,6 1 0 16,-6-1 0-16,8 0 0 0,-2-2 0 15,0-2 0-15,1 1 0 0,6-4 0 0,0-1 0 16,-1-2 0-16,8-4 0 0,-6-1 0 0,5-3 0 16,1-3 0-16,-1-1 0 0,-5-4 0 0,5-2 0 15,-6-1 0-15,7-4 0 0,-13 1 0 16,5-5-60-16,-5 4-37 0,6-3 24 0,-6-1 22 16,-7 1 19-16,6 7 14 0,-6-4 21 0,0 3 23 15,0 6 19-15,0-2 15 0,0 4 18 0,0 1 27 16,0 6-91-16,0 1-14 0,0 8 0 15,-6-2 0-15,6 5 0 0,6 0 0 0,-6 7 0 16,0-3 0-16,6 2 0 0,-6 6 0 16,8-2 0-16,-2 0 0 0,7 5 0 0,-6 0 0 15,6 3 0-15,-1-7 0 0,-5-1 0 0,6-3 0 16,0 4 0-16,0-4 0 0,-6 0 0 0,5 4 0 16,-4-4 0-16,-2 0 0 0,0 4 0 15,1-5 0-15,-7 2 0 0,7 2 0 0,-7-2 0 16,-7-1 0-16,7-1 0 0,-7-2 0 15,-5-1 0-15,4 1 0 0,-4-1 0 0,-8-3 0 16,7 0 0-16,-7-4-459 0,-5-1-667 16,-1 2-162-16,6-5-21 0,-7-3 55 0,-5-4 141 15,5 0 222-15,1-4 320 0</inkml:trace>
  <inkml:trace contextRef="#ctx0" brushRef="#br0" timeOffset="-176596.819">29310 18383 813 0,'-27'4'1308'0,"7"0"202"16,-6-4 108-16,7 0 75 0,-7 0-444 16,6-4-1249-16,1 4 0 0,-1-4 0 0,7 0 0 15,-1 0 0-15,8 1 0 0,0 0 0 0,6-2 0 16,-8 2 0-16,8 0 0 0,8 3 0 16,-2-4 0-16,0 0 0 0,1 0 0 0,0 1-762 15,6-1-608-15,-1-3-48 0,2 0 49 16,5-1 118-16,1-3 219 0,0 0 349 15</inkml:trace>
  <inkml:trace contextRef="#ctx0" brushRef="#br0" timeOffset="-176356.462">30499 17945 989 0,'-13'4'1447'0,"7"-4"214"0,-8 0 110 16,1-7 60-16,7 3-1339 0,-7-7-492 0,6 4 0 16,-5-4 0-16,12 3 0 0,-8 1 0 0,2 0 0 0,6-1 0 15,0 5 0-15,0-5 0 0,0 5 0 0,6 3 0 16,2-4 0-16,-2 4 0 0,0 4 0 0,1-1 0 16,6 1 0-16,-7 3 0 0,1 1-840 15,-1-1-397-15,0 0-96 0,8 4 13 0,-1-3 83 16,0-1 186-16,0 0 282 0</inkml:trace>
  <inkml:trace contextRef="#ctx0" brushRef="#br0" timeOffset="-176166.966">30891 17953 99 0,'-6'7'1069'0,"0"1"288"0,-2-8 155 15,2 0 80-15,6 0 45 0,0-5-712 0,0 2-925 16,0-4 0-16,6-1 0 0,2 5 0 0,-8-5 0 15,6 5 0-15,0-1 0 0,1 4 0 0,-1-3 0 16,1 3 0-16,0 3-36 0,-1 1-829 0,-6-1-289 16,6 1-128-16,2 3-5 0,-2-3 71 0,7 4 166 15,-7-5 253-15,8 0 341 0</inkml:trace>
  <inkml:trace contextRef="#ctx0" brushRef="#br0" timeOffset="-176009.39">31133 17986 264 0,'0'8'998'16,"0"-5"259"-16,-6 0 150 0,-1 2 96 0,0-5-59 15,7 0-340-15,-6-5-890 0,6 2-214 0,0-4 0 16,0-1 0-16,0 0 0 0,0 2 0 0,0-2 0 16,6 5 0-16,-6-5 0 0,0 4 0 15,7 1 0-15,-7-1 0 0,7 0 0 0,-7 4-560 16,0 4-677-16,0-4-108 0,0 4 16 0,0-1 85 16,0 1 167-16,0 4 249 0,0-5 34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14:03.7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010 10748 286 0,'-7'0'489'0,"7"0"60"0,0 0 52 16,-6 0-47-16,6 0-124 0,0 0-90 16,0 0-50-16,0 0-12 0,0 0 16 0,6 3 44 15,1-3 55-15,-1 0 34 0,8 0 15 16,-2 0-9-16,1 0-30 0,7 0-53 0,0 0-71 16,-1-3-52-16,1 3-26 0,6-3-21 15,-7-1-19-15,8 0-19 0,-1 0-38 0,0-3-104 16,7 3 0-16,-7 4 0 0,7-3 0 15,-7-2 0-15,7 2 0 0,-1 3 0 0,-5 0 0 16,5 0 0-16,-6 0 0 0,1 0 0 16,-2 3 0-16,1-3 0 0,1 5 0 0,-7-2 0 15,-1-3 0-15,1 4 0 0,-8-4 0 16,2 3 0-16,-1-3 0 0,-6 0 0 16,-1 0 0-16,-6 0-168 0,0 0-332 0,0 0-237 15,0-3-309-15,-13-1-134 0,6-4-32 16,1 5 44-16,-8 0 143 0,2-5 264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19:08.6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6 6853 30 0,'0'-3'675'0,"0"-2"218"15,0 2 130-15,0 3 89 0,0-3-36 16,-6-1-243-16,6 4-235 0,-7-4-178 0,0 0-100 16,1 1-65-16,6 3-47 0,-6-5-41 0,-1 2-36 15,7 0-29-15,-7 3-28 0,7-5-20 16,-6 5-15-16,-1-3-12 0,1 3-8 0,-8 0-5 16,2 0-4-16,-2 3-5 0,-5 5-3 0,-7 0-2 15,-7 7-1-15,1-1-1 0,-7 4-1 16,-8 4 0-16,-12 4 0 0,8 3-1 0,-15 1 0 15,7 4-4-15,-7 2-6 0,1 4-3 16,0 1-1-16,6 0 3 0,-6 3 1 0,12-4 5 16,-6 8 6-16,8-4 3 0,4 0 1 0,-4 4-1 15,4 0-3-15,8 3-1 0,-7 1 4 16,7 0 1-16,7 6 3 0,-1-2 4 0,0 2 2 16,7-3 3-16,6 4-4 0,1-4-2 0,-1 1-3 15,14-6-2-15,-8 2 0 0,14-4 0 0,-6 0-1 16,6-4-1-16,0 1 1 0,0-2-2 15,6-3 0-15,-6 2-4 0,7-6 2 0,0 1 0 16,-1-4 3-16,0-3 3 0,-6-1 1 0,8-4 1 16,4-2 2-16,-12-2 0 0,7-2-3 15,-1 0-1-15,1-5-3 0,0-3-7 0,-1 0-16 16,0 0-22-16,1-3-22 0,-7-5-25 0,7 1-26 16,-7 0-24-16,6-4-20 0,-6 0-26 0,7 0-40 15,-7-8-97-15,0 0-147 0,-7 2-183 16,7-9-185-16,0 4-138 0,0-4-34 0,-6-3 69 15,6 3 145-15,0 0 199 0</inkml:trace>
  <inkml:trace contextRef="#ctx0" brushRef="#br0" timeOffset="637.294">993 8556 159 0,'0'0'534'0,"0"-4"126"0,0 1 117 0,0-1 94 16,0 0-81-16,0 4-110 0,0-4-103 0,0 4-101 15,0 0-102-15,0 0-115 0,0 0-91 16,0 4-55-16,6 0-27 0,-6 0-13 0,8 3-4 16,4 0 5-16,-5 4 4 0,6 4 1 0,-6-1 0 15,5 1 6-15,2 1 4 0,-1 1 1 0,7 2-2 16,-8-1-4-16,2 1-5 0,-2-1-10 15,8-3-9-15,-7 3-6 0,1-4-4 0,5 2-5 16,-6-6-3-16,0 1-1 0,1-3-2 0,-2-1 0 16,-5 1 1-16,6-5 7 0,-6 2 9 15,5-10 10-15,-5 5-14 0,6-7-52 0,-6-4 0 16,-1-3 0-16,8-1 0 0,-8-7 0 0,0-4 0 16,1-1 0-16,-7-5 0 0,7-4 0 0,-1-1 0 15,1 0 0-15,-7-4 0 0,6 0-116 0,-6 2-205 16,6 5-228-16,-6 1-322 0,0 0-239 15,8 0-88-15,-8 4 6 0,6-5 68 0,0 1 207 16,0 4 326-16</inkml:trace>
  <inkml:trace contextRef="#ctx0" brushRef="#br0" timeOffset="1366.632">1098 6081 330 0,'-7'-7'555'15,"1"0"109"-15,-7-5 113 0,-1 1 48 0,8 0-71 16,-7 0-89-16,0 0-75 0,0-4-73 0,-1 4-84 16,2 3-123-16,-1 2-90 0,-1-2-57 15,2 5-38-15,-8-1-26 0,0 4-16 16,1 0-7-16,-8 7-2 0,8 1-2 0,-7 3-4 15,0 7 4-15,6 1 10 0,-6 2 3 16,-1 8 1-16,8 1 0 0,-1 4-2 0,8-1-12 16,-2-1-20-16,1 5-16 0,7-3-16 15,6-2-9-15,0 2-6 0,6-5-5 16,7-3-11-16,1-1-35 0,5 1-49 0,13-4-63 16,1-3-68-16,7-4-95 0,-1-12-145 0,0-3-190 15,-7-11-184-15,8-3-168 0,-7-6-54 16,-8-5 32-16,2 0 121 0,-7-2 204 0,0-2 224 15</inkml:trace>
  <inkml:trace contextRef="#ctx0" brushRef="#br0" timeOffset="2249.856">1052 6203 387 0,'-13'-5'612'0,"-7"10"142"15,8-5 150-15,-8 6 26 0,13-1-107 0,-6 1-123 16,6-2-111-16,1 0-108 0,0 3-119 0,6-3-94 16,0 0-53-16,6-1-18 0,0-3-1 15,8 0 1-15,-8 0-2 0,13-7-2 0,-5 0-6 16,6-5-186-16,-1 1-1 0,1-7 0 15,-1-1 0-15,1 1 0 0,0-3 0 0,-1-2 0 16,-6 1 0-16,0 1 0 0,1-6 0 0,-8 6 0 16,7-6 0-16,-7 6 0 0,-6-2 0 0,0 2 0 15,0-2 0-15,-6 5 0 0,-1 0 0 16,1-1 0-16,-8 4-125 0,2 0 11 0,-8 4 21 0,7 5 20 16,-7-6 23-16,8 8 15 0,-8 4 14 15,7 0 12-15,-1 4 22 0,2 4 30 0,-1 2 35 16,-1 6 41-16,2 2 40 0,4 8-51 0,2-1-108 15,0 5 0-15,-1 3 0 0,7 3 0 16,0 1 0-16,0 3 0 0,0 1 0 0,7 3 0 16,-1 0 0-16,0 1 0 0,2-5 0 0,-2 1 0 15,0-1 0-15,8-3 0 0,-8-4 0 16,7-4 0-16,1-3 0 0,-8 0 0 0,7-7 0 16,-7-1 0-16,1-7 0 0,6-1 0 15,-7 1 0-15,2-7 0 0,-2 0 0 0,0-4 0 16,0-4 0-16,-6-7 0 0,7 1 0 0,0-5 0 15,-7-1 0-15,6-2 0 0,-6 0 0 0,7 0 0 16,-7-1 0-16,6 1 0 0,-6 3 0 0,0 0 0 16,6 5 0-16,-6 2 0 0,0 1 0 15,0-1 0-15,8 8 0 0,-8-4 0 0,6 8 0 16,-6-4 0-16,6 8 0 0,-6-1 0 0,7 5 0 16,-1-2 0-16,1 1 0 0,0 4 0 15,-1-5 0-15,0 2 0 0,8 3 0 0,-8-5 0 16,1-2 0-16,-1-1 0 0,8 4 0 0,-8-7 0 15,0 0 0-15,8-1 0 0,-8-3 0 16,7 0 0-16,-7 0 0 0,8-7 0 0,-8 0 0 16,1-1 0-16,0-2 0 0,-1-5 0 0,1 0 0 15,-1 0 0-15,0-3 0 0,-6-1 0 0,0 1 0 16,8 3 0-16,-8-3 0 0,0 3 0 16,-8 5 0-16,8 1 0 0,0-1 0 0,0 6 0 15,-6 0 0-15,6 1 0 0,0 6 0 16,0 1 0-16,-6 4 0 0,6 7 0 0,0-1 0 15,6 1 0-15,-6 3 0 0,0 5 0 0,6-6 0 16,2 6 0-16,-2-5 0 0,0 1 0 0,7-5 0 16,-6 1 0-16,6-4 0 0,0-1 0 0,0-2 0 15,0-4 0-15,0 0 0 0,6-8 0 16,-5 0 0-16,-1-4 0 0,7-2 0 0,-8-5 0 16,2-4 0-16,-8 2 0 0,7-3 0 15,-6-1 0-15,0-1 0 0,-1 0 0 0,-6 0 0 16,6 3 0-16,-6 0 0 0,0 1 0 0,-6 4 0 15,6 3 0-15,0 0 0 0,0 4 0 16,-6 2 0-16,6 3 0 0,0-3 0 0,0 5 0 16,0 5 0-16,0 2 0 0,0 0 0 0,0 4 0 15,0 0 0-15,6 0 0 0,-6 4 0 0,6 0 0 16,-6-1 0-16,7 1 0 0,0 3 0 0,-1-7 0 16,1 4 0-16,-1-4 0 0,1 0 0 15,0-4-276-15,-1-3-394 0,0 0-269 0,1-1-217 16,0-6-54-16,5-5 26 0,-5-7 103 15,6 1 195-15,-6-5 296 0</inkml:trace>
  <inkml:trace contextRef="#ctx0" brushRef="#br0" timeOffset="2424.391">1784 6011 468 0,'-6'-22'1000'0,"0"4"215"0,-2-1 167 16,-4 8 146-16,5-3-130 0,0 2-342 0,1 5-912 15,-1-1-144-15,-5 1 0 0,5 4 0 0,7-1 0 16,-7 4 0-16,1 4 0 0,6-1 0 0,-6 8 0 15,6 0 0-15,-7 8 0 0,7-5 0 16,0 9 0-16,-7-2-229 0,7 1-1035 0,0 4-128 16,0-4 2-16,7 4 87 0,-7-4 155 15,7 1 277-15,-1-2 373 0</inkml:trace>
  <inkml:trace contextRef="#ctx0" brushRef="#br0" timeOffset="2945.227">2092 6232 633 0,'-7'3'1053'0,"0"1"182"0,1 0 145 15,-1-4 121-15,1 0-247 0,0 0-367 0,-2 0-639 16,8 0-248-16,-6 0 0 0,6 0 0 16,0 0 0-16,-6 3 0 0,6-3 0 0,0 4 0 15,0 3 0-15,6 0 0 0,-6 5 0 16,0 3 0-16,6-1 0 0,-6 1 0 0,8 4 0 15,-2-1 0-15,0-3 0 0,7-1 0 16,1 1 0-16,-2-1 0 0,2-3 0 0,-1-3 0 16,7-4 0-16,-8-1 0 0,8-3 0 15,0-3 0-15,-1-5 0 0,1-3 0 0,-7 1 0 16,7-6 0-16,-8 1 0 0,2-2 0 0,-8-3 0 16,7 3 0-16,-6-2 0 0,0 5 0 15,-7-1 0-15,6 1 0 0,-6-2 0 0,-6 9 0 16,6-4 0-16,-7 3 0 0,7 5 0 15,-7 3 0-15,1 0 0 0,6 3 0 0,-7 1 0 16,7 7 0-16,0 0 0 0,0 5 0 16,0-2 0-16,0 4 0 0,0 0 0 0,0 5 0 15,0-1 0-15,7-1 0 0,-1 6 0 16,1-2 0-16,0 5 0 0,-1-4 0 0,0-1 0 16,-6 5 0-16,7-4 0 0,0-1 0 15,-7 1 0-15,6-4 0 0,-6 3 0 0,0-6 0 16,0 3 0-16,0-4 0 0,0-2 0 0,-6-2 0 15,-1 1 0-15,0-5 0 0,-5-2 0 16,-2-1 0-16,-5-3 0 0,-1-4 0 0,0 0 0 16,1-8 0-16,-7-3 0 0,6-3-516 15,-6-1-406-15,7-11-233 0,-1 0-79 0,1-3 17 16,11-7 86-16,-4-1 174 0,5-4 257 16</inkml:trace>
  <inkml:trace contextRef="#ctx0" brushRef="#br0" timeOffset="3121.755">2287 5923 401 0,'0'-19'972'0,"8"5"229"0,-8-1 179 16,0 3 144-16,-8 5-127 0,8 0-327 0,-6 0-824 15,0-1-246-15,0 5 0 0,6-1 0 0,-8 4 0 16,2 4 0-16,0-1 0 0,-1 8 0 16,1 5 0-16,-1-2 0 0,0 8 0 15,1 0-457-15,-7 4-649 0,6 3-178 0,7-3-25 16,0 3 52-16,0-3 120 0,7-4 225 0,0-3 350 15</inkml:trace>
  <inkml:trace contextRef="#ctx0" brushRef="#br0" timeOffset="3338.177">2850 6390 651 0,'0'15'1167'0,"0"-5"214"0,-7 1 166 0,7-3 155 16,-6-4-202-16,0-1-1257 0,6-3-243 16,-7 0 0-16,7 0 0 0,-7-3 0 0,7-1 0 15,7 0 0-15,-7-3 0 0,7 3 0 16,-7-3-227-16,6 4-954 0,-6-1-161 0,6-4-4 16,1 4 66-16,0-3 135 0,-1-1 231 15,-6 5 340-15</inkml:trace>
  <inkml:trace contextRef="#ctx0" brushRef="#br0" timeOffset="3468.828">2902 6320 553 0,'-6'0'997'0,"6"-4"186"16,-7 0 136-16,-6 1 97 0,6-1-259 0,1 0-371 15,0 1-283-15,-1-1-227 0,7 1-275 0,0-1-141 16,-7 0-341-16,7 1-381 0,0-1-301 16,0 0-119-16,0-4 12 0,7 6 91 0,-7-3 217 15,7 2 343-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24:52.1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88 13848 8 0,'-7'0'318'0,"7"4"72"16,0 0 69-16,-6-4 1 0,6 4-13 16,0-4-3-16,-6 2 21 0,6-2 31 0,0 5 29 15,-7-2 6-15,7-3-18 0,0 4-33 16,0-4-48-16,0 4-65 0,0-4-56 15,0 3-42-15,0-3-28 0,-6 0-19 0,6 4-20 16,0-4-19-16,0 0-24 0,0 0-17 16,0 0-19-16,6 0-119 0,-6 0-4 0,0-4 0 15,7 4 0-15,-1-7 0 0,0 3 0 16,1-6 0-16,0 2 0 0,-1-3 0 16,0-4 0-16,8 4 0 0,-8-3 0 0,1-2 0 15,-1 6 0-15,-6-5 0 0,7 1 0 16,-7 3 0-16,0 0 0 0,0 3 0 0,0-4 0 15,0 6 0-15,0 2 0 0,0 0 0 16,0 1 0-16,0-1 0 0,0 4 0 0,0-4 0 16,0 4 0-16,-7 0 0 0,7 4 0 15,0 0 0-15,0-1 0 0,0 5 0 16,-6-2 0-16,6 6 0 0,0-1 0 0,0 0 0 16,0 3 0-16,-7 1 0 0,7 1 0 15,0-2 0-15,0 1 0 0,0-1 0 0,0 5 0 16,0-4 0-16,0-1 0 0,0 1 0 15,0 0 0-15,0-4 0 0,0 0-496 0,0-4-266 16,0 1-323-16,7-5-135 0,-7-3-4 16,6 0 64-16,-6-3 144 0,0-5 238 15,7 1 347-15</inkml:trace>
  <inkml:trace contextRef="#ctx0" brushRef="#br0" timeOffset="627.316">7675 13650 157 0,'-6'0'438'0,"6"-4"66"15,-7-4 60-15,7 5-4 0,-6-1-109 16,6 0-87-16,0-3-46 0,-7 4-20 16,7-5-10-16,0 5-2 0,0-1 20 0,-7 0 21 15,7 1 3-15,0-1-11 0,-6 4-20 16,6-3-34-16,-6 3-52 0,6 0-47 0,-7 0-33 15,0 3-19-15,-6 1-11 0,7-1-5 16,-8 5 2-16,8-1 2 0,-7 4 1 0,0 3-2 16,0-2-3-16,7 6-7 0,-8 1-8 15,1-2-4-15,6 6-2 0,1-1-3 0,-1 4-3 16,7 0-1-16,-6-1 0 0,6 5-5 16,6-5-1-16,-6 4-22 0,13-3-42 0,-6 4 0 15,0-5 0-15,5 2 0 0,8-6 0 16,-7 2 0-16,7-5 0 0,0-3 0 15,-1 0 0-15,1-5 0 0,6-2 0 0,-7 0 0 16,1-5 0-16,6-3 0 0,-6-3 0 16,6-5 0-16,-6 0 0 0,0-2 0 0,-1-5 0 15,1-4 0-15,0-2 0 0,-8-2 0 16,1-2 0-16,1-1 0 0,-2 0 0 0,-4-3 0 16,-8-1 0-16,6-4 0 0,-12 5 0 15,6-3 0-15,-14-2 0 0,8 2 0 16,-8 1 0-16,1 2 0 0,-7 4 0 0,8 2 0 15,-8 5 0-15,1 4 0 0,-1-1 0 16,0 7-298-16,1 5-226 0,-8 3-220 0,7 3-299 16,-6 2-112-16,7 1-13 0,6 2 40 15,0-1 130-15,0 1 247 0</inkml:trace>
  <inkml:trace contextRef="#ctx0" brushRef="#br0" timeOffset="1573.123">8106 15231 341 0,'0'0'546'0,"0"-4"100"0,0 1 99 16,0 3 6-16,0 0-50 0,0 0-63 15,0-3-64-15,0 3-68 0,0 0-79 0,0 0-98 16,0-5-97-16,0 5-72 0,0 0-38 16,7-3-12-16,-7 3 5 0,7-3 7 15,-7 3 9-15,6 0 10 0,-6 0 14 0,0 0 10 16,0 0 7-16,7 3 1 0,-7 0-5 15,0 2-147-15,0-2-21 0,0 4 0 0,0 1 0 16,-7-1 0-16,7 4 0 0,0 0 0 16,-6 0 0-16,6 0 0 0,-7 0 0 0,0 0 0 15,7 0 0-15,-6 0 0 0,6-3 0 16,-6-2 0-16,6 2 0 0,0-4 0 16,-7 4 0-16,7-5 0 0,0-3 0 0,0 3 0 15,0 2 0-15,0-5 0 0,0 0 0 16,0 0 0-16,0 0 0 0,0 0 0 0,0 0 0 15,7 0 0-15,-1-5 0 0,0 2 0 16,8 3 0-16,-8-3 0 0,13-1 0 16,-5-4 0-16,-1 5 0 0,7-2 0 0,-8 2 0 15,8 0 0-15,-7-2 0 0,7 2 0 16,-7 0 0-16,6 3 0 0,-5-4 0 16,5 4 0-16,-5 0 0 0,-2 0-591 0,2 4-191 15,-1-1-203-15,-1-3-157 0,-4 3-32 16,-2 2 52-16,0-2 133 0,7 0 209 0,-13-3 267 15</inkml:trace>
  <inkml:trace contextRef="#ctx0" brushRef="#br0" timeOffset="2109.955">8139 15084 202 0,'-13'-3'503'0,"7"-1"81"15,-8 0 83-15,8-4 46 0,-7 5-55 0,6 3-44 16,1-4-35-16,-1 1-30 0,1 3-47 16,-8-4-64-16,8 4-95 0,0 0-94 15,-8 0-61-15,8 0-35 0,-7 4-25 0,7-1-18 16,-8 1-15-16,1 7-2 0,7-3 7 15,-7 6 11-15,0 1 14 0,-1 0 10 0,8 2 9 16,-7 2 7-16,6 4-94 0,1-2-57 16,6 1 0-16,-7 4 0 0,14-3 0 0,-7 2 0 15,6 1 0-15,1 0 0 0,6 0 0 16,7 0 0-16,-1-5 0 0,1 1 0 16,6-4 0-16,0 1 0 0,1-5 0 0,5 1 0 15,-6-3 0-15,6-5 0 0,-5 1 0 16,5-6 0-16,-5 3 0 0,-1-5 0 15,0-5 0-15,0 3 0 0,1-6 0 0,-8 1 0 16,7-5 0-16,-12-3 0 0,5 1 0 16,-6-5 0-16,6 1 0 0,-5 0 0 0,-8-4 0 15,1-1 0-15,-1 2 0 16,-6-1 0-16,0-4 0 0,-6 4 0 0,-1-4 0 16,1 0 0-16,-14-3 0 0,0 3 0 0,1 0 0 15,-1 5 0-15,-6 2 0 0,-1-3 0 16,2 7 0-16,-1 4 0 0,-7 0 0 0,1 7-1 15,-1 1-938-15,-7 6-285 0,7 1-98 16,1 3 14-16,5 1 87 0,-5-1 177 16,13 1 294-16</inkml:trace>
  <inkml:trace contextRef="#ctx0" brushRef="#br0" timeOffset="101570.012">3981 16526 314 0,'0'0'646'0,"0"-4"168"0,6-3 155 0,-6 3 63 16,-6-3-133-16,6-1-143 0,-6 2-127 15,6-6-124-15,-7 1-111 0,1-3-71 16,-1 3-45-16,0-1-32 0,-5 1-26 0,5 0-54 15,-13 0-166-15,8 0 0 0,-8 4 0 0,-7 0 0 16,1 3 0-16,-7 0 0 0,1 4 0 0,5 4 0 16,-11 0 0-16,5 6 0 0,0 1 0 15,7 4 0-15,-7 4 0 0,13-1 0 0,-6 4 0 16,13 1 0-16,-7 2 0 0,14 0 0 0,0 2 0 16,-1 2 0-16,7 0 0 0,7 0 0 15,-1-3 0-15,8 0 0 0,5-1 0 0,7-6 0 16,0-1 0-16,1-7 0 0,5-3 0 0,7-4 0 15,-6-4 0-15,6-8 0 0,-7-2 0 0,8-1 0 16,-7-8 0-16,0 1 0 0,-1-1 0 16,-5-3 0-16,-8 0 0 0,1 0 0 15,-8 3 0-15,2-3 0 0,-8 4 0 0,0-4 0 16,-6 3 0-16,0 1 0 0,0 0 0 0,-6 4 0 16,6-2 0-16,-6 5 0 0,-1 1 0 15,7 2 0-15,-7 5 0 0,1-1 0 0,6 0 0 16,-6 8 0-16,6 0 0 0,0 7 0 0,0 3 0 15,0 1 0-15,0 7 0 0,6 4 0 16,0-1 0-16,1 5 0 0,0 2 0 0,5 2 0 16,-4-1 0-16,11 0 0 0,-6 0 0 15,6-4 0-15,1 1 0 0,0-8 0 16,6-3 0-16,0-5 0 0,0-3 0 0,1-3 0 16,-1-2 0-16,0-6-446 0,-1 0-343 0,-5-3-248 15,0 0-144-15,-1-5-23 0,1-3 44 16,-7 4 141-16,-6-4 226 0,0 0 310 0</inkml:trace>
  <inkml:trace contextRef="#ctx0" brushRef="#br0" timeOffset="101968.24">3504 17118 309 0,'-14'0'771'0,"2"0"185"16,-2 0 128-16,1 0 101 0,1 0-170 0,4 0-213 16,2 0-193-16,6 0-148 0,-6 0-86 15,6 0-48-15,6-3-30 0,0 3-297 0,2 0 0 16,4-4 0-16,8 0 0 0,7 0 0 0,-2 4 0 15,1-3 0-15,7 3 0 0,7-5 0 0,-1 5 0 16,0-3 0-16,7 3 0 0,-1 0 0 0,2 0 0 16,-2 0 0-16,8-3 0 0,-2 3 0 15,-5 0 0-15,7 0 0 0,-1-5 0 0,-6 5 0 16,-1-3 0-16,1 0 0 0,-7 3 0 16,0-4 0-16,-6 0 0 0,-7 0 0 0,1 1 0 15,-7-1 0-15,-1 0 0 0,-6 1 0 0,0-1-374 16,-7 4-348-16,-6-3-194 0,0 3-194 15,-6 0-67-15,0 0 16 0,-1 3 97 0,1-3 199 16,-8 4 270-16</inkml:trace>
  <inkml:trace contextRef="#ctx0" brushRef="#br0" timeOffset="102554.253">4145 17567 436 0,'-7'3'731'0,"0"-3"179"16,7 0 141-16,-6 0 21 0,0 0-152 16,-1-3-180-16,0-5-150 0,1 1-127 0,-1-1-98 15,1-3-61-15,-1 1-35 0,-6-1-20 16,7-1-158-16,-8 2-91 0,1-1 0 0,1 3 0 15,-8-3 0-15,0 3 0 0,1 4 0 0,-7 2 0 16,-1 2 0-16,1 0 0 0,0 2 0 0,-1 6 0 16,8 3 0-16,-7 4 0 0,0 3 0 0,6 5 0 15,1-2 0-15,5 8 0 0,2 2 0 16,-1-2 0-16,-1 4 0 0,8 0 0 0,6 0 0 16,0 0 0-16,0-3 0 0,6-1 0 0,8 0 0 15,-1-3 0-15,6 0 0 0,7-7 0 0,-6-1 0 16,12-3 0-16,-5-4 0 0,5-5 0 0,1-1 0 15,6-10 0-15,-6 2 0 0,6-5 0 0,-6-2 0 16,0-5 0-16,-7 1 0 0,0-5 0 0,-7 1 0 16,1-4 0-16,-7-1 0 0,-7 1 0 15,2-3 0-15,-2 3 0 0,-6 0 0 0,-6-1 0 16,-2 1 0-16,2 0 0 0,0 4 0 0,-1 4 0 16,1-2 0-16,-1 9 0 0,0-4 0 15,1 8 0-15,6-2 0 0,-6 2 0 0,-1 6 0 16,7 2 0-16,0 2 0 0,0 7 0 0,0 2 0 15,0 2 0-15,7 3 0 0,-1 2 0 16,0 2 0-16,1-2 0 0,0 2 0 0,6-2 0 16,-7-2 0-16,8 6 0 0,-2-6 0 0,1-3 0 15,1 1 0-15,-2-1 0 0,2-3 0 0,-1-1 0 16,0-6 0-16,0 3 0 0,-7-7-539 16,8 4-569-16,-8-8-171 0,0-4-21 0,1 0 57 15,0-8 145-15,-1-2 224 0,-6-1 303 0</inkml:trace>
  <inkml:trace contextRef="#ctx0" brushRef="#br0" timeOffset="102883.542">4294 17409 91 0,'0'0'604'0,"-6"0"189"16,6-4 178-16,0 4 125 0,-6 0-81 0,6-4-155 16,-7 1-158-16,7-1-134 0,-6 0-124 0,6 1-77 15,-7-5-43-15,7 1-16 0,0 4-260 0,0-5-48 16,0 0 0-16,0 5 0 0,7-5 0 16,-7 4 0-16,0-2 0 0,6 1 0 15,1 2 0-15,-7 0 0 0,6 3 0 0,0 0 0 16,2 0 0-16,-2 3 0 0,0 0 0 0,1 8 0 15,0 1 0-15,-7-1 0 0,6 7 0 0,-6 4 0 16,0 0 0-16,0 3 0 0,0 6 0 0,-13-2 0 16,6 4-1361-16,-5-4-124 0,-2 1 25 15,8-1 100-15,-7-11 184 0,0 1 324 0,6-8 400 16</inkml:trace>
  <inkml:trace contextRef="#ctx0" brushRef="#br0" timeOffset="103948.696">5904 16397 358 0,'0'-4'628'0,"-8"1"123"16,8-1 107-16,0 0 31 0,0 1-113 15,0-1-144-15,-6 1-116 0,6-5-93 0,0 0-78 16,0 5-73-16,0-5-45 0,-6 1-16 0,6 0 5 15,0 0 18-15,0 3 20 0,-7 0 9 16,7 1-1-16,0-1-186 0,0 4-76 0,0 4 0 16,-6-1 0-16,6 5 0 0,0 6 0 15,0 4 0-15,0 5 0 0,0 9 0 0,0 2 0 16,0 3 0-16,6 3 0 0,-6 1 0 0,7 3 0 16,-7 0 0-16,6-1 0 0,0-1 0 15,2-5 0-15,-2-1 0 0,0-4 0 0,1-5 0 16,0-6 0-16,-1-2 0 0,1-4 0 0,-1-4 0 15,-6-3 0-15,6-5 0 0,-6-3 0 16,8-3 0-16,-8-5 0 0,0-6 0 0,0-6 0 16,-8-1 0-16,8-5 0 0,-6 0 0 0,6-3 0 15,0-1 0-15,0 1 0 0,0 0 0 16,6-4 0-16,-6 4 0 0,14-2 0 0,-8 6 0 16,7 0 0-16,0 2 0 0,0 5 0 0,1 3 0 15,5 4 0-15,-6 1 0 0,6 2 0 0,-5 8 0 16,-1 0 0-16,7 3 0 0,-8 5 0 0,2 3 0 15,-1 4 0-15,0 2 0 0,0 2 0 16,-7 4 0-16,1-2 0 0,0 5 0 0,-7 0 0 16,0 0 0-16,0 3 0 0,-7 1 0 0,7-1 0 15,-7-3 0-15,-5 3 0 0,5-8 0 16,-6 2 0-16,-6-4 0 0,-1-2 0 0,0-1 0 16,1-6 0-16,-1 1-233 0,0-3-361 0,-7-4-126 15,8-4-145-15,-1 3-186 0,8-6-61 16,-2 3 23-16,8-4 108 0,0 1 189 15,-1 3 219-15</inkml:trace>
  <inkml:trace contextRef="#ctx0" brushRef="#br0" timeOffset="104352.795">5753 17089 17 0,'-26'6'743'15,"6"2"232"-15,1 0 150 0,-1-1 116 0,0-3 29 16,7 0-264-16,1-1-252 0,4 0-176 0,-4-3-113 16,12 5-448-16,-7-5-17 0,7 0 0 15,7 0 0-15,-1-5 0 0,8 2 0 0,5 0 0 16,1-1 0-16,6-3 0 0,0 3 0 15,7-4 0-15,6 5 0 0,0-2 0 0,0 2 0 16,7 0 0-16,-1-2 0 0,8 2 0 0,-1 3 0 16,-6-3 0-16,6 3 0 0,-6 0 0 0,6-4 0 15,-6 4 0-15,0 0 0 0,0 0 0 0,-7-4 0 16,0 4 0-16,0 0 0 16,-13 0 0-16,0 0 0 0,1 0 0 0,-7 0 0 0,-8 0 0 15,1 0 0-15,1 0 0 0,-14 0 0 16,6 4 0-16,-12-4 0 0,-1 4-37 0,-6-1-776 15,0 0-206-15,-1 2-177 0,-5-2-35 0,6 0 38 16,-6 2 122-16,-1-2 206 0,0 5 287 16</inkml:trace>
  <inkml:trace contextRef="#ctx0" brushRef="#br0" timeOffset="104861.858">6060 17346 682 0,'-13'4'1030'16,"6"-4"184"-16,-5 3 135 0,4 1 100 0,-4-4-244 15,5 0-304-15,1 4-540 0,-1-4-361 16,0 0 0-16,1 3 0 0,6 2 0 0,-6-2 0 16,6 4 0-16,0 4 0 0,0 8 0 0,0 2 0 15,6 1 0-15,0 8 0 0,1 3 0 16,6 4 0-16,-6 0 0 0,5 3 0 0,2 1 0 15,-1-5 0-15,0 1 0 0,0 0 0 0,1-7 0 16,-2-1 0-16,1-3 0 0,1-4 0 0,-2-4 0 16,-4 1 0-16,-2-5 0 0,0-7 0 0,1 1 0 15,-7-4 0-15,6-4 0 0,-6-4 0 0,-6-7 0 16,6 0 0-16,-7-4 0 0,7-4 0 0,-6 1 0 16,0-8 0-16,6 4 0 0,-8-4 0 0,8 1 0 15,0-1 0-15,0 0 0 0,0 4 0 0,8-3 0 16,-2 3 0-16,0 4 0 0,1-1 0 15,6 1 0-15,0 7 0 0,0-1 0 0,0 1 0 16,7 8 0-16,-7-1 0 0,7 4 0 0,-8 4 0 16,8 2 0-16,-7 6 0 0,7-1 0 0,-7 8 0 15,0-1 0-15,-6 4 0 0,5 0 0 0,-5 3 0 16,0 1 0-16,-7-3 0 0,6 2 0 0,-6-2 0 16,0-2 0-16,0 1 0 0,-6-3 0 0,-1-1 0 15,0-3 0-15,-5 0 0 0,-2-4 0 16,1 0 0-16,0-4 0 0,-6-3 0 0,-1-4 0 15,1-4-369-15,-1 0-220 0,0-3-91 0,1-4-112 16,5 0-136-16,-5 0-110 0,6-7 5 0,0-5 85 16,7 1 147-16,6-7 181 0</inkml:trace>
  <inkml:trace contextRef="#ctx0" brushRef="#br0" timeOffset="105072.846">6348 17258 416 0,'13'-15'899'0,"0"4"201"15,-7 0 145-15,1 0 119 0,0 4-177 0,-1 3-244 16,1-3-220-16,-1 3-409 0,0 0-314 16,2 0 0-16,4 1 0 0,-12 0 0 0,14 3 0 15,-8 0 0-15,-6 3 0 0,7 0 0 16,-1 5 0-16,-6-1 0 0,6 8 0 0,-12 3 0 16,6 5 0-16,-6 2 0 0,-7 0 0 0,-1 9 0 15,-6 3-1008-15,1 0-389 0,-1 0-36 16,-6 2 67-16,7-1 122 0,5-5 257 0,-5-8 413 15</inkml:trace>
  <inkml:trace contextRef="#ctx0" brushRef="#br0" timeOffset="172235.552">4838 17004 176 0,'0'4'522'0,"0"-1"89"16,-7-3 64-16,7 0 26 0,-6 4-126 0,6-4-118 15,0 3-75-15,0-3-35 0,0 0-19 16,0 0-18-16,0 0-15 0,0 0-19 0,0 4-25 16,0-4-22-16,0 0-12 0,0 0-10 15,0 0-8-15,0 4-4 0,6-4-8 0,-6 0-1 16,7 0-4-16,-7 0-10 0,6 3-10 15,0-3-16-15,1 0-11 0,0 0-67 0,5 5-68 16,-4-5 0-16,4 3 0 0,1-3 0 0,7 4 0 16,-7-4 0-16,7 0 0 0,0 4 0 15,-1-4 0-15,1 0 0 0,6 0 0 0,-6 0 0 16,5-4 0-16,-5 4 0 0,0 0 0 16,-1 0 0-16,1 0 0 0,0 0 0 0,-7 4 0 15,-1-4 0-15,2 0 0 16,-1 0 0-16,-7 0-189 0,1 3-62 0,0-3-59 0,-1 0-96 15,-6 0-157-15,0 4-224 0,-6-4-218 16,6 0-76-16,-14 0 4 0,8 0 90 0,-1 0 172 16,1 0 258-16</inkml:trace>
  <inkml:trace contextRef="#ctx0" brushRef="#br0" timeOffset="172621.046">4909 17210 440 0,'0'0'628'0,"-6"4"109"16,6-4 112-16,0 3 7 0,0-3-102 0,-7 0-103 15,7 4-82-15,0-4-68 16,0 0-78-16,0 0-82 0,0 0-70 0,0 0-45 0,7 0-23 16,-7-4-10-16,6 4-4 0,1 0-2 15,0-3-14-15,-1-1-173 0,0 4 0 16,8-4 0-16,-1 4 0 0,0-3 0 0,0-1 0 16,7 4 0-16,-1-4 0 0,1 4 0 0,0-3 0 15,5 3 0-15,2-4 0 0,-1 0 0 16,0 4 0-16,0-4 0 0,1 4 0 0,-8-3 0 15,7 0-136-15,-6 3-346 0,-1 0-139 0,1-5-112 16,-7 2-137-16,0-1-161 0,0-3-34 16,-7-1 58-16,8 5 126 0,-8-4 152 15,-6-1 212-15</inkml:trace>
  <inkml:trace contextRef="#ctx0" brushRef="#br0" timeOffset="173115.108">5106 16684 421 0,'0'-4'802'0,"-6"1"180"0,6 3 123 16,-8-4 62-16,2 4-197 0,6-4-222 0,-6 0-193 15,-1 4-142-15,7-3-94 0,0 3-71 16,-6 0-50-16,6 0-40 0,0 0-53 0,0 0-105 15,0 0 0-15,0 0 0 0,0 3 0 16,0-3 0-16,0 8 0 0,0-1 0 0,6 1 0 16,-6 3 0-16,0 4 0 0,0 2 0 0,7 6 0 15,-7 2 0-15,0 1 0 0,6 4 0 16,-6 3 0-16,0 4 0 0,6 0 0 16,-6 3 0-16,8 0 0 0,-2 4 0 0,0 1 0 15,1 2 0-15,-7-2 0 0,13 3 0 0,-7-1 0 16,1-3 0-16,-1 4 0 0,0-4 0 0,2-3 0 15,-2-1 0-15,0 1-322 0,1-4-435 16,0-5-235-16,-7-2-174 0,6-1-48 0,-6-7 39 16,7 0 120-16,-7-7 220 0,6-4 299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28:41.17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831 16617 447 0,'0'0'650'15,"6"0"136"-15,-6 0 136 0,6 0 12 0,-6 0-113 16,0-3-124-16,0 3-117 0,7-7-102 16,-7 3-109-16,0 0-99 0,0-3-60 0,0 0-39 15,0-5-18-15,0 2-12 0,-7 2-10 0,7-3-3 16,-6 3-7-16,0-2-11 0,-1-1-38 15,0 3-72-15,-6 1 0 0,1 3 0 0,-8 1 0 16,0 0 0-16,1 3 0 0,-8 3 0 0,7 0 0 16,-6 8 0-16,1 1 0 0,-2 2 0 0,7 4 0 15,-6 4 0-15,7 4 0 0,6 0 0 0,-6 3 0 16,5 1 0-16,8 3 0 0,-1 4 0 16,0-4 0-16,7 3 0 0,7-2 0 0,0-2 0 15,5-1 0-15,8-2 0 0,-7-7 0 0,13 0 0 16,-6-7 0-16,6-1 0 0,7-7 0 15,-7-7 0-15,7-3 0 0,-8-5 0 0,2-2 0 16,-1-5 0-16,-6-4 0 0,6 1 0 0,-13-4 0 16,7-4 0-16,-14 4 0 0,7-4 0 15,-6 1 0-15,-7 2 0 0,6-2 0 0,-6 6 0 16,0 1 0-16,-6-1 0 0,6 5 0 0,-7 3 0 16,7-1 0-16,-7 6 0 0,7 2 0 15,0 4 0-15,-6 0 0 0,6 4 0 0,-6 2 0 16,6 6 0-16,0 3 0 0,0 3 0 0,0 0 0 15,0 4 0-15,6 1 0 0,-6 2 0 0,6-2 0 16,1 2 0-16,0-3 0 0,-1 1 0 16,1-1 0-16,5-1 0 0,2-2 0 0,-1-4 0 15,0-1 0-15,0 1 0 0,1-4 0 0,-2-3 0 16,1-1 0-16,7 0 0 0,-7-3 0 0,0-1-7 16,7-3-529-16,-7 4-160 0,0-4-197 15,0 0-205-15,-6 0-65 0,-1-4 23 16,7 4 107-16,-6-3 192 0,-1 3 254 0</inkml:trace>
  <inkml:trace contextRef="#ctx0" brushRef="#br0" timeOffset="321.417">2530 17261 191 0,'-27'15'844'0,"1"4"185"0,7-5 109 0,-1-2 84 0,1-6-60 16,-1 5-297-16,6-7-268 0,8 4-148 0,0-5-87 16,-1-3-67-16,7 4-258 0,0-4-37 0,7 4 0 15,5-8 0-15,2 4 0 0,6 0 0 16,5-4 0-16,2 1 0 0,-1-1 0 0,7 0 0 0,5 0 0 16,2 4 0-16,-1-3 0 0,0 0 0 15,0-2 0-15,1 5 0 0,6-3 0 0,-7 3 0 16,7 0 0-16,-7 0 0 0,7 0 0 15,-7 0 0-15,0 0 0 0,1 0 0 0,-1 0 0 16,-7 0 0-16,7 3 0 0,-12 2 0 0,-1-2 0 16,0 0-209-16,-7 5-844 0,-5-1-213 0,-8 1-51 15,7 0 44-15,-6 2 116 0,-7-2 197 0,7 3 292 16</inkml:trace>
  <inkml:trace contextRef="#ctx0" brushRef="#br0" timeOffset="801.135">3000 17799 5 0,'-19'14'724'0,"-7"-3"229"0,6-4 125 0,-7 1 91 16,8 0 10-16,-7-6-276 0,-6 2-260 0,5-4-189 16,1 0-92-16,0 0-63 0,-1 0-55 0,2 0-66 15,-1-4-178-15,-1 4 0 0,7 0 0 0,1 4 0 16,-1-4 0-16,0 8 0 0,8-4 0 0,-1 7 0 15,0-4 0-15,6 7 0 0,1 1 0 16,6 0 0-16,-6 0 0 0,12 3 0 0,-6 1 0 16,13-1 0-16,-7 1 0 0,8-1 0 0,-2 1 0 15,8-5 0-15,-7 4 0 0,7-3 0 0,6-4 0 16,-7-3 0-16,7-1 0 0,1-3 0 0,-7-4 0 16,6-4 0-16,-1-3 0 0,-5-5 0 0,7 1 0 15,-8-3 0-15,0-5 0 0,1 1 0 16,-7-1 0-16,1-2 0 0,-8 2 0 0,0 1 0 15,-6-1 0-15,0 1 0 0,0 3 0 0,0 0 0 16,-6 4 0-16,0 0 0 0,-2 0 0 0,8 4 0 16,-6-1 0-16,6 4 0 0,-6 2 0 0,6 2 0 15,-7 0 0-15,7 6 0 0,0-1 0 0,0 5 0 16,0 1 0-16,7 0 0 0,-7 4 0 0,6 4 0 16,0-5 0-16,-6 5 0 0,8-2 0 0,4 3 0 15,-5-3 0-15,0 6 0 0,6-9 0 0,-1 5 0 16,2-1 0-16,-1-3 0 0,0-4 0 15,0-1 0-15,0-1 0 0,0-2 0 0,-6-4-750 16,6 1-312-16,-6-4-175 0,5-4-34 0,2 1 48 16,-8-8 131-16,7-4 228 0,-7 0 321 0</inkml:trace>
  <inkml:trace contextRef="#ctx0" brushRef="#br0" timeOffset="1033.517">3053 17673 218 0,'-13'-14'866'0,"6"2"222"15,0 1 139-15,1 4 99 0,0-4-86 16,6 3-287-16,-7 2-294 0,7 2-174 0,7-3-356 16,-7 3-129-16,6 0 0 0,7 0 0 0,-6 4 0 15,6 0 0-15,0 0 0 0,-6 4 0 0,5 4 0 16,2-1 0-16,-1 0 0 0,-1 4 0 0,-5 4 0 16,0-1 0-16,5 1 0 0,-4 4 0 0,-8 2 0 15,6-3 0-15,-6 5 0 0,6-1 0 0,-6 0 0 16,-6 1 0-16,0-2 0 0,-2 1-775 15,2 4-569-15,-7-8-62 0,6 5 42 0,1-9 106 16,0 1 215-16,-1-4 354 0</inkml:trace>
  <inkml:trace contextRef="#ctx0" brushRef="#br0" timeOffset="2220.558">4563 16680 128 0,'-7'-11'626'16,"7"0"168"-16,-6 4 148 0,0 0 118 16,-1-1-90-16,7 0-181 0,-7 5-161 0,1-1-137 15,6 4-124-15,-6-4-104 0,6 4-66 16,0 4-38-16,0 0-13 0,0 4 5 0,6 3 13 15,-6 3 21-15,0 5-54 0,6 3-131 16,1 4 0-16,-7 6 0 0,0 2 0 0,7-2 0 16,-7 5 0-16,6-3 0 0,-6 3 0 15,6-8 0-15,-6 0 0 0,0-3 0 0,7 0 0 16,-7-8 0-16,6 1 0 0,-6-5 0 16,0-3 0-16,7-3 0 0,-7-1 0 0,0-3 0 15,0-4 0-15,0 0 0 0,7-7 0 0,-7-1 0 16,0-4 0-16,0-2 0 0,0-1 0 15,6-3 0-15,-6-1 0 0,6 1 0 16,1 0 0-16,0-4 0 0,-1 3 0 0,7 1 0 16,1 0 0-16,-2 2 0 0,2 5 0 0,5 1 0 15,-5-1 0-15,5 7 0 0,-6 0 0 16,6 8 0-16,1 0 0 0,-7 3 0 0,1 4 0 16,-2 3 0-16,2 6 0 0,-8 2 0 0,1-1 0 15,-7 2 0-15,0 2 0 0,0 1 0 16,-7 0 0-16,1 0 0 0,-8 0 0 15,2-1 0-15,-2 1 0 0,-5-4 0 0,5-4 0 16,-5 4 0-16,-7-7 0 0,6 0 0 0,1-4 0 16,-7 0 0-16,6-4 0 0,0-4-94 15,1-3-368-15,5 0-114 0,1 0-156 16,1-3-169-16,5-4-160 0,0-1-36 0,1 1 43 16,12-4 135-16,-6 4 198 0,7-4 233 0</inkml:trace>
  <inkml:trace contextRef="#ctx0" brushRef="#br0" timeOffset="2662.568">4439 17284 496 0,'-13'6'690'0,"-7"2"119"16,0-1 133-16,7 1 31 0,-7 0-157 0,8-2-136 15,5 2-105-15,-6-5-76 0,6 5-90 0,1-4-82 16,0-1-54-16,-2 1-32 0,8 0-11 16,0-4 1-16,0 3-231 0,0-3 0 0,8 5 0 15,4-2 0-15,-5 0 0 0,13-3 0 0,-8 4 0 16,8-4 0-16,7 0 0 0,-1 0 0 15,7-4 0-15,-1 4 0 0,7-3 0 0,0-5 0 16,1 5 0-16,-1-1 0 0,6-3 0 0,2-1 0 16,-2 1 0-16,1-1 0 0,-1 5 0 0,2-4 0 15,-2 3 0-15,-5 0 0 0,-1 0 0 0,0 0 0 16,0 4 0-16,-7 0 0 0,-5 0 0 0,-1 0 0 16,-6 0 0-16,-1 0 0 0,1 0 0 15,-6 4 0-15,-8-4 0 0,0 0 0 16,1 0 0-16,-7 4 0 0,0-4 0 0,-7 0-541 15,-5 4-690-15,-2-4-125 0,1-4 11 0,-7 4 82 16,0 0 171-16,1 0 258 0,-1 0 366 16</inkml:trace>
  <inkml:trace contextRef="#ctx0" brushRef="#br0" timeOffset="3475.591">4733 17732 28 0,'-7'4'471'0,"7"-4"132"0,0 0 125 16,-6-4 134-16,-1 4 10 0,7 0-54 0,-6 0-62 15,6-4-60-15,-6 4-58 0,-2-3-79 16,8 3-84-16,-6-5-55 0,6 5-155 0,-6-2-265 16,6 2 0-16,0 0 0 0,-7 0 0 0,7 0 0 15,0 2 0-15,0 3 0 0,0-2 0 16,0 5 0-16,7 3 0 0,-1 4 0 0,-6-1 0 15,6 5 0-15,2-1 0 0,-2 4 0 0,0 1 0 16,1 2 0-16,-1-3 0 0,1 4 0 0,0 0 0 16,-1-4 0-16,0 4 0 0,2-5 0 0,-2-2 0 15,0-1 0-15,1-3 0 0,-1-1 0 0,1 1 0 16,0-7 0-16,-7-2 0 0,6 3 0 0,-6-6 0 16,0 1 0-16,0-4 0 0,0 0 0 0,0 0 0 15,0-7 0-15,0-2 0 0,0-1 0 16,-6-1 0-16,6 0 0 0,-7-7 0 0,7 2 0 15,0-2 0-15,0 0 0 0,0-1 0 0,0-2 0 16,7-1 0-16,-1-1 0 0,0 5 0 0,1-4 0 16,0 0 0-16,6 3 0 0,-7 1 0 0,7 3 0 15,0 0 0-15,1 5 0 0,-2-1 0 0,1 3 0 16,1 5 0-16,-2-2 0 0,2 5 0 0,5 5 0 16,-5-2 0-16,-2 5 0 0,2 3 0 0,-1-1 0 15,-1 5 0-15,-4 0 0 0,-2 3 0 16,0 1 0-16,-6-1 0 0,7 1 0 0,-7 3 0 15,0-4 0-15,0 4 0 0,0-3 0 0,-7-1 0 16,7 0 0-16,-6 1 0 0,0-4 0 0,-8-1 0 16,8 1 0-16,-7-4 0 0,-1 0 0 0,2-7 0 15,-2 2 0-15,1-6-355 0,-7 0-281 16,8 0-102-16,-2-2-126 0,1-6-150 0,1 0-60 16,4 1 33-16,2-4 117 0,0 0 166 0,6-3 199 15</inkml:trace>
  <inkml:trace contextRef="#ctx0" brushRef="#br0" timeOffset="4676.404">5132 17552 17 0,'-7'4'479'0,"7"-4"112"0,-6 3 98 0,6-3 118 15,-7 0-19-15,1 0-51 0,6 0-49 0,0 0-40 16,-6 4-47-16,6-4-80 0,0 0-99 16,0 0-104-16,0 0-73 0,0 0-54 0,0 0-28 15,0 0-13-15,0 0-14 0,0 4-136 0,6-4 0 16,-6 0 0-16,6 3 0 0,-6-3 0 0,7 3 0 16,-1 1 0-16,-6 4 0 0,7 0 0 15,-7-1 0-15,6 8 0 0,-6-5 0 0,0 9 0 16,0-1 0-16,0 1 0 0,0 2 0 0,0 2 0 15,-6-1 0-15,-1-1-446 0,1-2-418 16,6-1-286-16,-13-3-103 0,7-4 5 0,6 0 73 16,-8-6 175-16,8-5 286 0</inkml:trace>
  <inkml:trace contextRef="#ctx0" brushRef="#br0" timeOffset="6348.99">6525 16823 307 0,'0'-7'542'0,"0"3"121"0,0-3 134 16,0 0 40-16,0 0-26 0,-7-1-58 15,7 4-69-15,-7-2-71 0,1-5-88 0,-1 3-111 16,-5-3-97-16,-2 4-64 0,1-4-42 16,-7 0-28-16,8-1-25 0,-8 4-35 0,-7 2-123 15,8 2 0-15,-1 0 0 0,-6 4 0 0,6 4 0 16,-5 6 0-16,5 2 0 0,0 3 0 16,1 3 0-16,-1 5 0 0,7 2 0 15,6 0 0-15,1 4 0 0,6 1 0 0,0-1 0 16,13 5 0-16,0-5 0 0,0 1 0 15,13-1 0-15,0-3 0 0,0-4 0 0,7 0 0 16,0-3 0-16,-1-4 0 0,7-4 0 16,-5-4 0-16,5 0 0 0,0-7 0 0,-7-4 0 15,7-3 0-15,-6-1 0 0,1-2-529 0,-2-5-230 16,-6 0-248-16,0 1-154 0,0-5-34 16,1 5 46-16,-7-2 128 0,-8 5 229 0,8 1 302 15</inkml:trace>
  <inkml:trace contextRef="#ctx0" brushRef="#br0" timeOffset="7137.755">6250 17369 241 0,'-6'0'459'0,"-1"0"66"0,-6 3 57 16,6-3-29-16,1 0-60 0,-1 0-17 0,0 0 27 15,7 3 43-15,-6-3 24 0,6 0-10 0,-6 0-39 16,6 0-72-16,0 0-87 0,-7 0-81 16,7 4-51-16,0-4-19 0,7 0-1 0,-7 4 6 15,6-4-13-15,0 0-203 0,8 4 0 16,-1-4 0-16,7 3 0 0,-2-3 0 0,2 4 0 15,7-4 0-15,-1 0 0 0,7-4 0 0,-1 4 0 16,1-3 0-16,6-1 0 0,0 0 0 16,1 0 0-16,5-2 0 0,-6-2 0 0,1 4 0 15,-1-3 0-15,0-1 0 0,-6 1 0 0,-1-1 0 16,1 2 0-16,-7 2 0 0,0-4 0 16,-6 4 0-16,-7 0 0 0,1 1 0 0,-2 0 0 15,-5 3-516-15,-7 0-203 0,0 0-256 16,0 3-170-16,-7 0-40 0,7 5 33 0,-6-4 117 15,0-4 205-15,-2 4 314 0</inkml:trace>
  <inkml:trace contextRef="#ctx0" brushRef="#br0" timeOffset="10632.271">3706 17272 203 0,'0'0'249'0,"0"0"-15"16,-6 0-37-16,6 0-42 0,0 0-29 16,0 0-17-16,-6 0-5 0,6 0 4 15,0 0 1-15,0 0 3 0,0 0-4 0,0 0-1 0,0 0 6 16,-7 0 1-16,7 0 2 0,0 0-2 16,0 0-2-16,-6 0-6 0,6-3-5 0,0 3-6 15,0 0-3-15,-7-4-1 0,7 4 2 0,0 0 6 16,-7-4 7-16,7 4 9 0,-6 0 13 0,6-3 19 15,-6 3 21-15,6-4 19 0,0 4 24 16,-8 0 28-16,8 0 35 0,-6-3 36 0,6 3 17 16,-6 0 1-16,6 0-17 0,-7 0-29 0,7 0-37 15,-6 0-43-15,6 0-31 0,-7 0-14 0,7 0-5 16,-7 0 0-16,7 0-2 0,0 0 0 16,-6 0 4-16,6 0 4 0,0 0 3 0,0 0-122 15,0 0-39-15,0 0 0 0,-6 0 0 16,6 0 0-16,0 0 0 0,6 3 0 0,-6-3 0 15,0 0 0-15,6 0 0 0,-6 0 0 0,7 0 0 16,6 0 0-16,-6 0 0 0,5 0 0 16,2 0 0-16,-1 0 0 0,0 0 0 0,6 0 0 15,1 0 0-15,-7 0 0 0,7 4 0 0,0-4 0 16,6 0 0-16,-7 0 0 0,1 0 0 16,-1 0 0-16,1 0 0 0,0 0 0 0,-1 0-526 15,-5 0-318-15,-2 3-275 0,-5-3-103 0,6 0 0 16,-6-3 68-16,-1 3 166 0,0 0 250 15</inkml:trace>
  <inkml:trace contextRef="#ctx0" brushRef="#br0" timeOffset="11168.657">3641 17430 285 0,'0'0'515'0,"-6"4"83"0,-1-4 79 16,1 0-12-16,-1 0-60 0,7 0-49 0,-7 0-15 15,7 4-14-15,-6-4-29 0,6 0-51 0,-6 0-68 16,6 0-76-16,0 4-72 0,0-4-48 0,0 0-25 15,0 0-8-15,0 0 5 0,0 0 13 0,0 0 14 16,6 0 15-16,-6 0-26 0,6 0-171 0,1 0 0 16,0 4 0-16,6-4 0 0,-1 0 0 15,2 0 0-15,-1 0 0 0,7 0 0 0,-8 0 0 0,8 0 0 16,6 0 0-16,-7-4 0 0,8 4 0 16,-1-4 0-16,0 4 0 0,-6-4 0 0,7 4 0 15,-2 0 0-15,1-4 0 0,-6 4 0 0,-1 0 0 16,1 0 0-16,0 0 0 0,-7 4-367 15,0-4-126-15,0 4-179 0,-7-4-238 0,1 4-175 16,-7 0-54-16,7-2 29 0,-7-2 110 0,6 4 207 16,-6-4 282-16</inkml:trace>
  <inkml:trace contextRef="#ctx0" brushRef="#br0" timeOffset="12985.349">5674 17280 161 0,'0'0'428'16,"0"4"76"-16,-6-4 67 0,6 0-21 15,-6 0-49-15,-1 0-42 0,7 3-14 0,-7-3 15 16,1 0 21-16,-1 3 2 0,7-3-19 16,-6 5-38-16,0-5-49 0,-2 0-55 0,8 0-52 15,-6 3-32-15,0-3-13 0,6 0-3 0,0 0 3 16,-7 0 2-16,7 0-75 0,0 0-152 16,0 0 0-16,0 0 0 0,0 0 0 0,0 0 0 15,0 0 0-15,0 3 0 0,7-3 0 16,-1 0 0-16,0 0 0 0,2 0 0 0,4 0 0 15,1 0 0-15,1 0 0 0,5 0 0 16,0 0 0-16,1 0 0 0,7 0 0 0,-8-3 0 16,7 3 0-16,-6 0 0 0,6-3 0 0,-7 3 0 15,1 0 0-15,-1-5 0 0,-5 5-425 16,-1-3-253-16,-6 3-185 0,-1 0-227 0,1 0-77 16,-7 0 19-16,0 0 96 0,-7 0 178 15,7 3 235-15</inkml:trace>
  <inkml:trace contextRef="#ctx0" brushRef="#br0" timeOffset="13282.096">5629 17452 346 0,'-14'8'741'0,"8"-4"148"0,-7-1 129 0,0 1 101 16,6 0-200-16,-5 0-201 0,4-4-162 0,2 3-112 15,6-3-100-15,-6 0-79 0,6 0-54 16,0 0-30-16,0-3-12 0,0 3-5 0,0-4-57 16,0 4-107-16,6-4 0 0,0 0 0 0,2 4 0 15,-2-3 0-15,7-1 0 0,-7 4 0 0,8 0 0 16,6 0 0-16,-8-4 0 0,8 4 0 16,-1 0 0-16,1 0 0 0,6 0 0 0,-7 0 0 15,8 0 0-15,-7 0 0 0,6-4 0 0,0 4 0 16,-7-4 0-16,1 4-464 0,-1-2-277 0,1-2-208 15,-6 0-183-15,-8 0-52 0,7-3 37 16,-7 3 115-16,2-7 209 0,-2 4 267 0</inkml:trace>
  <inkml:trace contextRef="#ctx0" brushRef="#br0" timeOffset="13721.006">5674 17081 315 0,'0'-3'692'0,"-6"-1"169"15,6 0 151-15,0 0 96 0,-6 4-150 0,6-3-173 16,0 3-144-16,0 0-127 0,0 0-112 0,-7 0-90 15,7 0-65-15,0 3-28 0,0-3-94 16,7 4-125-16,-7 4 0 0,0-2 0 16,6 5 0-16,0 5 0 0,-6 2 0 0,7-3 0 15,0 7 0-15,-1 0 0 0,-6 0 0 0,6 4 0 16,1-1 0-16,0 1 0 0,-1 4 0 0,-6-1 0 16,7 0 0-16,-1 5 0 0,0-5 0 0,-6 4 0 15,8 0 0-15,-2 0 0 0,0 0 0 16,-6 1 0-16,7-5 0 0,-1 4 0 0,-6-4 0 15,7-4 0-15,0-2 0 0,-1-1 0 0,0-3 0 16,-6-1 0-16,8-4 0 0,-2-2 0 0,0-1 0 16,1-1 0-16,-7-1 0 0,6-6 0 15,-6 4 0-15,7-3-104 0,-7-4-369 0,0 0-125 16,0 0-187-16,-7-4-249 0,7-3-96 0,0-1-5 16,-6-3 68-16,6-3 161 0,0-1 237 15</inkml:trace>
  <inkml:trace contextRef="#ctx0" brushRef="#br0" timeOffset="14472.618">6818 17743 236 0,'0'0'531'16,"-6"0"105"-16,0 0 92 0,6 0 28 16,-7 0-41-16,1 0-56 0,-1 0-53 0,0 0-49 15,7 0-48-15,-6 0-60 0,0 0-69 16,-2 0-66-16,2 0-40 0,0-4-17 0,-1 4-5 15,1-3-12-15,-1-1-148 0,-6 0-92 0,0 4 0 16,0-3 0-16,0-2 0 0,-7 5 0 16,0 0 0-16,1 0 0 0,-1 5 0 0,-6 2 0 15,7 0 0-15,-7 5 0 0,6-1 0 0,1 3 0 16,-1 1 0-16,0-1 0 0,7 5 0 0,-1-1 0 16,2 1 0-16,-1-1 0 0,6 0 0 0,0 5 0 15,7-5 0-15,0 4 0 0,7 0 0 16,0 1 0-16,6-2 0 0,7-2 0 0,-1 3 0 15,1-4 0-15,6-3 0 0,-7-4 0 0,7-1 0 16,0 2 0-16,1-5 0 0,5 1 0 0,7-4 0 16,1-1 0-16,-1-3 0 0,0-3 0 0,0-1 0 15,1-7 0-15,-14 4 0 0,0-8-352 16,-6 3-592-16,0-2-239 0,-14-4-74 0,7 0 18 16,-7-1 81-16,-6 1 178 0,0-1 255 15</inkml:trace>
  <inkml:trace contextRef="#ctx0" brushRef="#br0" timeOffset="14712.714">6838 17622 34 0,'-6'-12'892'0,"-8"6"267"0,8-2 162 0,0 1 125 16,-7-1 73-16,6 0-336 0,0 5-546 0,7-4-637 16,0 3 0-16,0 1 0 0,0-1 0 0,7-4 0 15,6 5 0-15,-6 3 0 0,5-4 0 0,8 4 0 16,-7 4 0-16,7-1 0 0,-7 1 0 0,6 7 0 15,-5 0 0-15,5 0 0 0,-13 8 0 0,8-1 0 16,-1 0 0-16,-7 5 0 0,1-1 0 0,-7 3 0 16,0-3 0-16,0 1 0 0,-7 2 0 15,1 1-708-15,-7-4-887 0,-1 3 16 0,-5-2 113 16,6-5 178-16,0-3 339 0,0 0 446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3-02-19T13:29:22.7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04 15379 273 0,'0'6'492'0,"0"2"53"0,0-4 36 16,0-1-35-16,0-3-116 0,6 5-68 0,-6-5-7 16,0 0 41-16,0 0 59 0,7 0 23 15,-7-5-7-15,0 2-29 0,6-5-40 0,-6 4-46 16,0-2-48-16,0-2-23 0,-6-3-9 16,6 4-4-16,-7-4-15 0,1 3-48 0,-8-3-209 15,2 4 0-15,-2-1 0 0,-11 1 0 16,5 4 0-16,-13 3 0 0,7 3 0 0,-7 1 0 15,-6 3 0-15,7 4 0 0,-1 3 0 0,0 5 0 16,1 7 0-16,5-3 0 0,8 6 0 16,-1-1 0-16,1 6 0 0,12-1 0 0,0 0 0 15,7 4 0-15,7-4 0 0,0 0 0 0,5 1 0 16,8-5 0-16,-1-3 0 0,7-5 0 16,7-6 0-16,0-4 0 0,-1-7 0 0,8-8 0 15,-1-3 0-15,0-4 0 0,-6-7 0 0,-1-5 0 16,1 1 0-16,1-4 0 0,-15 1 0 15,7-4 0-15,-6 3 0 0,-7-4 0 0,-7 5 0 16,8-1 0-16,-14 4 0 0,6 0 0 0,-12-1 0 16,6 5 0-16,0 4 0 0,-7 2 0 15,7 6 0-15,-7-2 0 0,1 5 0 16,6 3 0-16,-7 0 0 0,7 7 0 0,0 3 0 16,-6 2 0-16,6 6 0 0,0 0 0 0,6 5 0 15,-6 2 0-15,7 0 0 0,-1 6 0 16,1-2 0-16,6 0 0 0,-7 1 0 0,8-4 0 15,-1-1 0-15,-1 0 0 0,2-2 0 0,6-5 0 16,-7 1-102-16,6-5-438 0,-6-3-175 16,0 0-192-16,0-7-190 0,6 0-56 0,-5 0 29 15,-1-8 116-15,0 4 198 0,0-4 246 0</inkml:trace>
  <inkml:trace contextRef="#ctx0" brushRef="#br0" timeOffset="328.139">3197 16100 651 0,'-39'18'1011'0,"5"-4"139"0,-5-3 91 0,7 1 91 16,5-1-263-16,-5 0-306 0,13-4-178 0,-1 0-196 15,7 1-389-15,-1-5 0 0,8 1 0 16,0 0 0-16,12-1 0 0,0-3 0 0,8 3 0 15,5-3 0-15,7 0 0 0,1 0 0 0,5 0 0 16,14-3 0-16,-7 3 0 0,7-3 0 0,6-1 0 16,-6 4 0-16,13-4 0 0,-7 1 0 0,1 3 0 15,6-4 0-15,-8 4 0 0,2 0 0 0,0-4 0 16,-2 4 0-16,-5 0 0 0,7 4 0 16,-8-4 0-16,-6 4 0 0,-6 3 0 0,0 0 0 15,-7 1 0-15,-6 3-559 0,-8 4-496 16,-4-1-179-16,-2 1-32 0,-6-1 50 0,-6-3 110 15,-2 1 206-15,2-1 280 0</inkml:trace>
  <inkml:trace contextRef="#ctx0" brushRef="#br0" timeOffset="846.754">3530 16717 366 0,'0'0'930'15,"-7"-3"201"-15,7-1 126 0,-6 0 100 0,-1 0-146 16,1-4-297-16,0 2-286 0,-8-2-231 0,8 1-397 16,-8-1 0-16,1 1 0 0,1 0 0 0,-8 4 0 15,7-5 0-15,-13 8 0 0,6-4 0 16,-6 8 0-16,-1 0 0 0,2 3 0 0,-9 7 0 15,9 1 0-15,-1 4 0 0,6 3 0 16,-7 3 0-16,8 5 0 0,0-1 0 0,6 5 0 16,-1 2 0-16,8-3 0 0,0 4 0 0,6 0 0 15,0-1 0-15,12 1 0 0,2-8 0 16,-1 2 0-16,13-2 0 0,0-7 0 0,7-8 0 16,-1 1 0-16,7-7 0 0,0-8 0 0,1-4 0 15,-7-7 0-15,6-3 0 0,0-5 0 0,-13-4 0 16,7 2 0-16,-13-1 0 0,-1-4 0 15,1 0 0-15,-14 0 0 0,1 1 0 0,0-1 0 16,-7 3 0-16,0 6 0 0,-7-6 0 0,7 9 0 16,-7-1 0-16,1 4 0 0,-1 4 0 15,7-2 0-15,0 9 0 0,-6 0 0 0,6 5 0 16,0 6 0-16,0 3 0 0,0 4 0 16,6 1 0-16,-6 4 0 0,7-2 0 0,-1 6 0 0,1-2 0 15,6 0 0-15,0 1 0 0,0-3 0 16,0-1 0-16,1-4 0 0,-2-4 0 0,8 1-488 15,-13-7-713-15,5-8-146 0,2 0-5 0,-2-8 73 16,2-2 154-16,-8-5 270 0,1-4 381 16</inkml:trace>
  <inkml:trace contextRef="#ctx0" brushRef="#br0" timeOffset="1053.201">3635 16669 275 0,'-13'-18'1000'15,"-1"0"243"-15,2 6 155 0,5 1 133 0,0 0-26 16,1 4-359-16,-1 0-1053 0,7 0-93 0,0 2 0 15,7-1 0-15,-1 2 0 0,8-4 0 16,-2 4 0-16,2 1 0 0,-1 3 0 0,7 0 0 16,-1 3 0-16,-6 1 0 0,0 4 0 0,0 2 0 15,0 2 0-15,-7 6 0 0,1 0 0 0,0 5 0 16,-1-2 0-16,-6 5 0 0,-6 4 0 0,6-1 0 16,-7-3-478-16,-6 3-1045 0,7 1-17 0,-1-5 85 15,0-2 146-15,1-6 263 0,6-1 433 16</inkml:trace>
  <inkml:trace contextRef="#ctx0" brushRef="#br0" timeOffset="1368.877">4556 16309 749 0,'0'-8'1073'0,"-12"5"163"16,5-5 131-16,0 2 117 0,1-2-270 0,6 4-329 16,-6-4-702-16,-2 5-183 0,8-5 0 0,0 5 0 15,0-4 0-15,0 3 0 0,8 0 0 16,-2-3 0-16,0 3 0 0,8-4 0 0,-2 5 0 16,1 0 0-16,7-1 0 0,0 0 0 0,-1 1 0 15,1 3 0-15,6-4 0 0,1 4 0 0,-2 0 0 16,1 0 0-16,1 4 0 0,-7-4 0 15,6 3 0-15,-7 1 0 0,1 0 0 0,0-1 0 16,-8 5 0-16,1-1-623 0,-13 4-810 16,7-3-11-16,-14 3 79 0,7-5 135 0,-13 6 211 15,7-1 294-15</inkml:trace>
  <inkml:trace contextRef="#ctx0" brushRef="#br0" timeOffset="1563.067">4661 16324 271 0,'-19'3'902'0,"-1"1"237"16,0 3 169-16,1-3 138 0,5-1-71 0,1 5-255 15,7-8-490-15,0 3-630 0,-1 2 0 16,7-2 0-16,7-3 0 0,-1 0 0 0,0 0 0 16,14 0 0-16,-1 0 0 0,1-3 0 0,7-2 0 15,-1 5 0-15,-1-3 0 0,2 3 0 16,-1 0 0-16,7-4 0 0,-7 4 0 0,7-4 0 16,-1 4 0-16,-6-3 0 0,13-1-1201 0,-6-3-354 15,0 3 51-15,7-7 105 0,-1 0 195 16,0 1 362-16,-1-9 395 0</inkml:trace>
  <inkml:trace contextRef="#ctx0" brushRef="#br0" timeOffset="2140.573">5315 15462 342 0,'-7'-6'966'0,"7"-2"208"0,-6 1 143 0,-1 3 129 15,7 1-79-15,-6 3-342 0,0 0-471 16,-2 0-554-16,8 3 0 0,-6 5 0 15,6 3 0-15,0 3 0 0,0 5 0 0,6 3 0 16,2 3 0-16,-2 5 0 0,0 3 0 0,1 4 0 16,6 4 0-16,-6-5 0 0,-1 8 0 15,7-3 0-15,-6-1 0 0,6 0 0 0,-7-3 0 16,8-4 0-16,-8-7 0 0,7 0 0 0,-6-5 0 16,-1-5 0-16,0-6 0 0,1 1 0 15,-1-6 0-15,1-10 0 0,-7-1 0 0,7-5 0 16,-7-4 0-16,0-7 0 0,0-4 0 0,6-4 0 15,-6 1 0-15,0-1 0 0,6-2 0 0,-6 2 0 16,7-3 0-16,6 4 0 0,-6 2 0 16,13 2 0-16,-8 3 0 0,15 0 0 0,-7 4 0 15,-1 3 0-15,7 4 0 0,-6 3 0 0,6 5 0 16,-7 6 0-16,7 0 0 0,-6 5 0 16,-7 7 0-16,7 4 0 0,-7-1 0 0,-7 8 0 15,1 3 0-15,-7 1 0 0,0 3 0 0,0-4 0 16,-7 4 0-16,1 1 0 0,-7-5 0 0,-1 0 0 15,2-3 0-15,-1 0 0 0,-1-4 0 16,-5-4 0-16,0 1 0 0,5-9 0 0,-11 1 0 16,5 0-450-16,0-6-430 0,1-2-161 15,5-3-128-15,-5 0-16 0,5-8 60 0,8 5 145 16,0-5 223-16,-1 5 255 0</inkml:trace>
  <inkml:trace contextRef="#ctx0" brushRef="#br0" timeOffset="2464.706">5387 16309 565 0,'-14'7'920'0,"-5"-3"176"16,-1 3 132-16,1-7 71 0,-1 4-208 15,8-4-226-15,-2 4-193 0,1-4-217 0,0 0-455 16,6 0 0-16,1 0 0 0,0 0 0 15,12-4 0-15,-6 4 0 0,13-4 0 0,0 1 0 16,0-1 0-16,7 0 0 0,6 1 0 0,0-1 0 16,0 0 0-16,7-3 0 0,6 4 0 0,0-2 0 15,0-1 0-15,8 1 0 0,4-2 0 16,-4-1 0-16,5 5 0 0,-7-5 0 0,8 2 0 16,-8 2 0-16,2 0 0 0,-2 0 0 15,-6 4 0-15,1 0 0 0,-8 0 0 0,1 4 0 16,-7 0 0-16,-7 6-214 0,-11 1-901 0,4 1-182 15,-12 2-27-15,0 1 53 0,0 0 124 16,-6-4 209-16,0 3 304 0</inkml:trace>
  <inkml:trace contextRef="#ctx0" brushRef="#br0" timeOffset="2948.414">5556 16680 289 0,'-12'4'958'0,"-1"0"224"16,-1-4 139-16,8 0 119 0,-7 0-53 0,6 3-321 15,-6-3-518-15,13 0-548 0,-6 3 0 16,6-3 0-16,0 8 0 0,0 0 0 0,0 7 0 16,6 3 0-16,-6 4 0 0,7 4 0 15,-1 3 0-15,8 4 0 0,-8 3 0 0,7 1 0 16,-6 0 0-16,6 4 0 0,-1 0 0 0,-4-2 0 15,4 3 0-15,1-10 0 0,-6-2 0 0,0-4 0 16,-1-4 0-16,0-7 0 0,2-1 0 16,-2-3 0-16,-6-3 0 0,6-8 0 0,-6 0 0 15,0-12 0-15,0-2 0 0,0-4 0 0,0-5 0 16,-6-6 0-16,6-1 0 0,-6 1 0 0,6-5 0 16,-8 2 0-16,8-2 0 0,8 5 0 15,-8 0 0-15,6 3 0 0,0 1 0 0,1 5 0 16,-1 3 0-16,8 2 0 0,-2 7 0 15,-5 1 0-15,12 4 0 0,-5 3 0 0,-1 3 0 16,7 4 0-16,-8 1 0 0,8 7 0 0,-7-1 0 16,1 5 0-16,-8-1 0 0,7 4 0 0,-7 1 0 15,-6-2 0-15,0 5 0 0,0 3 0 0,-6-3 0 16,6 0 0-16,-7-4 0 0,1 0 0 16,-8 1 0-16,8-9 0 0,-7 1 0 0,-7-4 0 15,8-4 0-15,-15-4-777 0,7-3-479 16,1-7-92-16,0 0 18 0,5-8 94 0,1-6 177 15,7-2 284-15</inkml:trace>
  <inkml:trace contextRef="#ctx0" brushRef="#br0" timeOffset="3140.445">5812 16640 396 0,'13'-23'991'0,"0"5"214"16,0 4 146-16,0-1 131 0,0 0-94 15,-6 4-303-15,5 3-792 0,-4 2-293 0,4-2 0 16,-5 5 0-16,6-1 0 0,0 4 0 0,1 0 0 15,-8 4 0-15,6 3 0 0,-5 3 0 16,0 9 0-16,-1-1 0 0,-6 5 0 0,0 2 0 16,0 5 0-16,-6 3 0 0,-14 4 0 0,8 4-1455 15,-8 2-136-15,0-2 65 0,1-4 148 16,-1-4 234-16,0-4 410 0</inkml:trace>
  <inkml:trace contextRef="#ctx0" brushRef="#br0" timeOffset="3587.249">6610 16206 514 0,'-8'-4'690'16,"2"-3"144"-16,0 3 143 0,-1 0-1 0,1-3-125 15,-1 4-135-15,7-1-107 0,-7-3-92 16,7-1-102-16,-6 5-77 0,12-4-47 0,-6-2-25 16,7 2-69-16,0 4-197 0,6-5 0 0,-1 1 0 15,8 3 0-15,0-3 0 0,-1 4 0 16,8-2 0-16,-1 5 0 0,0-3 0 0,1 3 0 16,5 3 0-16,-5-3 0 0,5 5 0 0,-6 1 0 15,0-2 0-15,0 4 0 0,-6 3-339 16,-1-1-447-16,-5 1-227 0,-2 5-167 15,-12-2-30-15,0 5 44 0,0-5 139 0,-12 5 216 16,5-4 283-16</inkml:trace>
  <inkml:trace contextRef="#ctx0" brushRef="#br0" timeOffset="3765.776">6773 16345 205 0,'-26'4'815'16,"6"0"204"-16,-6-1 137 0,6 2 104 16,0-2-83-16,8-3-248 0,-2 4-276 0,1-4-178 15,7 0-113-15,6 0-222 0,0-4-140 0,6 4 0 16,1-3 0-16,6-2 0 0,6 2 0 15,1-1 0-15,0 0 0 0,6 1 0 0,6-1 0 16,2 4 0-16,-1-3 0 0,5 3 0 16,1-4 0-16,8 4 0 0,4-4-997 0,-4 1-287 15,-2-1-92-15,7-7 26 0,1 0 104 16,-8-8 217-16,8 4 383 0</inkml:trace>
  <inkml:trace contextRef="#ctx0" brushRef="#br0" timeOffset="4139.774">8218 15672 497 0,'-6'-18'973'15,"-8"4"173"-15,1-9 117 0,-7 5 105 16,0-4-201-16,1 0-307 0,-7 0-257 0,0 0-289 15,-7 0-314-15,0 3 0 0,-6 1 0 16,1 3 0-16,4 4 0 0,-5 7 0 16,0 4 0-16,0 8 0 0,-1 7 0 0,1 2 0 15,7 10 0-15,5 2 0 0,1 8 0 16,7-1 0-16,-1 9 0 0,7-1 0 0,6 4 0 16,7-4 0-16,7 4 0 0,0-5 0 0,12 2 0 15,1-9 0-15,0 1 0 0,12-8 0 0,7-6 0 16,0-4 0-16,1-8 0 0,5-1 0 15,-6-6 0-15,8-8 0 0,-2 1 0 0,-5-4 0 16,5-1 0-16,-12-3 0 0,6 0 0 16,-13 4 0-16,7-4-243 0,-7 3-593 0,-6 1-174 15,-7 3-158-15,0 0-29 0,0 1 41 0,-7 3 129 16,1 0 200-16,-7 3 266 0</inkml:trace>
  <inkml:trace contextRef="#ctx0" brushRef="#br0" timeOffset="4448.947">7766 16184 112 0,'-32'11'783'0,"-1"0"209"0,1-4 125 0,5 1 93 16,1-1-41-16,7 0-255 0,-1-3-262 16,7 0-162-16,0 0-96 0,0-1-68 0,7-3-294 15,6 3-32-15,0-3 0 0,0 5 0 16,6-5 0-16,7 3 0 0,0 0 0 0,6-3 0 15,8 4 0-15,-1-4 0 0,0 0 0 0,13 0 0 16,-6 0 0-16,6 0 0 0,7-4 0 0,-1 1 0 16,8 0 0-16,-7-2 0 0,6 5 0 15,0-3 0-15,-6 0 0 0,0-1 0 0,-1 0 0 16,2 0 0-16,-9 1 0 0,1-1 0 0,-5 0 0 16,-9 1 0-16,2-2 0 0,-7 5 0 15,-1-3 0-15,-6 3-735 0,-6 3-407 0,-1-3-129 16,1 5-1-16,-14-2 71 0,7 5 145 15,-6-5 226-15,-1 5 290 0</inkml:trace>
  <inkml:trace contextRef="#ctx0" brushRef="#br0" timeOffset="4825.94">8224 16736 779 0,'-6'10'1046'0,"-8"1"150"16,2-3 101-16,-1 0 47 0,-1-5-295 0,8-3-320 16,-8 3-216-16,2-3-275 0,-8 0-238 15,7-3 0-15,0 3 0 0,-7-3 0 0,0 3 0 16,-6 0 0-16,7 0 0 0,-7 3 0 16,0 0 0-16,-1 5 0 0,1 3 0 0,1 0 0 15,-2 3 0-15,1 4 0 0,6 5 0 0,1-1 0 16,-1 0 0-16,7 4 0 0,0 0 0 15,6 0 0-15,1 3 0 0,6-3 0 0,6-1 0 16,1 1 0-16,6-3 0 0,0-1 0 0,7-1 0 16,5-2 0-16,2-1 0 0,5-3 0 0,1-4 0 15,1-4 0-15,4-3 0 0,1 0 0 16,0-4 0-16,-6-8 0 0,7 4 0 0,-7-6 0 16,-1-1 0-16,1 0 0 0,0-4 0 0,-7 0 0 15,0-3 0-15,-7 0-74 0,-5-1-938 16,5 1-232-16,-6-1-64 0,-6 4 33 0,5-3 100 15,-4-1 182-15,-2 5 262 0</inkml:trace>
  <inkml:trace contextRef="#ctx0" brushRef="#br0" timeOffset="5110.193">8322 16640 420 0,'-19'-12'929'0,"5"1"178"15,2 1 112-15,-2-1 97 0,2 0-172 0,5-1-295 16,-6 2-248-16,6-2-134 0,7 5-328 16,-6-4-139-16,6 4 0 0,6-4 0 0,1 3 0 15,-1 1 0-15,1 0 0 0,6 4 0 16,0-2 0-16,0 2 0 0,0 3 0 0,0 0 0 16,6 3 0-16,-5 5 0 0,-1-1 0 0,0 0 0 15,0 5 0-15,1 2 0 0,-8 1 0 16,0 4 0-16,1-1 0 0,-7 0 0 0,0 4 0 15,0 1 0-15,-7-2 0 0,1 1-337 0,-8 1-1435 16,8-1 70-16,-7-4 155 0,0 1 234 16,0-9 381-16,-1 1 437 0</inkml:trace>
  <inkml:trace contextRef="#ctx0" brushRef="#br0" timeOffset="8940.816">5916 14712 246 0,'-6'-3'614'0,"0"3"148"0,-2-4 153 16,2 4 96-16,0-4-140 0,-1 1-145 0,7 3-117 15,-6-4-102-15,-1 4-112 16,0-3-81-16,7 3-55 0,-6-4-45 0,6 4-37 16,0-4-42-16,0 4-35 0,6 0-27 0,1-3-14 15,0 3-1-15,12-4 3 0,1 0 3 16,0 1-43-16,13 3-21 0,-1-7 0 16,7 2 0-16,0 2 0 0,7-1 0 0,0-3 0 15,0 7 0-15,5-4 0 0,2 4 0 16,0 4 0-16,-2-4 0 0,2 3 0 0,0 1 0 15,5 0 0-15,-6-1 0 0,7 4 0 16,-6-2 0-16,6 2 0 0,-7 0 0 16,0 1 0-16,0-5 0 0,1 4 0 0,-8 1 0 15,2-5 0-15,-2 5 0 0,-5-1 0 16,-1-2 0-16,0 2 0 0,-7 0 0 0,1 4 0 16,-7-4 0-16,1 1 0 0,-1 3 0 15,0-4 0-15,-1 4 0 0,2-3 0 0,-1-2 0 16,0 2 0-16,1-5 0 0,-1-3 0 15,7 0 0-15,-1 0 0 0,1-6 0 16,-1-2 0-16,7-3 0 0,-6 0 0 0,7-4 0 16,-1 1 0-16,0-1 0 0,0 1 0 15,1-6 0-15,-1 6 0 0,0-1 0 0,-7 4 0 16,1 3 0-16,0 1 0 0,-1 4 0 16,-5-1 0-16,-1 4 0 0,0 0 0 15,0 4 0-15,1-1 0 0,-1 4 0 0,-1 1 0 16,2 0 0-16,-1 3 0 0,0-4 0 15,1 4 0-15,-1 0 0 0,-1-4 0 0,9 5 0 16,-9-5 0-16,8 4 0 0,-1-4 0 16,2-3 0-16,5 3 0 0,-6 1 0 0,6-5 0 15,-1 1 0-15,9-1 0 0,-8-3 0 16,7 4 0-16,-1-4 0 0,-6 4 0 16,1-4 0-16,-1 0 0 0,0 4 0 0,1-4 0 15,-7 0 0-15,6 0 0 0,-7 4 0 0,1-4 0 16,-7 3 0-16,7-3 0 0,-1 3 0 15,-5-3 0-15,-1 5 0 0,-7-2 0 16,7 0 0-16,-6 1 0 0,7-4 0 0,-8 4 0 16,1-4 0-16,6 4 0 0,0-4 0 15,-7 3 0-15,7-6 0 0,7 3 0 0,-7-4 0 16,7 4 0-16,6-4 0 0,1 0 0 16,5 1 0-16,-6-5 0 0,7 5 0 15,0 0 0-15,6-1 0 0,-5 0 0 0,-8 0 0 16,6 0 0-16,-5 4 0 0,-1 0 0 15,0 0 0-15,-7 0 0 0,7 0 0 0,-5 4 0 16,-1-4 0-16,-8 4 0 0,7 0 0 16,2-4 0-16,-1 0 0 0,-1 0 0 0,7 0 0 15,0-4 0-15,8 0 0 0,-2 0 0 16,7 1 0-16,7-1 0 0,0-4 0 16,0 5 0-16,6-4 0 0,1 3 0 0,-1-3 0 15,7-1 0-15,0 0 0 0,0 2 0 16,-1 3 0-16,8-5 0 0,-7 4 0 0,7 0 0 15,-8 0 0-15,1 1 0 0,-6-1 0 16,-1 4 0-16,1 0 0 0,-7 4 0 16,-1-4 0-16,-6 3 0 0,-6 1 0 0,0 0 0 15,-6 3 0-15,-8-2 0 0,7 2 0 0,-13-5 0 16,1 3 0-16,-2 2 0 0,1-3 0 16,-6 0 0-16,0 3 0 0,-1-3-365 0,-5 2-680 15,-1 2-205-15,-1-1-48 0,-4 1 45 16,-2 0 100-16,0-2 200 0,1 2 324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775A4-DBCA-43D6-BDA5-B5DAC751E2D2}" type="slidenum">
              <a:rPr lang="zh-CN" altLang="en-US" smtClean="0">
                <a:solidFill>
                  <a:prstClr val="black"/>
                </a:solidFill>
              </a:rPr>
              <a:t>2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432CAF-49F6-421F-9490-E47DD0DF80AB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B0564ED-B95B-4847-B606-D730F497DC1B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1CB8912-F0BA-4AD8-8415-DA1F26BCB09F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11BFB60-DF70-49C9-ACF0-1AFEF9115986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357984-FA77-460E-8204-A568D7213E1C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FD97D9-CC8F-4533-AFFE-50E5E5F73496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6FC1E0-351E-4A9A-9076-83BE57EA827D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2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1" y="1178427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600" indent="0">
              <a:buNone/>
              <a:defRPr sz="1600"/>
            </a:lvl2pPr>
            <a:lvl3pPr marL="1219200" indent="0">
              <a:buNone/>
              <a:defRPr sz="1335"/>
            </a:lvl3pPr>
            <a:lvl4pPr marL="1828800" indent="0">
              <a:buNone/>
              <a:defRPr sz="1200"/>
            </a:lvl4pPr>
            <a:lvl5pPr marL="2438400" indent="0">
              <a:buNone/>
              <a:defRPr sz="1200"/>
            </a:lvl5pPr>
            <a:lvl6pPr marL="3048000" indent="0">
              <a:buNone/>
              <a:defRPr sz="1200"/>
            </a:lvl6pPr>
            <a:lvl7pPr marL="3657600" indent="0">
              <a:buNone/>
              <a:defRPr sz="1200"/>
            </a:lvl7pPr>
            <a:lvl8pPr marL="4267200" indent="0">
              <a:buNone/>
              <a:defRPr sz="1200"/>
            </a:lvl8pPr>
            <a:lvl9pPr marL="4876800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1" y="455085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1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5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8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0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2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Yeseva One" panose="00000500000000000000" charset="0"/>
          <a:ea typeface="Yeseva One" panose="00000500000000000000" charset="0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11" Type="http://schemas.openxmlformats.org/officeDocument/2006/relationships/image" Target="../media/image39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8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1.WAV"/><Relationship Id="rId7" Type="http://schemas.openxmlformats.org/officeDocument/2006/relationships/oleObject" Target="../embeddings/oleObject29.bin"/><Relationship Id="rId2" Type="http://schemas.microsoft.com/office/2007/relationships/media" Target="../media/media1.WAV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.png"/><Relationship Id="rId5" Type="http://schemas.openxmlformats.org/officeDocument/2006/relationships/notesSlide" Target="../notesSlides/notesSlide8.xml"/><Relationship Id="rId10" Type="http://schemas.openxmlformats.org/officeDocument/2006/relationships/image" Target="../media/image40.png"/><Relationship Id="rId4" Type="http://schemas.openxmlformats.org/officeDocument/2006/relationships/slideLayout" Target="../slideLayouts/slideLayout12.xml"/><Relationship Id="rId9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3.wmf"/><Relationship Id="rId18" Type="http://schemas.openxmlformats.org/officeDocument/2006/relationships/customXml" Target="../ink/ink8.xml"/><Relationship Id="rId3" Type="http://schemas.openxmlformats.org/officeDocument/2006/relationships/image" Target="../media/image10.pn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3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slide" Target="slide8.xml"/><Relationship Id="rId5" Type="http://schemas.openxmlformats.org/officeDocument/2006/relationships/image" Target="../media/image28.wmf"/><Relationship Id="rId15" Type="http://schemas.openxmlformats.org/officeDocument/2006/relationships/image" Target="../media/image35.wmf"/><Relationship Id="rId10" Type="http://schemas.openxmlformats.org/officeDocument/2006/relationships/slide" Target="slide7.xml"/><Relationship Id="rId19" Type="http://schemas.openxmlformats.org/officeDocument/2006/relationships/image" Target="../media/image44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11" Type="http://schemas.openxmlformats.org/officeDocument/2006/relationships/customXml" Target="../ink/ink9.xml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46.wmf"/><Relationship Id="rId12" Type="http://schemas.openxmlformats.org/officeDocument/2006/relationships/image" Target="../media/image50.png"/><Relationship Id="rId2" Type="http://schemas.openxmlformats.org/officeDocument/2006/relationships/tags" Target="../tags/tag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9.bin"/><Relationship Id="rId11" Type="http://schemas.openxmlformats.org/officeDocument/2006/relationships/customXml" Target="../ink/ink10.xml"/><Relationship Id="rId5" Type="http://schemas.openxmlformats.org/officeDocument/2006/relationships/image" Target="../media/image10.png"/><Relationship Id="rId10" Type="http://schemas.openxmlformats.org/officeDocument/2006/relationships/image" Target="../media/image49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10.png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14.gi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3.bin"/><Relationship Id="rId10" Type="http://schemas.openxmlformats.org/officeDocument/2006/relationships/slide" Target="slide8.xml"/><Relationship Id="rId4" Type="http://schemas.openxmlformats.org/officeDocument/2006/relationships/image" Target="../media/image10.png"/><Relationship Id="rId9" Type="http://schemas.openxmlformats.org/officeDocument/2006/relationships/slide" Target="slide7.xml"/><Relationship Id="rId14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2.png"/><Relationship Id="rId18" Type="http://schemas.openxmlformats.org/officeDocument/2006/relationships/customXml" Target="../ink/ink18.xml"/><Relationship Id="rId26" Type="http://schemas.openxmlformats.org/officeDocument/2006/relationships/customXml" Target="../ink/ink22.xml"/><Relationship Id="rId39" Type="http://schemas.openxmlformats.org/officeDocument/2006/relationships/image" Target="../media/image75.png"/><Relationship Id="rId21" Type="http://schemas.openxmlformats.org/officeDocument/2006/relationships/image" Target="../media/image66.png"/><Relationship Id="rId34" Type="http://schemas.openxmlformats.org/officeDocument/2006/relationships/customXml" Target="../ink/ink26.xml"/><Relationship Id="rId42" Type="http://schemas.openxmlformats.org/officeDocument/2006/relationships/customXml" Target="../ink/ink30.xml"/><Relationship Id="rId7" Type="http://schemas.openxmlformats.org/officeDocument/2006/relationships/image" Target="../media/image59.png"/><Relationship Id="rId2" Type="http://schemas.openxmlformats.org/officeDocument/2006/relationships/image" Target="../media/image10.png"/><Relationship Id="rId16" Type="http://schemas.openxmlformats.org/officeDocument/2006/relationships/customXml" Target="../ink/ink17.xml"/><Relationship Id="rId29" Type="http://schemas.openxmlformats.org/officeDocument/2006/relationships/image" Target="../media/image70.png"/><Relationship Id="rId1" Type="http://schemas.openxmlformats.org/officeDocument/2006/relationships/slideLayout" Target="../slideLayouts/slideLayout12.xml"/><Relationship Id="rId6" Type="http://schemas.openxmlformats.org/officeDocument/2006/relationships/customXml" Target="../ink/ink12.xml"/><Relationship Id="rId11" Type="http://schemas.openxmlformats.org/officeDocument/2006/relationships/image" Target="../media/image61.png"/><Relationship Id="rId24" Type="http://schemas.openxmlformats.org/officeDocument/2006/relationships/customXml" Target="../ink/ink21.xml"/><Relationship Id="rId32" Type="http://schemas.openxmlformats.org/officeDocument/2006/relationships/customXml" Target="../ink/ink25.xml"/><Relationship Id="rId37" Type="http://schemas.openxmlformats.org/officeDocument/2006/relationships/image" Target="../media/image74.png"/><Relationship Id="rId40" Type="http://schemas.openxmlformats.org/officeDocument/2006/relationships/customXml" Target="../ink/ink29.xml"/><Relationship Id="rId45" Type="http://schemas.openxmlformats.org/officeDocument/2006/relationships/image" Target="../media/image78.png"/><Relationship Id="rId5" Type="http://schemas.openxmlformats.org/officeDocument/2006/relationships/image" Target="../media/image58.png"/><Relationship Id="rId15" Type="http://schemas.openxmlformats.org/officeDocument/2006/relationships/image" Target="../media/image63.png"/><Relationship Id="rId23" Type="http://schemas.openxmlformats.org/officeDocument/2006/relationships/image" Target="../media/image67.png"/><Relationship Id="rId28" Type="http://schemas.openxmlformats.org/officeDocument/2006/relationships/customXml" Target="../ink/ink23.xml"/><Relationship Id="rId36" Type="http://schemas.openxmlformats.org/officeDocument/2006/relationships/customXml" Target="../ink/ink27.xml"/><Relationship Id="rId10" Type="http://schemas.openxmlformats.org/officeDocument/2006/relationships/customXml" Target="../ink/ink14.xml"/><Relationship Id="rId19" Type="http://schemas.openxmlformats.org/officeDocument/2006/relationships/image" Target="../media/image65.png"/><Relationship Id="rId31" Type="http://schemas.openxmlformats.org/officeDocument/2006/relationships/image" Target="../media/image71.png"/><Relationship Id="rId44" Type="http://schemas.openxmlformats.org/officeDocument/2006/relationships/customXml" Target="../ink/ink31.xml"/><Relationship Id="rId4" Type="http://schemas.openxmlformats.org/officeDocument/2006/relationships/customXml" Target="../ink/ink11.xml"/><Relationship Id="rId9" Type="http://schemas.openxmlformats.org/officeDocument/2006/relationships/image" Target="../media/image60.png"/><Relationship Id="rId14" Type="http://schemas.openxmlformats.org/officeDocument/2006/relationships/customXml" Target="../ink/ink16.xml"/><Relationship Id="rId22" Type="http://schemas.openxmlformats.org/officeDocument/2006/relationships/customXml" Target="../ink/ink20.xml"/><Relationship Id="rId27" Type="http://schemas.openxmlformats.org/officeDocument/2006/relationships/image" Target="../media/image69.png"/><Relationship Id="rId30" Type="http://schemas.openxmlformats.org/officeDocument/2006/relationships/customXml" Target="../ink/ink24.xml"/><Relationship Id="rId35" Type="http://schemas.openxmlformats.org/officeDocument/2006/relationships/image" Target="../media/image73.png"/><Relationship Id="rId43" Type="http://schemas.openxmlformats.org/officeDocument/2006/relationships/image" Target="../media/image77.png"/><Relationship Id="rId8" Type="http://schemas.openxmlformats.org/officeDocument/2006/relationships/customXml" Target="../ink/ink13.xml"/><Relationship Id="rId3" Type="http://schemas.openxmlformats.org/officeDocument/2006/relationships/image" Target="../media/image57.png"/><Relationship Id="rId12" Type="http://schemas.openxmlformats.org/officeDocument/2006/relationships/customXml" Target="../ink/ink15.xml"/><Relationship Id="rId17" Type="http://schemas.openxmlformats.org/officeDocument/2006/relationships/image" Target="../media/image64.png"/><Relationship Id="rId25" Type="http://schemas.openxmlformats.org/officeDocument/2006/relationships/image" Target="../media/image68.png"/><Relationship Id="rId33" Type="http://schemas.openxmlformats.org/officeDocument/2006/relationships/image" Target="../media/image72.png"/><Relationship Id="rId38" Type="http://schemas.openxmlformats.org/officeDocument/2006/relationships/customXml" Target="../ink/ink28.xml"/><Relationship Id="rId20" Type="http://schemas.openxmlformats.org/officeDocument/2006/relationships/customXml" Target="../ink/ink19.xml"/><Relationship Id="rId41" Type="http://schemas.openxmlformats.org/officeDocument/2006/relationships/image" Target="../media/image7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customXml" Target="../ink/ink36.xml"/><Relationship Id="rId3" Type="http://schemas.openxmlformats.org/officeDocument/2006/relationships/image" Target="../media/image10.png"/><Relationship Id="rId7" Type="http://schemas.openxmlformats.org/officeDocument/2006/relationships/customXml" Target="../ink/ink33.xml"/><Relationship Id="rId12" Type="http://schemas.openxmlformats.org/officeDocument/2006/relationships/image" Target="../media/image8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0.png"/><Relationship Id="rId11" Type="http://schemas.openxmlformats.org/officeDocument/2006/relationships/customXml" Target="../ink/ink35.xml"/><Relationship Id="rId5" Type="http://schemas.openxmlformats.org/officeDocument/2006/relationships/customXml" Target="../ink/ink32.xml"/><Relationship Id="rId10" Type="http://schemas.openxmlformats.org/officeDocument/2006/relationships/image" Target="../media/image82.png"/><Relationship Id="rId4" Type="http://schemas.openxmlformats.org/officeDocument/2006/relationships/image" Target="../media/image79.png"/><Relationship Id="rId9" Type="http://schemas.openxmlformats.org/officeDocument/2006/relationships/customXml" Target="../ink/ink34.xml"/><Relationship Id="rId14" Type="http://schemas.openxmlformats.org/officeDocument/2006/relationships/image" Target="../media/image8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6.png"/><Relationship Id="rId4" Type="http://schemas.openxmlformats.org/officeDocument/2006/relationships/customXml" Target="../ink/ink3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8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customXml" Target="../ink/ink1.xml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9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customXml" Target="../ink/ink38.xml"/><Relationship Id="rId4" Type="http://schemas.openxmlformats.org/officeDocument/2006/relationships/image" Target="../media/image8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1.png"/><Relationship Id="rId4" Type="http://schemas.openxmlformats.org/officeDocument/2006/relationships/customXml" Target="../ink/ink3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5.png"/><Relationship Id="rId5" Type="http://schemas.openxmlformats.org/officeDocument/2006/relationships/customXml" Target="../ink/ink40.xml"/><Relationship Id="rId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7" Type="http://schemas.openxmlformats.org/officeDocument/2006/relationships/image" Target="../media/image19.png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5.png"/><Relationship Id="rId10" Type="http://schemas.openxmlformats.org/officeDocument/2006/relationships/image" Target="../media/image17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21.wmf"/><Relationship Id="rId18" Type="http://schemas.openxmlformats.org/officeDocument/2006/relationships/image" Target="../media/image23.png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3.bin"/><Relationship Id="rId17" Type="http://schemas.openxmlformats.org/officeDocument/2006/relationships/customXml" Target="../ink/ink4.xml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2.png"/><Relationship Id="rId20" Type="http://schemas.openxmlformats.org/officeDocument/2006/relationships/image" Target="../media/image24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10.bin"/><Relationship Id="rId15" Type="http://schemas.openxmlformats.org/officeDocument/2006/relationships/customXml" Target="../ink/ink3.xml"/><Relationship Id="rId10" Type="http://schemas.openxmlformats.org/officeDocument/2006/relationships/oleObject" Target="../embeddings/oleObject12.bin"/><Relationship Id="rId19" Type="http://schemas.openxmlformats.org/officeDocument/2006/relationships/customXml" Target="../ink/ink5.xml"/><Relationship Id="rId4" Type="http://schemas.openxmlformats.org/officeDocument/2006/relationships/image" Target="../media/image10.png"/><Relationship Id="rId9" Type="http://schemas.openxmlformats.org/officeDocument/2006/relationships/image" Target="../media/image14.gif"/><Relationship Id="rId1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27.png"/><Relationship Id="rId3" Type="http://schemas.openxmlformats.org/officeDocument/2006/relationships/audio" Target="../media/media1.WAV"/><Relationship Id="rId7" Type="http://schemas.openxmlformats.org/officeDocument/2006/relationships/image" Target="../media/image10.png"/><Relationship Id="rId12" Type="http://schemas.openxmlformats.org/officeDocument/2006/relationships/customXml" Target="../ink/ink6.xml"/><Relationship Id="rId2" Type="http://schemas.microsoft.com/office/2007/relationships/media" Target="../media/media1.WAV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image" Target="../media/image26.png"/><Relationship Id="rId5" Type="http://schemas.openxmlformats.org/officeDocument/2006/relationships/notesSlide" Target="../notesSlides/notesSlide4.xml"/><Relationship Id="rId10" Type="http://schemas.openxmlformats.org/officeDocument/2006/relationships/image" Target="../media/image25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30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3.emf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slide" Target="slide8.xml"/><Relationship Id="rId11" Type="http://schemas.openxmlformats.org/officeDocument/2006/relationships/oleObject" Target="../embeddings/oleObject19.bin"/><Relationship Id="rId5" Type="http://schemas.openxmlformats.org/officeDocument/2006/relationships/slide" Target="slide7.xml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3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0.png"/><Relationship Id="rId21" Type="http://schemas.openxmlformats.org/officeDocument/2006/relationships/image" Target="../media/image38.png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20" Type="http://schemas.openxmlformats.org/officeDocument/2006/relationships/customXml" Target="../ink/ink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4.jpeg"/><Relationship Id="rId5" Type="http://schemas.openxmlformats.org/officeDocument/2006/relationships/slide" Target="slide8.xml"/><Relationship Id="rId15" Type="http://schemas.openxmlformats.org/officeDocument/2006/relationships/image" Target="../media/image32.wmf"/><Relationship Id="rId10" Type="http://schemas.openxmlformats.org/officeDocument/2006/relationships/image" Target="../media/image36.wmf"/><Relationship Id="rId19" Type="http://schemas.openxmlformats.org/officeDocument/2006/relationships/image" Target="../media/image28.wmf"/><Relationship Id="rId4" Type="http://schemas.openxmlformats.org/officeDocument/2006/relationships/slide" Target="slide7.xml"/><Relationship Id="rId9" Type="http://schemas.openxmlformats.org/officeDocument/2006/relationships/oleObject" Target="../embeddings/oleObject23.bin"/><Relationship Id="rId1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986" y="-105576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2" y="1619572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8" y="96819"/>
            <a:ext cx="5381398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3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6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7197"/>
            <a:ext cx="12192000" cy="3976379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3363109" y="2008125"/>
            <a:ext cx="5612099" cy="74159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>
                <a:solidFill>
                  <a:srgbClr val="9AA4C1"/>
                </a:solidFill>
                <a:latin typeface="Barlow Condensed Thin" panose="00000306000000000000" charset="0"/>
                <a:ea typeface="Yeseva One" panose="00000500000000000000" charset="0"/>
                <a:cs typeface="Barlow Condensed Thin" panose="00000306000000000000" charset="0"/>
                <a:sym typeface="Yeseva One" panose="00000500000000000000" charset="0"/>
              </a:rPr>
              <a:t>TOÁN THẦY ĐỨC</a:t>
            </a:r>
            <a:endParaRPr lang="en-US" altLang="zh-CN" sz="5400" dirty="0">
              <a:solidFill>
                <a:srgbClr val="9AA4C1"/>
              </a:solidFill>
              <a:latin typeface="Barlow Condensed Thin" panose="00000306000000000000" charset="0"/>
              <a:ea typeface="Yeseva One" panose="00000500000000000000" charset="0"/>
              <a:cs typeface="Barlow Condensed Thin" panose="00000306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966206" y="2684132"/>
            <a:ext cx="87058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Bài 2: Hệ phương trình bậc nhất hai ẩn </a:t>
            </a:r>
            <a:endParaRPr sz="4800" b="1" dirty="0">
              <a:solidFill>
                <a:srgbClr val="9AA4C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17" name="Text Box 192"/>
          <p:cNvSpPr txBox="1">
            <a:spLocks noChangeArrowheads="1"/>
          </p:cNvSpPr>
          <p:nvPr/>
        </p:nvSpPr>
        <p:spPr bwMode="auto">
          <a:xfrm>
            <a:off x="571411" y="4222198"/>
            <a:ext cx="446359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</a:t>
            </a:r>
          </a:p>
        </p:txBody>
      </p:sp>
      <p:graphicFrame>
        <p:nvGraphicFramePr>
          <p:cNvPr id="22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361532"/>
              </p:ext>
            </p:extLst>
          </p:nvPr>
        </p:nvGraphicFramePr>
        <p:xfrm>
          <a:off x="671398" y="4753792"/>
          <a:ext cx="2438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1523880" imgH="609480" progId="Equation.DSMT4">
                  <p:embed/>
                </p:oleObj>
              </mc:Choice>
              <mc:Fallback>
                <p:oleObj name="Equation" r:id="rId5" imgW="1523880" imgH="609480" progId="Equation.DSMT4">
                  <p:embed/>
                  <p:pic>
                    <p:nvPicPr>
                      <p:cNvPr id="61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98" y="4753792"/>
                        <a:ext cx="2438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153134"/>
              </p:ext>
            </p:extLst>
          </p:nvPr>
        </p:nvGraphicFramePr>
        <p:xfrm>
          <a:off x="3884843" y="4753792"/>
          <a:ext cx="2022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155700" imgH="660400" progId="Equation.DSMT4">
                  <p:embed/>
                </p:oleObj>
              </mc:Choice>
              <mc:Fallback>
                <p:oleObj name="Equation" r:id="rId7" imgW="1155700" imgH="660400" progId="Equation.DSMT4">
                  <p:embed/>
                  <p:pic>
                    <p:nvPicPr>
                      <p:cNvPr id="62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43" y="4753792"/>
                        <a:ext cx="2022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Line 199"/>
          <p:cNvSpPr>
            <a:spLocks noChangeShapeType="1"/>
          </p:cNvSpPr>
          <p:nvPr/>
        </p:nvSpPr>
        <p:spPr bwMode="auto">
          <a:xfrm>
            <a:off x="2964180" y="524194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431572"/>
              </p:ext>
            </p:extLst>
          </p:nvPr>
        </p:nvGraphicFramePr>
        <p:xfrm>
          <a:off x="697396" y="2097950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473120" imgH="583920" progId="Equation.DSMT4">
                  <p:embed/>
                </p:oleObj>
              </mc:Choice>
              <mc:Fallback>
                <p:oleObj name="Equation" r:id="rId9" imgW="1473120" imgH="583920" progId="Equation.DSMT4">
                  <p:embed/>
                  <p:pic>
                    <p:nvPicPr>
                      <p:cNvPr id="6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6" y="2097950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28" name="AutoShape 9"/>
          <p:cNvSpPr>
            <a:spLocks noChangeArrowheads="1"/>
          </p:cNvSpPr>
          <p:nvPr/>
        </p:nvSpPr>
        <p:spPr bwMode="auto">
          <a:xfrm>
            <a:off x="484094" y="3275875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p:sp>
        <p:nvSpPr>
          <p:cNvPr id="29" name="Text Box 200"/>
          <p:cNvSpPr txBox="1">
            <a:spLocks noChangeArrowheads="1"/>
          </p:cNvSpPr>
          <p:nvPr/>
        </p:nvSpPr>
        <p:spPr bwMode="auto">
          <a:xfrm>
            <a:off x="10242271" y="4453030"/>
            <a:ext cx="1728773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ử lại:</a:t>
            </a:r>
          </a:p>
        </p:txBody>
      </p:sp>
      <p:sp>
        <p:nvSpPr>
          <p:cNvPr id="31" name="Text Box 203"/>
          <p:cNvSpPr txBox="1">
            <a:spLocks noChangeArrowheads="1"/>
          </p:cNvSpPr>
          <p:nvPr/>
        </p:nvSpPr>
        <p:spPr bwMode="auto">
          <a:xfrm>
            <a:off x="6871446" y="5001377"/>
            <a:ext cx="64828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a thấy (2; 1) là nghiệm của hệ (II)</a:t>
            </a:r>
          </a:p>
        </p:txBody>
      </p:sp>
      <p:sp>
        <p:nvSpPr>
          <p:cNvPr id="32" name="Text Box 204"/>
          <p:cNvSpPr txBox="1">
            <a:spLocks noChangeArrowheads="1"/>
          </p:cNvSpPr>
          <p:nvPr/>
        </p:nvSpPr>
        <p:spPr bwMode="auto">
          <a:xfrm>
            <a:off x="6947647" y="5534777"/>
            <a:ext cx="5023397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à"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 hệ (II)</a:t>
            </a:r>
            <a:r>
              <a:rPr lang="en-US" altLang="en-US" sz="240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ó </a:t>
            </a:r>
            <a:r>
              <a:rPr lang="en-US" altLang="en-US" sz="240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ột nghiệm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duy nhất </a:t>
            </a:r>
          </a:p>
          <a:p>
            <a:pPr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x; y) = (2; 1) </a:t>
            </a:r>
          </a:p>
        </p:txBody>
      </p:sp>
      <p:sp>
        <p:nvSpPr>
          <p:cNvPr id="33" name="Text Box 209"/>
          <p:cNvSpPr txBox="1">
            <a:spLocks noChangeArrowheads="1"/>
          </p:cNvSpPr>
          <p:nvPr/>
        </p:nvSpPr>
        <p:spPr bwMode="auto">
          <a:xfrm>
            <a:off x="6947647" y="4453030"/>
            <a:ext cx="3034553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) cắt (d’) tại M(2; 1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401" y="1218003"/>
            <a:ext cx="2316858" cy="2896072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图片 6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76" name="TextBox 75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7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646512"/>
              </p:ext>
            </p:extLst>
          </p:nvPr>
        </p:nvGraphicFramePr>
        <p:xfrm>
          <a:off x="697396" y="2097950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7" imgW="1473120" imgH="583920" progId="Equation.DSMT4">
                  <p:embed/>
                </p:oleObj>
              </mc:Choice>
              <mc:Fallback>
                <p:oleObj name="Equation" r:id="rId7" imgW="1473120" imgH="58392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6" y="2097950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79" name="AutoShape 9"/>
          <p:cNvSpPr>
            <a:spLocks noChangeArrowheads="1"/>
          </p:cNvSpPr>
          <p:nvPr/>
        </p:nvSpPr>
        <p:spPr bwMode="auto">
          <a:xfrm>
            <a:off x="484094" y="3275875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p:pic>
        <p:nvPicPr>
          <p:cNvPr id="80" name="j0212465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0581" y="7653170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" name="Rectangle 30"/>
          <p:cNvSpPr>
            <a:spLocks noChangeArrowheads="1"/>
          </p:cNvSpPr>
          <p:nvPr/>
        </p:nvSpPr>
        <p:spPr bwMode="auto">
          <a:xfrm>
            <a:off x="10406743" y="1257132"/>
            <a:ext cx="5476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endParaRPr lang="en-US" altLang="en-US" sz="6600" b="1">
              <a:effectLst>
                <a:outerShdw blurRad="38100" dist="38100" dir="2700000" algn="tl">
                  <a:srgbClr val="C0C0C0"/>
                </a:outerShdw>
              </a:effectLst>
              <a:latin typeface="Garamond" pitchFamily="18" charset="0"/>
            </a:endParaRPr>
          </a:p>
        </p:txBody>
      </p:sp>
      <p:pic>
        <p:nvPicPr>
          <p:cNvPr id="85" name="Picture 3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343" y="1203106"/>
            <a:ext cx="3581400" cy="5429250"/>
          </a:xfrm>
          <a:prstGeom prst="rect">
            <a:avLst/>
          </a:prstGeom>
          <a:noFill/>
          <a:ln w="28575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0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392241"/>
              </p:ext>
            </p:extLst>
          </p:nvPr>
        </p:nvGraphicFramePr>
        <p:xfrm>
          <a:off x="697396" y="2097950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0" name="Equation" r:id="rId4" imgW="1473120" imgH="583920" progId="Equation.DSMT4">
                  <p:embed/>
                </p:oleObj>
              </mc:Choice>
              <mc:Fallback>
                <p:oleObj name="Equation" r:id="rId4" imgW="1473120" imgH="583920" progId="Equation.DSMT4">
                  <p:embed/>
                  <p:pic>
                    <p:nvPicPr>
                      <p:cNvPr id="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6" y="2097950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22" name="AutoShape 9"/>
          <p:cNvSpPr>
            <a:spLocks noChangeArrowheads="1"/>
          </p:cNvSpPr>
          <p:nvPr/>
        </p:nvSpPr>
        <p:spPr bwMode="auto">
          <a:xfrm>
            <a:off x="484094" y="3275875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p:sp>
        <p:nvSpPr>
          <p:cNvPr id="23" name="Text Box 19"/>
          <p:cNvSpPr txBox="1">
            <a:spLocks noChangeArrowheads="1"/>
          </p:cNvSpPr>
          <p:nvPr/>
        </p:nvSpPr>
        <p:spPr bwMode="auto">
          <a:xfrm>
            <a:off x="697396" y="4256385"/>
            <a:ext cx="3810000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í dụ 2: Xét hệ phương trình</a:t>
            </a:r>
          </a:p>
        </p:txBody>
      </p:sp>
      <p:graphicFrame>
        <p:nvGraphicFramePr>
          <p:cNvPr id="2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40726"/>
              </p:ext>
            </p:extLst>
          </p:nvPr>
        </p:nvGraphicFramePr>
        <p:xfrm>
          <a:off x="502865" y="4891087"/>
          <a:ext cx="2986087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1" name="Equation" r:id="rId6" imgW="1866600" imgH="609480" progId="Equation.DSMT4">
                  <p:embed/>
                </p:oleObj>
              </mc:Choice>
              <mc:Fallback>
                <p:oleObj name="Equation" r:id="rId6" imgW="1866600" imgH="609480" progId="Equation.DSMT4">
                  <p:embed/>
                  <p:pic>
                    <p:nvPicPr>
                      <p:cNvPr id="133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865" y="4891087"/>
                        <a:ext cx="2986087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69122"/>
              </p:ext>
            </p:extLst>
          </p:nvPr>
        </p:nvGraphicFramePr>
        <p:xfrm>
          <a:off x="4031877" y="4679808"/>
          <a:ext cx="213360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2" name="Equation" r:id="rId8" imgW="1219200" imgH="838200" progId="Equation.DSMT4">
                  <p:embed/>
                </p:oleObj>
              </mc:Choice>
              <mc:Fallback>
                <p:oleObj name="Equation" r:id="rId8" imgW="1219200" imgH="838200" progId="Equation.DSMT4">
                  <p:embed/>
                  <p:pic>
                    <p:nvPicPr>
                      <p:cNvPr id="1423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1877" y="4679808"/>
                        <a:ext cx="2133600" cy="146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2"/>
          <p:cNvSpPr>
            <a:spLocks noChangeShapeType="1"/>
          </p:cNvSpPr>
          <p:nvPr/>
        </p:nvSpPr>
        <p:spPr bwMode="auto">
          <a:xfrm>
            <a:off x="3193677" y="5426679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7" name="Group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7805764"/>
              </p:ext>
            </p:extLst>
          </p:nvPr>
        </p:nvGraphicFramePr>
        <p:xfrm>
          <a:off x="7029076" y="1214717"/>
          <a:ext cx="4527550" cy="5035550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143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90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grpSp>
        <p:nvGrpSpPr>
          <p:cNvPr id="28" name="Group 145"/>
          <p:cNvGrpSpPr>
            <a:grpSpLocks/>
          </p:cNvGrpSpPr>
          <p:nvPr/>
        </p:nvGrpSpPr>
        <p:grpSpPr bwMode="auto">
          <a:xfrm>
            <a:off x="7194176" y="1138517"/>
            <a:ext cx="3971925" cy="4705350"/>
            <a:chOff x="2916" y="492"/>
            <a:chExt cx="2502" cy="2964"/>
          </a:xfrm>
        </p:grpSpPr>
        <p:sp>
          <p:nvSpPr>
            <p:cNvPr id="29" name="Line 146"/>
            <p:cNvSpPr>
              <a:spLocks noChangeShapeType="1"/>
            </p:cNvSpPr>
            <p:nvPr/>
          </p:nvSpPr>
          <p:spPr bwMode="auto">
            <a:xfrm>
              <a:off x="2916" y="1968"/>
              <a:ext cx="2484" cy="12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147"/>
            <p:cNvSpPr>
              <a:spLocks noChangeShapeType="1"/>
            </p:cNvSpPr>
            <p:nvPr/>
          </p:nvSpPr>
          <p:spPr bwMode="auto">
            <a:xfrm>
              <a:off x="4104" y="1944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148"/>
            <p:cNvSpPr>
              <a:spLocks noChangeShapeType="1"/>
            </p:cNvSpPr>
            <p:nvPr/>
          </p:nvSpPr>
          <p:spPr bwMode="auto">
            <a:xfrm>
              <a:off x="4422" y="1944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149"/>
            <p:cNvSpPr>
              <a:spLocks noChangeShapeType="1"/>
            </p:cNvSpPr>
            <p:nvPr/>
          </p:nvSpPr>
          <p:spPr bwMode="auto">
            <a:xfrm>
              <a:off x="4740" y="195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150"/>
            <p:cNvSpPr>
              <a:spLocks noChangeShapeType="1"/>
            </p:cNvSpPr>
            <p:nvPr/>
          </p:nvSpPr>
          <p:spPr bwMode="auto">
            <a:xfrm>
              <a:off x="3756" y="168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151"/>
            <p:cNvSpPr>
              <a:spLocks noChangeShapeType="1"/>
            </p:cNvSpPr>
            <p:nvPr/>
          </p:nvSpPr>
          <p:spPr bwMode="auto">
            <a:xfrm>
              <a:off x="3750" y="1404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152"/>
            <p:cNvSpPr>
              <a:spLocks noChangeShapeType="1"/>
            </p:cNvSpPr>
            <p:nvPr/>
          </p:nvSpPr>
          <p:spPr bwMode="auto">
            <a:xfrm>
              <a:off x="3756" y="1104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153"/>
            <p:cNvSpPr>
              <a:spLocks noChangeShapeType="1"/>
            </p:cNvSpPr>
            <p:nvPr/>
          </p:nvSpPr>
          <p:spPr bwMode="auto">
            <a:xfrm>
              <a:off x="3756" y="2256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154"/>
            <p:cNvSpPr>
              <a:spLocks noChangeShapeType="1"/>
            </p:cNvSpPr>
            <p:nvPr/>
          </p:nvSpPr>
          <p:spPr bwMode="auto">
            <a:xfrm>
              <a:off x="3762" y="255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155"/>
            <p:cNvSpPr>
              <a:spLocks noChangeShapeType="1"/>
            </p:cNvSpPr>
            <p:nvPr/>
          </p:nvSpPr>
          <p:spPr bwMode="auto">
            <a:xfrm>
              <a:off x="3462" y="1944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156"/>
            <p:cNvSpPr>
              <a:spLocks noChangeShapeType="1"/>
            </p:cNvSpPr>
            <p:nvPr/>
          </p:nvSpPr>
          <p:spPr bwMode="auto">
            <a:xfrm>
              <a:off x="3150" y="1944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57"/>
            <p:cNvSpPr>
              <a:spLocks noChangeShapeType="1"/>
            </p:cNvSpPr>
            <p:nvPr/>
          </p:nvSpPr>
          <p:spPr bwMode="auto">
            <a:xfrm>
              <a:off x="3756" y="828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Text Box 158"/>
            <p:cNvSpPr txBox="1">
              <a:spLocks noChangeArrowheads="1"/>
            </p:cNvSpPr>
            <p:nvPr/>
          </p:nvSpPr>
          <p:spPr bwMode="auto">
            <a:xfrm>
              <a:off x="5226" y="175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42" name="Text Box 159"/>
            <p:cNvSpPr txBox="1">
              <a:spLocks noChangeArrowheads="1"/>
            </p:cNvSpPr>
            <p:nvPr/>
          </p:nvSpPr>
          <p:spPr bwMode="auto">
            <a:xfrm>
              <a:off x="3816" y="492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3" name="Text Box 160"/>
            <p:cNvSpPr txBox="1">
              <a:spLocks noChangeArrowheads="1"/>
            </p:cNvSpPr>
            <p:nvPr/>
          </p:nvSpPr>
          <p:spPr bwMode="auto">
            <a:xfrm>
              <a:off x="3576" y="193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4" name="Line 161"/>
            <p:cNvSpPr>
              <a:spLocks noChangeShapeType="1"/>
            </p:cNvSpPr>
            <p:nvPr/>
          </p:nvSpPr>
          <p:spPr bwMode="auto">
            <a:xfrm>
              <a:off x="5058" y="195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Text Box 162"/>
            <p:cNvSpPr txBox="1">
              <a:spLocks noChangeArrowheads="1"/>
            </p:cNvSpPr>
            <p:nvPr/>
          </p:nvSpPr>
          <p:spPr bwMode="auto">
            <a:xfrm>
              <a:off x="4014" y="1962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6" name="Text Box 163"/>
            <p:cNvSpPr txBox="1">
              <a:spLocks noChangeArrowheads="1"/>
            </p:cNvSpPr>
            <p:nvPr/>
          </p:nvSpPr>
          <p:spPr bwMode="auto">
            <a:xfrm>
              <a:off x="3606" y="157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164"/>
            <p:cNvSpPr txBox="1">
              <a:spLocks noChangeArrowheads="1"/>
            </p:cNvSpPr>
            <p:nvPr/>
          </p:nvSpPr>
          <p:spPr bwMode="auto">
            <a:xfrm>
              <a:off x="3360" y="198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8" name="Text Box 165"/>
            <p:cNvSpPr txBox="1">
              <a:spLocks noChangeArrowheads="1"/>
            </p:cNvSpPr>
            <p:nvPr/>
          </p:nvSpPr>
          <p:spPr bwMode="auto">
            <a:xfrm>
              <a:off x="3594" y="213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49" name="Text Box 166"/>
            <p:cNvSpPr txBox="1">
              <a:spLocks noChangeArrowheads="1"/>
            </p:cNvSpPr>
            <p:nvPr/>
          </p:nvSpPr>
          <p:spPr bwMode="auto">
            <a:xfrm>
              <a:off x="3570" y="240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0" name="Text Box 167"/>
            <p:cNvSpPr txBox="1">
              <a:spLocks noChangeArrowheads="1"/>
            </p:cNvSpPr>
            <p:nvPr/>
          </p:nvSpPr>
          <p:spPr bwMode="auto">
            <a:xfrm>
              <a:off x="3042" y="1980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51" name="Text Box 168"/>
            <p:cNvSpPr txBox="1">
              <a:spLocks noChangeArrowheads="1"/>
            </p:cNvSpPr>
            <p:nvPr/>
          </p:nvSpPr>
          <p:spPr bwMode="auto">
            <a:xfrm>
              <a:off x="3606" y="130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2" name="Text Box 169"/>
            <p:cNvSpPr txBox="1">
              <a:spLocks noChangeArrowheads="1"/>
            </p:cNvSpPr>
            <p:nvPr/>
          </p:nvSpPr>
          <p:spPr bwMode="auto">
            <a:xfrm>
              <a:off x="4344" y="196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53" name="Text Box 170"/>
            <p:cNvSpPr txBox="1">
              <a:spLocks noChangeArrowheads="1"/>
            </p:cNvSpPr>
            <p:nvPr/>
          </p:nvSpPr>
          <p:spPr bwMode="auto">
            <a:xfrm>
              <a:off x="4644" y="1962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4" name="Text Box 171"/>
            <p:cNvSpPr txBox="1">
              <a:spLocks noChangeArrowheads="1"/>
            </p:cNvSpPr>
            <p:nvPr/>
          </p:nvSpPr>
          <p:spPr bwMode="auto">
            <a:xfrm>
              <a:off x="3612" y="1008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55" name="Text Box 172"/>
            <p:cNvSpPr txBox="1">
              <a:spLocks noChangeArrowheads="1"/>
            </p:cNvSpPr>
            <p:nvPr/>
          </p:nvSpPr>
          <p:spPr bwMode="auto">
            <a:xfrm>
              <a:off x="3624" y="732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6" name="Text Box 173"/>
            <p:cNvSpPr txBox="1">
              <a:spLocks noChangeArrowheads="1"/>
            </p:cNvSpPr>
            <p:nvPr/>
          </p:nvSpPr>
          <p:spPr bwMode="auto">
            <a:xfrm>
              <a:off x="4962" y="1950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57" name="Oval 174">
              <a:hlinkClick r:id="rId1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696" y="1584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8" name="Oval 175">
              <a:hlinkClick r:id="rId11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648" y="2464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9" name="Line 176"/>
            <p:cNvSpPr>
              <a:spLocks noChangeShapeType="1"/>
            </p:cNvSpPr>
            <p:nvPr/>
          </p:nvSpPr>
          <p:spPr bwMode="auto">
            <a:xfrm flipV="1">
              <a:off x="3768" y="576"/>
              <a:ext cx="0" cy="2880"/>
            </a:xfrm>
            <a:prstGeom prst="line">
              <a:avLst/>
            </a:prstGeom>
            <a:noFill/>
            <a:ln w="1270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Text Box 177"/>
            <p:cNvSpPr txBox="1">
              <a:spLocks noChangeArrowheads="1"/>
            </p:cNvSpPr>
            <p:nvPr/>
          </p:nvSpPr>
          <p:spPr bwMode="auto">
            <a:xfrm>
              <a:off x="3564" y="268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61" name="Line 178"/>
            <p:cNvSpPr>
              <a:spLocks noChangeShapeType="1"/>
            </p:cNvSpPr>
            <p:nvPr/>
          </p:nvSpPr>
          <p:spPr bwMode="auto">
            <a:xfrm>
              <a:off x="3744" y="2820"/>
              <a:ext cx="4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2" name="Object 1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8088"/>
              </p:ext>
            </p:extLst>
          </p:nvPr>
        </p:nvGraphicFramePr>
        <p:xfrm>
          <a:off x="8641976" y="3957917"/>
          <a:ext cx="354013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3" name="Equation" r:id="rId12" imgW="253890" imgH="393529" progId="Equation.DSMT4">
                  <p:embed/>
                </p:oleObj>
              </mc:Choice>
              <mc:Fallback>
                <p:oleObj name="Equation" r:id="rId12" imgW="253890" imgH="393529" progId="Equation.DSMT4">
                  <p:embed/>
                  <p:pic>
                    <p:nvPicPr>
                      <p:cNvPr id="142516" name="Object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976" y="3957917"/>
                        <a:ext cx="354013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181"/>
          <p:cNvSpPr>
            <a:spLocks noChangeShapeType="1"/>
          </p:cNvSpPr>
          <p:nvPr/>
        </p:nvSpPr>
        <p:spPr bwMode="auto">
          <a:xfrm flipV="1">
            <a:off x="7937126" y="1748117"/>
            <a:ext cx="2381250" cy="3276600"/>
          </a:xfrm>
          <a:prstGeom prst="line">
            <a:avLst/>
          </a:prstGeom>
          <a:noFill/>
          <a:ln w="28575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182"/>
          <p:cNvSpPr>
            <a:spLocks noChangeShapeType="1"/>
          </p:cNvSpPr>
          <p:nvPr/>
        </p:nvSpPr>
        <p:spPr bwMode="auto">
          <a:xfrm flipV="1">
            <a:off x="6987801" y="1290917"/>
            <a:ext cx="2111375" cy="297180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Oval 188"/>
          <p:cNvSpPr>
            <a:spLocks noChangeArrowheads="1"/>
          </p:cNvSpPr>
          <p:nvPr/>
        </p:nvSpPr>
        <p:spPr bwMode="auto">
          <a:xfrm>
            <a:off x="7498976" y="3456267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6" name="Oval 189"/>
          <p:cNvSpPr>
            <a:spLocks noChangeArrowheads="1"/>
          </p:cNvSpPr>
          <p:nvPr/>
        </p:nvSpPr>
        <p:spPr bwMode="auto">
          <a:xfrm>
            <a:off x="8500689" y="2062442"/>
            <a:ext cx="74612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7" name="Oval 190"/>
          <p:cNvSpPr>
            <a:spLocks noChangeArrowheads="1"/>
          </p:cNvSpPr>
          <p:nvPr/>
        </p:nvSpPr>
        <p:spPr bwMode="auto">
          <a:xfrm>
            <a:off x="9011864" y="3467380"/>
            <a:ext cx="74612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8" name="Oval 191"/>
          <p:cNvSpPr>
            <a:spLocks noChangeArrowheads="1"/>
          </p:cNvSpPr>
          <p:nvPr/>
        </p:nvSpPr>
        <p:spPr bwMode="auto">
          <a:xfrm>
            <a:off x="8500689" y="4164292"/>
            <a:ext cx="74612" cy="76200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9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946971"/>
              </p:ext>
            </p:extLst>
          </p:nvPr>
        </p:nvGraphicFramePr>
        <p:xfrm>
          <a:off x="9251576" y="1263930"/>
          <a:ext cx="3746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" name="Equation" r:id="rId14" imgW="228501" imgH="203112" progId="Equation.DSMT4">
                  <p:embed/>
                </p:oleObj>
              </mc:Choice>
              <mc:Fallback>
                <p:oleObj name="Equation" r:id="rId14" imgW="228501" imgH="203112" progId="Equation.DSMT4">
                  <p:embed/>
                  <p:pic>
                    <p:nvPicPr>
                      <p:cNvPr id="142528" name="Object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1576" y="1263930"/>
                        <a:ext cx="3746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671782"/>
              </p:ext>
            </p:extLst>
          </p:nvPr>
        </p:nvGraphicFramePr>
        <p:xfrm>
          <a:off x="10318376" y="1719542"/>
          <a:ext cx="434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16" imgW="266469" imgH="203024" progId="Equation.DSMT4">
                  <p:embed/>
                </p:oleObj>
              </mc:Choice>
              <mc:Fallback>
                <p:oleObj name="Equation" r:id="rId16" imgW="266469" imgH="203024" progId="Equation.DSMT4">
                  <p:embed/>
                  <p:pic>
                    <p:nvPicPr>
                      <p:cNvPr id="142529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376" y="1719542"/>
                        <a:ext cx="434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94"/>
          <p:cNvSpPr txBox="1">
            <a:spLocks noChangeArrowheads="1"/>
          </p:cNvSpPr>
          <p:nvPr/>
        </p:nvSpPr>
        <p:spPr bwMode="auto">
          <a:xfrm>
            <a:off x="9836570" y="4484039"/>
            <a:ext cx="1219200" cy="39687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// (d’) </a:t>
            </a:r>
          </a:p>
        </p:txBody>
      </p:sp>
      <p:sp>
        <p:nvSpPr>
          <p:cNvPr id="72" name="Line 195"/>
          <p:cNvSpPr>
            <a:spLocks noChangeShapeType="1"/>
          </p:cNvSpPr>
          <p:nvPr/>
        </p:nvSpPr>
        <p:spPr bwMode="auto">
          <a:xfrm>
            <a:off x="9185554" y="5192992"/>
            <a:ext cx="315366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Text Box 196"/>
          <p:cNvSpPr txBox="1">
            <a:spLocks noChangeArrowheads="1"/>
          </p:cNvSpPr>
          <p:nvPr/>
        </p:nvSpPr>
        <p:spPr bwMode="auto">
          <a:xfrm>
            <a:off x="9566554" y="4964392"/>
            <a:ext cx="220756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không có điểm chung</a:t>
            </a:r>
          </a:p>
        </p:txBody>
      </p:sp>
      <p:sp>
        <p:nvSpPr>
          <p:cNvPr id="74" name="Line 201"/>
          <p:cNvSpPr>
            <a:spLocks noChangeShapeType="1"/>
          </p:cNvSpPr>
          <p:nvPr/>
        </p:nvSpPr>
        <p:spPr bwMode="auto">
          <a:xfrm>
            <a:off x="7523628" y="6074147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Text Box 202"/>
          <p:cNvSpPr txBox="1">
            <a:spLocks noChangeArrowheads="1"/>
          </p:cNvSpPr>
          <p:nvPr/>
        </p:nvSpPr>
        <p:spPr bwMode="auto">
          <a:xfrm>
            <a:off x="8209428" y="5845547"/>
            <a:ext cx="2667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III) 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ngiệ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339E3CF-0A7F-42E0-9F6D-1EAF8E054C26}"/>
                  </a:ext>
                </a:extLst>
              </p14:cNvPr>
              <p14:cNvContentPartPr/>
              <p14:nvPr/>
            </p14:nvContentPartPr>
            <p14:xfrm>
              <a:off x="851760" y="5936400"/>
              <a:ext cx="1662120" cy="5997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339E3CF-0A7F-42E0-9F6D-1EAF8E054C2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42400" y="5927040"/>
                <a:ext cx="1680840" cy="61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66" grpId="0" animBg="1"/>
      <p:bldP spid="67" grpId="0" animBg="1"/>
      <p:bldP spid="68" grpId="0" animBg="1"/>
      <p:bldP spid="71" grpId="0" animBg="1"/>
      <p:bldP spid="73" grpId="0"/>
      <p:bldP spid="7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" name="图片 5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67" name="TextBox 66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sp>
        <p:nvSpPr>
          <p:cNvPr id="70" name="AutoShape 9"/>
          <p:cNvSpPr>
            <a:spLocks noChangeArrowheads="1"/>
          </p:cNvSpPr>
          <p:nvPr/>
        </p:nvSpPr>
        <p:spPr bwMode="auto">
          <a:xfrm>
            <a:off x="600634" y="1399212"/>
            <a:ext cx="9457765" cy="630929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của hệ phương trình bậc nhất hai ẩn</a:t>
            </a:r>
          </a:p>
        </p:txBody>
      </p:sp>
      <p:sp>
        <p:nvSpPr>
          <p:cNvPr id="81" name="Text Box 17"/>
          <p:cNvSpPr txBox="1">
            <a:spLocks noChangeArrowheads="1"/>
          </p:cNvSpPr>
          <p:nvPr/>
        </p:nvSpPr>
        <p:spPr bwMode="auto">
          <a:xfrm>
            <a:off x="642097" y="2223934"/>
            <a:ext cx="4602256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í dụ 3: Xét hệ phương trình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371960"/>
              </p:ext>
            </p:extLst>
          </p:nvPr>
        </p:nvGraphicFramePr>
        <p:xfrm>
          <a:off x="710359" y="2784998"/>
          <a:ext cx="274161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5" imgW="1714320" imgH="609480" progId="Equation.DSMT4">
                  <p:embed/>
                </p:oleObj>
              </mc:Choice>
              <mc:Fallback>
                <p:oleObj name="Equation" r:id="rId5" imgW="1714320" imgH="609480" progId="Equation.DSMT4">
                  <p:embed/>
                  <p:pic>
                    <p:nvPicPr>
                      <p:cNvPr id="1434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359" y="2784998"/>
                        <a:ext cx="2741613" cy="976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85"/>
          <p:cNvSpPr txBox="1">
            <a:spLocks noChangeArrowheads="1"/>
          </p:cNvSpPr>
          <p:nvPr/>
        </p:nvSpPr>
        <p:spPr bwMode="auto">
          <a:xfrm>
            <a:off x="876300" y="4108630"/>
            <a:ext cx="2083630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    (d’) </a:t>
            </a:r>
          </a:p>
        </p:txBody>
      </p:sp>
      <p:sp>
        <p:nvSpPr>
          <p:cNvPr id="84" name="Line 186"/>
          <p:cNvSpPr>
            <a:spLocks noChangeShapeType="1"/>
          </p:cNvSpPr>
          <p:nvPr/>
        </p:nvSpPr>
        <p:spPr bwMode="auto">
          <a:xfrm>
            <a:off x="3261472" y="4357977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 Box 187"/>
          <p:cNvSpPr txBox="1">
            <a:spLocks noChangeArrowheads="1"/>
          </p:cNvSpPr>
          <p:nvPr/>
        </p:nvSpPr>
        <p:spPr bwMode="auto">
          <a:xfrm>
            <a:off x="3910853" y="4077126"/>
            <a:ext cx="4357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có vô số điểm chung</a:t>
            </a:r>
          </a:p>
        </p:txBody>
      </p:sp>
      <p:graphicFrame>
        <p:nvGraphicFramePr>
          <p:cNvPr id="86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572889"/>
              </p:ext>
            </p:extLst>
          </p:nvPr>
        </p:nvGraphicFramePr>
        <p:xfrm>
          <a:off x="1676400" y="4191888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144572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91888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741318"/>
              </p:ext>
            </p:extLst>
          </p:nvPr>
        </p:nvGraphicFramePr>
        <p:xfrm>
          <a:off x="4191000" y="2740025"/>
          <a:ext cx="26225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9" imgW="1498320" imgH="609480" progId="Equation.DSMT4">
                  <p:embed/>
                </p:oleObj>
              </mc:Choice>
              <mc:Fallback>
                <p:oleObj name="Equation" r:id="rId9" imgW="1498320" imgH="609480" progId="Equation.DSMT4">
                  <p:embed/>
                  <p:pic>
                    <p:nvPicPr>
                      <p:cNvPr id="14457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740025"/>
                        <a:ext cx="26225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Line 194"/>
          <p:cNvSpPr>
            <a:spLocks noChangeShapeType="1"/>
          </p:cNvSpPr>
          <p:nvPr/>
        </p:nvSpPr>
        <p:spPr bwMode="auto">
          <a:xfrm>
            <a:off x="3434603" y="3231879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9" name="Line 195"/>
          <p:cNvSpPr>
            <a:spLocks noChangeShapeType="1"/>
          </p:cNvSpPr>
          <p:nvPr/>
        </p:nvSpPr>
        <p:spPr bwMode="auto">
          <a:xfrm>
            <a:off x="1257300" y="502303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Text Box 196"/>
          <p:cNvSpPr txBox="1">
            <a:spLocks noChangeArrowheads="1"/>
          </p:cNvSpPr>
          <p:nvPr/>
        </p:nvSpPr>
        <p:spPr bwMode="auto">
          <a:xfrm>
            <a:off x="1943099" y="4794430"/>
            <a:ext cx="386154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ệ (VI) </a:t>
            </a: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số ngiệm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3EA873C-CF11-42F4-8AFD-30557BA13DC7}"/>
                  </a:ext>
                </a:extLst>
              </p14:cNvPr>
              <p14:cNvContentPartPr/>
              <p14:nvPr/>
            </p14:nvContentPartPr>
            <p14:xfrm>
              <a:off x="1049760" y="5270040"/>
              <a:ext cx="3533040" cy="9525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3EA873C-CF11-42F4-8AFD-30557BA13DC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040400" y="5260680"/>
                <a:ext cx="3551760" cy="971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5" grpId="0"/>
      <p:bldP spid="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sp>
        <p:nvSpPr>
          <p:cNvPr id="31" name="AutoShape 9"/>
          <p:cNvSpPr>
            <a:spLocks noChangeArrowheads="1"/>
          </p:cNvSpPr>
          <p:nvPr/>
        </p:nvSpPr>
        <p:spPr bwMode="auto">
          <a:xfrm>
            <a:off x="587828" y="1159873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p:sp>
        <p:nvSpPr>
          <p:cNvPr id="32" name="Text Box 12"/>
          <p:cNvSpPr txBox="1">
            <a:spLocks noChangeArrowheads="1"/>
          </p:cNvSpPr>
          <p:nvPr/>
        </p:nvSpPr>
        <p:spPr bwMode="auto">
          <a:xfrm>
            <a:off x="7156268" y="5463586"/>
            <a:ext cx="1371600" cy="39687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    (d’) </a:t>
            </a:r>
          </a:p>
        </p:txBody>
      </p:sp>
      <p:sp>
        <p:nvSpPr>
          <p:cNvPr id="33" name="Line 13"/>
          <p:cNvSpPr>
            <a:spLocks noChangeShapeType="1"/>
          </p:cNvSpPr>
          <p:nvPr/>
        </p:nvSpPr>
        <p:spPr bwMode="auto">
          <a:xfrm>
            <a:off x="8604068" y="5615986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14"/>
          <p:cNvSpPr txBox="1">
            <a:spLocks noChangeArrowheads="1"/>
          </p:cNvSpPr>
          <p:nvPr/>
        </p:nvSpPr>
        <p:spPr bwMode="auto">
          <a:xfrm>
            <a:off x="9061268" y="5373098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có </a:t>
            </a:r>
            <a:r>
              <a:rPr lang="en-US" altLang="en-US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vô số điểm chung</a:t>
            </a:r>
          </a:p>
        </p:txBody>
      </p:sp>
      <p:graphicFrame>
        <p:nvGraphicFramePr>
          <p:cNvPr id="4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927697"/>
              </p:ext>
            </p:extLst>
          </p:nvPr>
        </p:nvGraphicFramePr>
        <p:xfrm>
          <a:off x="7537268" y="5495336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6" imgW="126725" imgH="126725" progId="Equation.DSMT4">
                  <p:embed/>
                </p:oleObj>
              </mc:Choice>
              <mc:Fallback>
                <p:oleObj name="Equation" r:id="rId6" imgW="126725" imgH="126725" progId="Equation.DSMT4">
                  <p:embed/>
                  <p:pic>
                    <p:nvPicPr>
                      <p:cNvPr id="146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268" y="5495336"/>
                        <a:ext cx="3810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Line 16"/>
          <p:cNvSpPr>
            <a:spLocks noChangeShapeType="1"/>
          </p:cNvSpPr>
          <p:nvPr/>
        </p:nvSpPr>
        <p:spPr bwMode="auto">
          <a:xfrm>
            <a:off x="7308668" y="6287498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 Box 17"/>
          <p:cNvSpPr txBox="1">
            <a:spLocks noChangeArrowheads="1"/>
          </p:cNvSpPr>
          <p:nvPr/>
        </p:nvSpPr>
        <p:spPr bwMode="auto">
          <a:xfrm>
            <a:off x="7994468" y="6135098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VI)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số ngiệm</a:t>
            </a:r>
          </a:p>
        </p:txBody>
      </p:sp>
      <p:sp>
        <p:nvSpPr>
          <p:cNvPr id="47" name="Text Box 18"/>
          <p:cNvSpPr txBox="1">
            <a:spLocks noChangeArrowheads="1"/>
          </p:cNvSpPr>
          <p:nvPr/>
        </p:nvSpPr>
        <p:spPr bwMode="auto">
          <a:xfrm>
            <a:off x="7080068" y="3558586"/>
            <a:ext cx="1219200" cy="39687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// (d’) </a:t>
            </a:r>
          </a:p>
        </p:txBody>
      </p:sp>
      <p:sp>
        <p:nvSpPr>
          <p:cNvPr id="48" name="Line 19"/>
          <p:cNvSpPr>
            <a:spLocks noChangeShapeType="1"/>
          </p:cNvSpPr>
          <p:nvPr/>
        </p:nvSpPr>
        <p:spPr bwMode="auto">
          <a:xfrm>
            <a:off x="8451668" y="3787186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Text Box 20"/>
          <p:cNvSpPr txBox="1">
            <a:spLocks noChangeArrowheads="1"/>
          </p:cNvSpPr>
          <p:nvPr/>
        </p:nvSpPr>
        <p:spPr bwMode="auto">
          <a:xfrm>
            <a:off x="8832668" y="3558586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</a:t>
            </a:r>
            <a:r>
              <a:rPr lang="en-US" altLang="en-US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không có điểm chung</a:t>
            </a:r>
          </a:p>
        </p:txBody>
      </p:sp>
      <p:sp>
        <p:nvSpPr>
          <p:cNvPr id="50" name="Line 21"/>
          <p:cNvSpPr>
            <a:spLocks noChangeShapeType="1"/>
          </p:cNvSpPr>
          <p:nvPr/>
        </p:nvSpPr>
        <p:spPr bwMode="auto">
          <a:xfrm>
            <a:off x="7308668" y="4549186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Text Box 22"/>
          <p:cNvSpPr txBox="1">
            <a:spLocks noChangeArrowheads="1"/>
          </p:cNvSpPr>
          <p:nvPr/>
        </p:nvSpPr>
        <p:spPr bwMode="auto">
          <a:xfrm>
            <a:off x="7918268" y="4306298"/>
            <a:ext cx="2667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III) 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ngiệm</a:t>
            </a:r>
          </a:p>
        </p:txBody>
      </p:sp>
      <p:sp>
        <p:nvSpPr>
          <p:cNvPr id="52" name="Text Box 23"/>
          <p:cNvSpPr txBox="1">
            <a:spLocks noChangeArrowheads="1"/>
          </p:cNvSpPr>
          <p:nvPr/>
        </p:nvSpPr>
        <p:spPr bwMode="auto">
          <a:xfrm>
            <a:off x="7156268" y="1258298"/>
            <a:ext cx="1447800" cy="39687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d) cắt (d’) </a:t>
            </a:r>
          </a:p>
        </p:txBody>
      </p:sp>
      <p:sp>
        <p:nvSpPr>
          <p:cNvPr id="53" name="Line 24"/>
          <p:cNvSpPr>
            <a:spLocks noChangeShapeType="1"/>
          </p:cNvSpPr>
          <p:nvPr/>
        </p:nvSpPr>
        <p:spPr bwMode="auto">
          <a:xfrm>
            <a:off x="8680268" y="1486898"/>
            <a:ext cx="381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 Box 25"/>
          <p:cNvSpPr txBox="1">
            <a:spLocks noChangeArrowheads="1"/>
          </p:cNvSpPr>
          <p:nvPr/>
        </p:nvSpPr>
        <p:spPr bwMode="auto">
          <a:xfrm>
            <a:off x="8985068" y="1258298"/>
            <a:ext cx="2667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d) và (d’) </a:t>
            </a:r>
            <a:r>
              <a:rPr lang="en-US" altLang="en-US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có 1 điểm chung</a:t>
            </a:r>
          </a:p>
        </p:txBody>
      </p:sp>
      <p:sp>
        <p:nvSpPr>
          <p:cNvPr id="55" name="Line 26"/>
          <p:cNvSpPr>
            <a:spLocks noChangeShapeType="1"/>
          </p:cNvSpPr>
          <p:nvPr/>
        </p:nvSpPr>
        <p:spPr bwMode="auto">
          <a:xfrm>
            <a:off x="7308668" y="2172698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27"/>
          <p:cNvSpPr txBox="1">
            <a:spLocks noChangeArrowheads="1"/>
          </p:cNvSpPr>
          <p:nvPr/>
        </p:nvSpPr>
        <p:spPr bwMode="auto">
          <a:xfrm>
            <a:off x="7994468" y="1944098"/>
            <a:ext cx="365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II) có</a:t>
            </a: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ột ngiệm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uy nhất</a:t>
            </a:r>
            <a:endParaRPr lang="en-US" altLang="en-US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28"/>
          <p:cNvSpPr>
            <a:spLocks noChangeArrowheads="1"/>
          </p:cNvSpPr>
          <p:nvPr/>
        </p:nvSpPr>
        <p:spPr bwMode="auto">
          <a:xfrm>
            <a:off x="650693" y="2834312"/>
            <a:ext cx="4419600" cy="1524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993300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Khi nào hệ </a:t>
            </a:r>
            <a:r>
              <a:rPr lang="en-US" altLang="en-US" sz="2400">
                <a:latin typeface="Times New Roman" panose="02020603050405020304" pitchFamily="18" charset="0"/>
              </a:rPr>
              <a:t>(I)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có 1 nghiệm,</a:t>
            </a:r>
          </a:p>
          <a:p>
            <a:pPr eaLnBrk="1" hangingPunct="1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vô nghiệm, vô số nghiệm ?</a:t>
            </a:r>
            <a:endParaRPr lang="en-US" altLang="en-US" sz="2400">
              <a:latin typeface="Times New Roman" panose="02020603050405020304" pitchFamily="18" charset="0"/>
            </a:endParaRPr>
          </a:p>
        </p:txBody>
      </p:sp>
      <p:pic>
        <p:nvPicPr>
          <p:cNvPr id="58" name="Rectangle 68638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961" y="2940819"/>
            <a:ext cx="446088" cy="68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582181" y="2205614"/>
            <a:ext cx="5795963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ổng quát: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Đối với hệ p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 (I), ta có: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cắt (d’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hệ (I) có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hiệm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duy nhất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// (d’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hệ (I)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nghiệm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      (d’)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: hệ (I) có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 số nghiệm</a:t>
            </a:r>
          </a:p>
        </p:txBody>
      </p:sp>
      <p:graphicFrame>
        <p:nvGraphicFramePr>
          <p:cNvPr id="60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084909"/>
              </p:ext>
            </p:extLst>
          </p:nvPr>
        </p:nvGraphicFramePr>
        <p:xfrm>
          <a:off x="1094649" y="5031067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14646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4649" y="5031067"/>
                        <a:ext cx="304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 Box 32"/>
          <p:cNvSpPr txBox="1">
            <a:spLocks noChangeArrowheads="1"/>
          </p:cNvSpPr>
          <p:nvPr/>
        </p:nvSpPr>
        <p:spPr bwMode="auto">
          <a:xfrm>
            <a:off x="7080068" y="2192193"/>
            <a:ext cx="473392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ó thể đoán nhận </a:t>
            </a:r>
            <a:r>
              <a:rPr lang="en-US" altLang="en-US" sz="2000" b="1" i="1" u="sng">
                <a:latin typeface="Times New Roman" panose="02020603050405020304" pitchFamily="18" charset="0"/>
                <a:cs typeface="Times New Roman" panose="02020603050405020304" pitchFamily="18" charset="0"/>
              </a:rPr>
              <a:t>số nghiệm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ủa hệ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bằng cách </a:t>
            </a:r>
            <a:r>
              <a:rPr lang="en-US" altLang="en-US" sz="2000" b="1" i="1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 vị trí tương đố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ác đường thẳng ax + by = c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à a’x + b’y = c’</a:t>
            </a:r>
          </a:p>
        </p:txBody>
      </p:sp>
      <p:sp>
        <p:nvSpPr>
          <p:cNvPr id="62" name="Rectangle 34"/>
          <p:cNvSpPr>
            <a:spLocks noChangeArrowheads="1"/>
          </p:cNvSpPr>
          <p:nvPr/>
        </p:nvSpPr>
        <p:spPr bwMode="auto">
          <a:xfrm>
            <a:off x="8116985" y="2807699"/>
            <a:ext cx="4603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I )</a:t>
            </a:r>
          </a:p>
        </p:txBody>
      </p:sp>
      <p:sp>
        <p:nvSpPr>
          <p:cNvPr id="63" name="AutoShape 35"/>
          <p:cNvSpPr>
            <a:spLocks/>
          </p:cNvSpPr>
          <p:nvPr/>
        </p:nvSpPr>
        <p:spPr bwMode="auto">
          <a:xfrm>
            <a:off x="8575772" y="2677524"/>
            <a:ext cx="101600" cy="668337"/>
          </a:xfrm>
          <a:prstGeom prst="leftBrace">
            <a:avLst>
              <a:gd name="adj1" fmla="val 54818"/>
              <a:gd name="adj2" fmla="val 50000"/>
            </a:avLst>
          </a:prstGeom>
          <a:noFill/>
          <a:ln w="28575">
            <a:solidFill>
              <a:srgbClr val="3333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rect">
                    <a:fillToRect l="50000" t="50000" r="50000" b="50000"/>
                  </a:path>
                </a:gra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36"/>
          <p:cNvSpPr>
            <a:spLocks noChangeArrowheads="1"/>
          </p:cNvSpPr>
          <p:nvPr/>
        </p:nvSpPr>
        <p:spPr bwMode="auto">
          <a:xfrm>
            <a:off x="8690072" y="2507661"/>
            <a:ext cx="1804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 + by = c   </a:t>
            </a:r>
          </a:p>
        </p:txBody>
      </p:sp>
      <p:sp>
        <p:nvSpPr>
          <p:cNvPr id="65" name="Rectangle 37"/>
          <p:cNvSpPr>
            <a:spLocks noChangeArrowheads="1"/>
          </p:cNvSpPr>
          <p:nvPr/>
        </p:nvSpPr>
        <p:spPr bwMode="auto">
          <a:xfrm>
            <a:off x="8669435" y="3018836"/>
            <a:ext cx="188118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x + b’y = c’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2B56A9F-B8CD-418C-9FD6-394A09AC08C1}"/>
                  </a:ext>
                </a:extLst>
              </p14:cNvPr>
              <p14:cNvContentPartPr/>
              <p14:nvPr/>
            </p14:nvContentPartPr>
            <p14:xfrm>
              <a:off x="2216880" y="2075400"/>
              <a:ext cx="2968560" cy="8593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2B56A9F-B8CD-418C-9FD6-394A09AC08C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207520" y="2066040"/>
                <a:ext cx="2987280" cy="878040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0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8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3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8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1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7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9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3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1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5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9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7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43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44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3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2" grpId="1" animBg="1"/>
      <p:bldP spid="43" grpId="0"/>
      <p:bldP spid="43" grpId="1"/>
      <p:bldP spid="46" grpId="0"/>
      <p:bldP spid="46" grpId="1"/>
      <p:bldP spid="47" grpId="0" animBg="1"/>
      <p:bldP spid="47" grpId="1" animBg="1"/>
      <p:bldP spid="49" grpId="0"/>
      <p:bldP spid="49" grpId="1"/>
      <p:bldP spid="51" grpId="0"/>
      <p:bldP spid="51" grpId="1"/>
      <p:bldP spid="52" grpId="0" animBg="1"/>
      <p:bldP spid="52" grpId="1" animBg="1"/>
      <p:bldP spid="54" grpId="0"/>
      <p:bldP spid="54" grpId="1"/>
      <p:bldP spid="56" grpId="0"/>
      <p:bldP spid="56" grpId="1"/>
      <p:bldP spid="57" grpId="0" animBg="1"/>
      <p:bldP spid="57" grpId="1" animBg="1"/>
      <p:bldP spid="59" grpId="0"/>
      <p:bldP spid="61" grpId="0"/>
      <p:bldP spid="62" grpId="0"/>
      <p:bldP spid="63" grpId="0" animBg="1"/>
      <p:bldP spid="64" grpId="0"/>
      <p:bldP spid="6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40" name="AutoShape 18"/>
          <p:cNvSpPr>
            <a:spLocks noChangeArrowheads="1"/>
          </p:cNvSpPr>
          <p:nvPr/>
        </p:nvSpPr>
        <p:spPr bwMode="auto">
          <a:xfrm>
            <a:off x="436098" y="1345213"/>
            <a:ext cx="4797083" cy="5334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Hệ phương trình tương đương:</a:t>
            </a:r>
          </a:p>
        </p:txBody>
      </p:sp>
      <p:sp>
        <p:nvSpPr>
          <p:cNvPr id="43" name="AutoShape 21"/>
          <p:cNvSpPr>
            <a:spLocks noChangeArrowheads="1"/>
          </p:cNvSpPr>
          <p:nvPr/>
        </p:nvSpPr>
        <p:spPr bwMode="auto">
          <a:xfrm>
            <a:off x="6279028" y="2345049"/>
            <a:ext cx="4495800" cy="1143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Khi nào thì hai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ương đương nhau</a:t>
            </a:r>
          </a:p>
        </p:txBody>
      </p:sp>
      <p:pic>
        <p:nvPicPr>
          <p:cNvPr id="44" name="Rectangle 68638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7592" y="2459349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AutoShape 25"/>
          <p:cNvSpPr>
            <a:spLocks noChangeArrowheads="1"/>
          </p:cNvSpPr>
          <p:nvPr/>
        </p:nvSpPr>
        <p:spPr bwMode="auto">
          <a:xfrm>
            <a:off x="6279028" y="4319841"/>
            <a:ext cx="4648200" cy="11430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    Khi nào thì hai </a:t>
            </a:r>
            <a:r>
              <a:rPr lang="en-US" altLang="en-US" sz="24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tương đương nhau</a:t>
            </a:r>
          </a:p>
        </p:txBody>
      </p:sp>
      <p:pic>
        <p:nvPicPr>
          <p:cNvPr id="46" name="Rectangle 68638"/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5228" y="4396041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436098" y="2069124"/>
            <a:ext cx="4495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 hệ p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 trình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ợc gọi là t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đ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g với nhau nếu chúng có </a:t>
            </a:r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ùng tập nghiệm.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í hiệu: </a:t>
            </a:r>
            <a:endParaRPr lang="en-US" altLang="en-US" sz="2400"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4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335222"/>
              </p:ext>
            </p:extLst>
          </p:nvPr>
        </p:nvGraphicFramePr>
        <p:xfrm>
          <a:off x="4291013" y="2916549"/>
          <a:ext cx="762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5" imgW="368140" imgH="177723" progId="Equation.DSMT4">
                  <p:embed/>
                </p:oleObj>
              </mc:Choice>
              <mc:Fallback>
                <p:oleObj name="Equation" r:id="rId5" imgW="368140" imgH="177723" progId="Equation.DSMT4">
                  <p:embed/>
                  <p:pic>
                    <p:nvPicPr>
                      <p:cNvPr id="149535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1013" y="2916549"/>
                        <a:ext cx="762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739948"/>
              </p:ext>
            </p:extLst>
          </p:nvPr>
        </p:nvGraphicFramePr>
        <p:xfrm>
          <a:off x="1149350" y="3663782"/>
          <a:ext cx="352266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7" imgW="2070000" imgH="520560" progId="Equation.DSMT4">
                  <p:embed/>
                </p:oleObj>
              </mc:Choice>
              <mc:Fallback>
                <p:oleObj name="Equation" r:id="rId7" imgW="2070000" imgH="520560" progId="Equation.DSMT4">
                  <p:embed/>
                  <p:pic>
                    <p:nvPicPr>
                      <p:cNvPr id="149536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3663782"/>
                        <a:ext cx="3522663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33"/>
          <p:cNvSpPr txBox="1">
            <a:spLocks noChangeArrowheads="1"/>
          </p:cNvSpPr>
          <p:nvPr/>
        </p:nvSpPr>
        <p:spPr bwMode="auto">
          <a:xfrm>
            <a:off x="196850" y="3851095"/>
            <a:ext cx="9144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00"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3" grpId="0" animBg="1"/>
      <p:bldP spid="43" grpId="1" animBg="1"/>
      <p:bldP spid="45" grpId="0" animBg="1"/>
      <p:bldP spid="45" grpId="1" animBg="1"/>
      <p:bldP spid="47" grpId="0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图片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graphicFrame>
        <p:nvGraphicFramePr>
          <p:cNvPr id="14" name="Group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1700035"/>
              </p:ext>
            </p:extLst>
          </p:nvPr>
        </p:nvGraphicFramePr>
        <p:xfrm>
          <a:off x="1947057" y="1520776"/>
          <a:ext cx="4025900" cy="4121150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" name="Text Box 116"/>
          <p:cNvSpPr txBox="1">
            <a:spLocks noChangeArrowheads="1"/>
          </p:cNvSpPr>
          <p:nvPr/>
        </p:nvSpPr>
        <p:spPr bwMode="auto">
          <a:xfrm>
            <a:off x="2301393" y="1087388"/>
            <a:ext cx="800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FF"/>
                </a:solidFill>
                <a:latin typeface="+mj-lt"/>
                <a:cs typeface="Times New Roman" panose="02020603050405020304" pitchFamily="18" charset="0"/>
              </a:rPr>
              <a:t>MINH HOẠ HÌNH HỌC TẬP NGHIỆM CỦA HAI HỆ PH</a:t>
            </a:r>
            <a:r>
              <a:rPr lang="vi-VN" altLang="en-US">
                <a:solidFill>
                  <a:srgbClr val="0066FF"/>
                </a:solidFill>
                <a:latin typeface="+mj-lt"/>
                <a:cs typeface="Times New Roman" panose="02020603050405020304" pitchFamily="18" charset="0"/>
              </a:rPr>
              <a:t>ƯƠ</a:t>
            </a:r>
            <a:r>
              <a:rPr lang="en-US" altLang="en-US">
                <a:solidFill>
                  <a:srgbClr val="0066FF"/>
                </a:solidFill>
                <a:latin typeface="+mj-lt"/>
                <a:cs typeface="Times New Roman" panose="02020603050405020304" pitchFamily="18" charset="0"/>
              </a:rPr>
              <a:t>NG TRÌNH</a:t>
            </a:r>
          </a:p>
        </p:txBody>
      </p:sp>
      <p:graphicFrame>
        <p:nvGraphicFramePr>
          <p:cNvPr id="1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08385"/>
              </p:ext>
            </p:extLst>
          </p:nvPr>
        </p:nvGraphicFramePr>
        <p:xfrm>
          <a:off x="3119072" y="234107"/>
          <a:ext cx="16002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5" imgW="990600" imgH="457200" progId="Equation.DSMT4">
                  <p:embed/>
                </p:oleObj>
              </mc:Choice>
              <mc:Fallback>
                <p:oleObj name="Equation" r:id="rId5" imgW="990600" imgH="457200" progId="Equation.DSMT4">
                  <p:embed/>
                  <p:pic>
                    <p:nvPicPr>
                      <p:cNvPr id="20576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072" y="234107"/>
                        <a:ext cx="16002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650409"/>
              </p:ext>
            </p:extLst>
          </p:nvPr>
        </p:nvGraphicFramePr>
        <p:xfrm>
          <a:off x="7443422" y="215057"/>
          <a:ext cx="15430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7" imgW="952500" imgH="457200" progId="Equation.DSMT4">
                  <p:embed/>
                </p:oleObj>
              </mc:Choice>
              <mc:Fallback>
                <p:oleObj name="Equation" r:id="rId7" imgW="952500" imgH="457200" progId="Equation.DSMT4">
                  <p:embed/>
                  <p:pic>
                    <p:nvPicPr>
                      <p:cNvPr id="20577" name="Object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3422" y="215057"/>
                        <a:ext cx="154305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19"/>
          <p:cNvGrpSpPr>
            <a:grpSpLocks/>
          </p:cNvGrpSpPr>
          <p:nvPr/>
        </p:nvGrpSpPr>
        <p:grpSpPr bwMode="auto">
          <a:xfrm>
            <a:off x="2108982" y="1444576"/>
            <a:ext cx="3895725" cy="3962400"/>
            <a:chOff x="3072" y="1488"/>
            <a:chExt cx="2454" cy="2496"/>
          </a:xfrm>
        </p:grpSpPr>
        <p:sp>
          <p:nvSpPr>
            <p:cNvPr id="19" name="Text Box 120"/>
            <p:cNvSpPr txBox="1">
              <a:spLocks noChangeArrowheads="1"/>
            </p:cNvSpPr>
            <p:nvPr/>
          </p:nvSpPr>
          <p:spPr bwMode="auto">
            <a:xfrm>
              <a:off x="5334" y="274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20" name="Text Box 121"/>
            <p:cNvSpPr txBox="1">
              <a:spLocks noChangeArrowheads="1"/>
            </p:cNvSpPr>
            <p:nvPr/>
          </p:nvSpPr>
          <p:spPr bwMode="auto">
            <a:xfrm>
              <a:off x="3948" y="148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21" name="Line 122"/>
            <p:cNvSpPr>
              <a:spLocks noChangeShapeType="1"/>
            </p:cNvSpPr>
            <p:nvPr/>
          </p:nvSpPr>
          <p:spPr bwMode="auto">
            <a:xfrm>
              <a:off x="4236" y="294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123"/>
            <p:cNvSpPr>
              <a:spLocks noChangeShapeType="1"/>
            </p:cNvSpPr>
            <p:nvPr/>
          </p:nvSpPr>
          <p:spPr bwMode="auto">
            <a:xfrm>
              <a:off x="4554" y="294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124"/>
            <p:cNvSpPr>
              <a:spLocks noChangeShapeType="1"/>
            </p:cNvSpPr>
            <p:nvPr/>
          </p:nvSpPr>
          <p:spPr bwMode="auto">
            <a:xfrm>
              <a:off x="4872" y="2946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Line 125"/>
            <p:cNvSpPr>
              <a:spLocks noChangeShapeType="1"/>
            </p:cNvSpPr>
            <p:nvPr/>
          </p:nvSpPr>
          <p:spPr bwMode="auto">
            <a:xfrm>
              <a:off x="3888" y="2676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Line 126"/>
            <p:cNvSpPr>
              <a:spLocks noChangeShapeType="1"/>
            </p:cNvSpPr>
            <p:nvPr/>
          </p:nvSpPr>
          <p:spPr bwMode="auto">
            <a:xfrm>
              <a:off x="3882" y="240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127"/>
            <p:cNvSpPr>
              <a:spLocks noChangeShapeType="1"/>
            </p:cNvSpPr>
            <p:nvPr/>
          </p:nvSpPr>
          <p:spPr bwMode="auto">
            <a:xfrm>
              <a:off x="3888" y="210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128"/>
            <p:cNvSpPr>
              <a:spLocks noChangeShapeType="1"/>
            </p:cNvSpPr>
            <p:nvPr/>
          </p:nvSpPr>
          <p:spPr bwMode="auto">
            <a:xfrm>
              <a:off x="3888" y="3252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129"/>
            <p:cNvSpPr>
              <a:spLocks noChangeShapeType="1"/>
            </p:cNvSpPr>
            <p:nvPr/>
          </p:nvSpPr>
          <p:spPr bwMode="auto">
            <a:xfrm>
              <a:off x="3894" y="3546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Line 130"/>
            <p:cNvSpPr>
              <a:spLocks noChangeShapeType="1"/>
            </p:cNvSpPr>
            <p:nvPr/>
          </p:nvSpPr>
          <p:spPr bwMode="auto">
            <a:xfrm>
              <a:off x="3594" y="294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Line 131"/>
            <p:cNvSpPr>
              <a:spLocks noChangeShapeType="1"/>
            </p:cNvSpPr>
            <p:nvPr/>
          </p:nvSpPr>
          <p:spPr bwMode="auto">
            <a:xfrm>
              <a:off x="3282" y="294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Line 132"/>
            <p:cNvSpPr>
              <a:spLocks noChangeShapeType="1"/>
            </p:cNvSpPr>
            <p:nvPr/>
          </p:nvSpPr>
          <p:spPr bwMode="auto">
            <a:xfrm>
              <a:off x="3888" y="1824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33"/>
            <p:cNvSpPr txBox="1">
              <a:spLocks noChangeArrowheads="1"/>
            </p:cNvSpPr>
            <p:nvPr/>
          </p:nvSpPr>
          <p:spPr bwMode="auto">
            <a:xfrm>
              <a:off x="3708" y="2928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33" name="Line 134"/>
            <p:cNvSpPr>
              <a:spLocks noChangeShapeType="1"/>
            </p:cNvSpPr>
            <p:nvPr/>
          </p:nvSpPr>
          <p:spPr bwMode="auto">
            <a:xfrm>
              <a:off x="5190" y="2946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 Box 135"/>
            <p:cNvSpPr txBox="1">
              <a:spLocks noChangeArrowheads="1"/>
            </p:cNvSpPr>
            <p:nvPr/>
          </p:nvSpPr>
          <p:spPr bwMode="auto">
            <a:xfrm>
              <a:off x="4146" y="295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5" name="Text Box 136"/>
            <p:cNvSpPr txBox="1">
              <a:spLocks noChangeArrowheads="1"/>
            </p:cNvSpPr>
            <p:nvPr/>
          </p:nvSpPr>
          <p:spPr bwMode="auto">
            <a:xfrm>
              <a:off x="3738" y="257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36" name="Text Box 137"/>
            <p:cNvSpPr txBox="1">
              <a:spLocks noChangeArrowheads="1"/>
            </p:cNvSpPr>
            <p:nvPr/>
          </p:nvSpPr>
          <p:spPr bwMode="auto">
            <a:xfrm>
              <a:off x="3492" y="29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7" name="Text Box 138"/>
            <p:cNvSpPr txBox="1">
              <a:spLocks noChangeArrowheads="1"/>
            </p:cNvSpPr>
            <p:nvPr/>
          </p:nvSpPr>
          <p:spPr bwMode="auto">
            <a:xfrm>
              <a:off x="3726" y="313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38" name="Text Box 139"/>
            <p:cNvSpPr txBox="1">
              <a:spLocks noChangeArrowheads="1"/>
            </p:cNvSpPr>
            <p:nvPr/>
          </p:nvSpPr>
          <p:spPr bwMode="auto">
            <a:xfrm>
              <a:off x="3702" y="339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39" name="Text Box 140"/>
            <p:cNvSpPr txBox="1">
              <a:spLocks noChangeArrowheads="1"/>
            </p:cNvSpPr>
            <p:nvPr/>
          </p:nvSpPr>
          <p:spPr bwMode="auto">
            <a:xfrm>
              <a:off x="3174" y="29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40" name="Text Box 141"/>
            <p:cNvSpPr txBox="1">
              <a:spLocks noChangeArrowheads="1"/>
            </p:cNvSpPr>
            <p:nvPr/>
          </p:nvSpPr>
          <p:spPr bwMode="auto">
            <a:xfrm>
              <a:off x="3738" y="230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1" name="Text Box 142"/>
            <p:cNvSpPr txBox="1">
              <a:spLocks noChangeArrowheads="1"/>
            </p:cNvSpPr>
            <p:nvPr/>
          </p:nvSpPr>
          <p:spPr bwMode="auto">
            <a:xfrm>
              <a:off x="4476" y="296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42" name="Text Box 143"/>
            <p:cNvSpPr txBox="1">
              <a:spLocks noChangeArrowheads="1"/>
            </p:cNvSpPr>
            <p:nvPr/>
          </p:nvSpPr>
          <p:spPr bwMode="auto">
            <a:xfrm>
              <a:off x="4776" y="2958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3" name="Text Box 144"/>
            <p:cNvSpPr txBox="1">
              <a:spLocks noChangeArrowheads="1"/>
            </p:cNvSpPr>
            <p:nvPr/>
          </p:nvSpPr>
          <p:spPr bwMode="auto">
            <a:xfrm>
              <a:off x="3744" y="200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4" name="Text Box 145"/>
            <p:cNvSpPr txBox="1">
              <a:spLocks noChangeArrowheads="1"/>
            </p:cNvSpPr>
            <p:nvPr/>
          </p:nvSpPr>
          <p:spPr bwMode="auto">
            <a:xfrm>
              <a:off x="3756" y="1728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5" name="Text Box 146"/>
            <p:cNvSpPr txBox="1">
              <a:spLocks noChangeArrowheads="1"/>
            </p:cNvSpPr>
            <p:nvPr/>
          </p:nvSpPr>
          <p:spPr bwMode="auto">
            <a:xfrm>
              <a:off x="5094" y="2946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46" name="Oval 147">
              <a:hlinkClick r:id="rId9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828" y="2580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148">
              <a:hlinkClick r:id="rId1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780" y="3460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 Box 149"/>
            <p:cNvSpPr txBox="1">
              <a:spLocks noChangeArrowheads="1"/>
            </p:cNvSpPr>
            <p:nvPr/>
          </p:nvSpPr>
          <p:spPr bwMode="auto">
            <a:xfrm>
              <a:off x="3696" y="367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49" name="Line 150"/>
            <p:cNvSpPr>
              <a:spLocks noChangeShapeType="1"/>
            </p:cNvSpPr>
            <p:nvPr/>
          </p:nvSpPr>
          <p:spPr bwMode="auto">
            <a:xfrm>
              <a:off x="3900" y="3816"/>
              <a:ext cx="4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Line 151"/>
            <p:cNvSpPr>
              <a:spLocks noChangeShapeType="1"/>
            </p:cNvSpPr>
            <p:nvPr/>
          </p:nvSpPr>
          <p:spPr bwMode="auto">
            <a:xfrm>
              <a:off x="3072" y="2976"/>
              <a:ext cx="235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Line 152"/>
            <p:cNvSpPr>
              <a:spLocks noChangeShapeType="1"/>
            </p:cNvSpPr>
            <p:nvPr/>
          </p:nvSpPr>
          <p:spPr bwMode="auto">
            <a:xfrm flipV="1">
              <a:off x="3918" y="1632"/>
              <a:ext cx="0" cy="235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2" name="Oval 153"/>
          <p:cNvSpPr>
            <a:spLocks noChangeArrowheads="1"/>
          </p:cNvSpPr>
          <p:nvPr/>
        </p:nvSpPr>
        <p:spPr bwMode="auto">
          <a:xfrm>
            <a:off x="2909082" y="3787726"/>
            <a:ext cx="76200" cy="762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Oval 154"/>
          <p:cNvSpPr>
            <a:spLocks noChangeArrowheads="1"/>
          </p:cNvSpPr>
          <p:nvPr/>
        </p:nvSpPr>
        <p:spPr bwMode="auto">
          <a:xfrm>
            <a:off x="3404382" y="4206826"/>
            <a:ext cx="76200" cy="762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Oval 155"/>
          <p:cNvSpPr>
            <a:spLocks noChangeArrowheads="1"/>
          </p:cNvSpPr>
          <p:nvPr/>
        </p:nvSpPr>
        <p:spPr bwMode="auto">
          <a:xfrm>
            <a:off x="3918732" y="3311476"/>
            <a:ext cx="76200" cy="762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156"/>
          <p:cNvSpPr>
            <a:spLocks noChangeShapeType="1"/>
          </p:cNvSpPr>
          <p:nvPr/>
        </p:nvSpPr>
        <p:spPr bwMode="auto">
          <a:xfrm flipV="1">
            <a:off x="2870982" y="1882726"/>
            <a:ext cx="1905000" cy="339725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157"/>
          <p:cNvSpPr>
            <a:spLocks noChangeShapeType="1"/>
          </p:cNvSpPr>
          <p:nvPr/>
        </p:nvSpPr>
        <p:spPr bwMode="auto">
          <a:xfrm flipV="1">
            <a:off x="2051832" y="2651076"/>
            <a:ext cx="3352800" cy="158115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159"/>
          <p:cNvSpPr txBox="1">
            <a:spLocks noChangeArrowheads="1"/>
          </p:cNvSpPr>
          <p:nvPr/>
        </p:nvSpPr>
        <p:spPr bwMode="auto">
          <a:xfrm rot="19968159">
            <a:off x="4394982" y="248597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x - 2y= -1</a:t>
            </a:r>
          </a:p>
        </p:txBody>
      </p:sp>
      <p:sp>
        <p:nvSpPr>
          <p:cNvPr id="58" name="Line 160"/>
          <p:cNvSpPr>
            <a:spLocks noChangeShapeType="1"/>
          </p:cNvSpPr>
          <p:nvPr/>
        </p:nvSpPr>
        <p:spPr bwMode="auto">
          <a:xfrm>
            <a:off x="3956832" y="3349576"/>
            <a:ext cx="0" cy="4572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Line 161"/>
          <p:cNvSpPr>
            <a:spLocks noChangeShapeType="1"/>
          </p:cNvSpPr>
          <p:nvPr/>
        </p:nvSpPr>
        <p:spPr bwMode="auto">
          <a:xfrm>
            <a:off x="3404382" y="3349576"/>
            <a:ext cx="533400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0" name="Group 16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5104292"/>
              </p:ext>
            </p:extLst>
          </p:nvPr>
        </p:nvGraphicFramePr>
        <p:xfrm>
          <a:off x="6509532" y="1501726"/>
          <a:ext cx="4025900" cy="4121150"/>
        </p:xfrm>
        <a:graphic>
          <a:graphicData uri="http://schemas.openxmlformats.org/drawingml/2006/table">
            <a:tbl>
              <a:tblPr/>
              <a:tblGrid>
                <a:gridCol w="5032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1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6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3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323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pSp>
        <p:nvGrpSpPr>
          <p:cNvPr id="61" name="Group 254"/>
          <p:cNvGrpSpPr>
            <a:grpSpLocks/>
          </p:cNvGrpSpPr>
          <p:nvPr/>
        </p:nvGrpSpPr>
        <p:grpSpPr bwMode="auto">
          <a:xfrm>
            <a:off x="6671457" y="1425526"/>
            <a:ext cx="3895725" cy="3962400"/>
            <a:chOff x="3120" y="1368"/>
            <a:chExt cx="2454" cy="2496"/>
          </a:xfrm>
        </p:grpSpPr>
        <p:sp>
          <p:nvSpPr>
            <p:cNvPr id="62" name="Text Box 255"/>
            <p:cNvSpPr txBox="1">
              <a:spLocks noChangeArrowheads="1"/>
            </p:cNvSpPr>
            <p:nvPr/>
          </p:nvSpPr>
          <p:spPr bwMode="auto">
            <a:xfrm>
              <a:off x="5382" y="262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63" name="Text Box 256"/>
            <p:cNvSpPr txBox="1">
              <a:spLocks noChangeArrowheads="1"/>
            </p:cNvSpPr>
            <p:nvPr/>
          </p:nvSpPr>
          <p:spPr bwMode="auto">
            <a:xfrm>
              <a:off x="3996" y="1368"/>
              <a:ext cx="19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64" name="Line 257"/>
            <p:cNvSpPr>
              <a:spLocks noChangeShapeType="1"/>
            </p:cNvSpPr>
            <p:nvPr/>
          </p:nvSpPr>
          <p:spPr bwMode="auto">
            <a:xfrm>
              <a:off x="4284" y="282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Line 258"/>
            <p:cNvSpPr>
              <a:spLocks noChangeShapeType="1"/>
            </p:cNvSpPr>
            <p:nvPr/>
          </p:nvSpPr>
          <p:spPr bwMode="auto">
            <a:xfrm>
              <a:off x="4602" y="282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Line 259"/>
            <p:cNvSpPr>
              <a:spLocks noChangeShapeType="1"/>
            </p:cNvSpPr>
            <p:nvPr/>
          </p:nvSpPr>
          <p:spPr bwMode="auto">
            <a:xfrm>
              <a:off x="4920" y="2826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7" name="Line 260"/>
            <p:cNvSpPr>
              <a:spLocks noChangeShapeType="1"/>
            </p:cNvSpPr>
            <p:nvPr/>
          </p:nvSpPr>
          <p:spPr bwMode="auto">
            <a:xfrm>
              <a:off x="3936" y="2556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Line 261"/>
            <p:cNvSpPr>
              <a:spLocks noChangeShapeType="1"/>
            </p:cNvSpPr>
            <p:nvPr/>
          </p:nvSpPr>
          <p:spPr bwMode="auto">
            <a:xfrm>
              <a:off x="3930" y="228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Line 262"/>
            <p:cNvSpPr>
              <a:spLocks noChangeShapeType="1"/>
            </p:cNvSpPr>
            <p:nvPr/>
          </p:nvSpPr>
          <p:spPr bwMode="auto">
            <a:xfrm>
              <a:off x="3936" y="1980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Line 263"/>
            <p:cNvSpPr>
              <a:spLocks noChangeShapeType="1"/>
            </p:cNvSpPr>
            <p:nvPr/>
          </p:nvSpPr>
          <p:spPr bwMode="auto">
            <a:xfrm>
              <a:off x="3936" y="3132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Line 264"/>
            <p:cNvSpPr>
              <a:spLocks noChangeShapeType="1"/>
            </p:cNvSpPr>
            <p:nvPr/>
          </p:nvSpPr>
          <p:spPr bwMode="auto">
            <a:xfrm>
              <a:off x="3942" y="3426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2" name="Line 265"/>
            <p:cNvSpPr>
              <a:spLocks noChangeShapeType="1"/>
            </p:cNvSpPr>
            <p:nvPr/>
          </p:nvSpPr>
          <p:spPr bwMode="auto">
            <a:xfrm>
              <a:off x="3642" y="282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3" name="Line 266"/>
            <p:cNvSpPr>
              <a:spLocks noChangeShapeType="1"/>
            </p:cNvSpPr>
            <p:nvPr/>
          </p:nvSpPr>
          <p:spPr bwMode="auto">
            <a:xfrm>
              <a:off x="3330" y="2820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Line 267"/>
            <p:cNvSpPr>
              <a:spLocks noChangeShapeType="1"/>
            </p:cNvSpPr>
            <p:nvPr/>
          </p:nvSpPr>
          <p:spPr bwMode="auto">
            <a:xfrm>
              <a:off x="3936" y="1704"/>
              <a:ext cx="48" cy="0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5" name="Text Box 268"/>
            <p:cNvSpPr txBox="1">
              <a:spLocks noChangeArrowheads="1"/>
            </p:cNvSpPr>
            <p:nvPr/>
          </p:nvSpPr>
          <p:spPr bwMode="auto">
            <a:xfrm>
              <a:off x="3788" y="2856"/>
              <a:ext cx="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76" name="Line 269"/>
            <p:cNvSpPr>
              <a:spLocks noChangeShapeType="1"/>
            </p:cNvSpPr>
            <p:nvPr/>
          </p:nvSpPr>
          <p:spPr bwMode="auto">
            <a:xfrm>
              <a:off x="5238" y="2826"/>
              <a:ext cx="0" cy="48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 Box 270"/>
            <p:cNvSpPr txBox="1">
              <a:spLocks noChangeArrowheads="1"/>
            </p:cNvSpPr>
            <p:nvPr/>
          </p:nvSpPr>
          <p:spPr bwMode="auto">
            <a:xfrm>
              <a:off x="4194" y="2838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8" name="Text Box 271"/>
            <p:cNvSpPr txBox="1">
              <a:spLocks noChangeArrowheads="1"/>
            </p:cNvSpPr>
            <p:nvPr/>
          </p:nvSpPr>
          <p:spPr bwMode="auto">
            <a:xfrm>
              <a:off x="3786" y="2454"/>
              <a:ext cx="144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9" name="Text Box 272"/>
            <p:cNvSpPr txBox="1">
              <a:spLocks noChangeArrowheads="1"/>
            </p:cNvSpPr>
            <p:nvPr/>
          </p:nvSpPr>
          <p:spPr bwMode="auto">
            <a:xfrm>
              <a:off x="3540" y="285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0" name="Text Box 273"/>
            <p:cNvSpPr txBox="1">
              <a:spLocks noChangeArrowheads="1"/>
            </p:cNvSpPr>
            <p:nvPr/>
          </p:nvSpPr>
          <p:spPr bwMode="auto">
            <a:xfrm>
              <a:off x="3774" y="3012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81" name="Text Box 274"/>
            <p:cNvSpPr txBox="1">
              <a:spLocks noChangeArrowheads="1"/>
            </p:cNvSpPr>
            <p:nvPr/>
          </p:nvSpPr>
          <p:spPr bwMode="auto">
            <a:xfrm>
              <a:off x="3750" y="327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2" name="Text Box 275"/>
            <p:cNvSpPr txBox="1">
              <a:spLocks noChangeArrowheads="1"/>
            </p:cNvSpPr>
            <p:nvPr/>
          </p:nvSpPr>
          <p:spPr bwMode="auto">
            <a:xfrm>
              <a:off x="3222" y="2856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83" name="Text Box 276"/>
            <p:cNvSpPr txBox="1">
              <a:spLocks noChangeArrowheads="1"/>
            </p:cNvSpPr>
            <p:nvPr/>
          </p:nvSpPr>
          <p:spPr bwMode="auto">
            <a:xfrm>
              <a:off x="3786" y="218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4" name="Text Box 277"/>
            <p:cNvSpPr txBox="1">
              <a:spLocks noChangeArrowheads="1"/>
            </p:cNvSpPr>
            <p:nvPr/>
          </p:nvSpPr>
          <p:spPr bwMode="auto">
            <a:xfrm>
              <a:off x="4524" y="2844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5" name="Text Box 278"/>
            <p:cNvSpPr txBox="1">
              <a:spLocks noChangeArrowheads="1"/>
            </p:cNvSpPr>
            <p:nvPr/>
          </p:nvSpPr>
          <p:spPr bwMode="auto">
            <a:xfrm>
              <a:off x="4824" y="2838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6" name="Text Box 279"/>
            <p:cNvSpPr txBox="1">
              <a:spLocks noChangeArrowheads="1"/>
            </p:cNvSpPr>
            <p:nvPr/>
          </p:nvSpPr>
          <p:spPr bwMode="auto">
            <a:xfrm>
              <a:off x="3792" y="1884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7" name="Text Box 280"/>
            <p:cNvSpPr txBox="1">
              <a:spLocks noChangeArrowheads="1"/>
            </p:cNvSpPr>
            <p:nvPr/>
          </p:nvSpPr>
          <p:spPr bwMode="auto">
            <a:xfrm>
              <a:off x="3804" y="1608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8" name="Text Box 281"/>
            <p:cNvSpPr txBox="1">
              <a:spLocks noChangeArrowheads="1"/>
            </p:cNvSpPr>
            <p:nvPr/>
          </p:nvSpPr>
          <p:spPr bwMode="auto">
            <a:xfrm>
              <a:off x="5142" y="2826"/>
              <a:ext cx="19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89" name="Oval 282">
              <a:hlinkClick r:id="rId9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3876" y="2460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Oval 283">
              <a:hlinkClick r:id="rId10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4828" y="3340"/>
              <a:ext cx="144" cy="14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Text Box 284"/>
            <p:cNvSpPr txBox="1">
              <a:spLocks noChangeArrowheads="1"/>
            </p:cNvSpPr>
            <p:nvPr/>
          </p:nvSpPr>
          <p:spPr bwMode="auto">
            <a:xfrm>
              <a:off x="3744" y="3558"/>
              <a:ext cx="2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3</a:t>
              </a:r>
            </a:p>
          </p:txBody>
        </p:sp>
        <p:sp>
          <p:nvSpPr>
            <p:cNvPr id="92" name="Line 285"/>
            <p:cNvSpPr>
              <a:spLocks noChangeShapeType="1"/>
            </p:cNvSpPr>
            <p:nvPr/>
          </p:nvSpPr>
          <p:spPr bwMode="auto">
            <a:xfrm>
              <a:off x="3948" y="3696"/>
              <a:ext cx="48" cy="0"/>
            </a:xfrm>
            <a:prstGeom prst="line">
              <a:avLst/>
            </a:prstGeom>
            <a:noFill/>
            <a:ln w="28575">
              <a:solidFill>
                <a:srgbClr val="CC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3" name="Line 286"/>
            <p:cNvSpPr>
              <a:spLocks noChangeShapeType="1"/>
            </p:cNvSpPr>
            <p:nvPr/>
          </p:nvSpPr>
          <p:spPr bwMode="auto">
            <a:xfrm>
              <a:off x="3120" y="2856"/>
              <a:ext cx="2352" cy="0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4" name="Line 287"/>
            <p:cNvSpPr>
              <a:spLocks noChangeShapeType="1"/>
            </p:cNvSpPr>
            <p:nvPr/>
          </p:nvSpPr>
          <p:spPr bwMode="auto">
            <a:xfrm flipV="1">
              <a:off x="3966" y="1512"/>
              <a:ext cx="0" cy="2352"/>
            </a:xfrm>
            <a:prstGeom prst="line">
              <a:avLst/>
            </a:prstGeom>
            <a:noFill/>
            <a:ln w="19050">
              <a:solidFill>
                <a:srgbClr val="CC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5" name="Oval 288"/>
          <p:cNvSpPr>
            <a:spLocks noChangeArrowheads="1"/>
          </p:cNvSpPr>
          <p:nvPr/>
        </p:nvSpPr>
        <p:spPr bwMode="auto">
          <a:xfrm>
            <a:off x="7979557" y="4206826"/>
            <a:ext cx="76200" cy="762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Oval 289"/>
          <p:cNvSpPr>
            <a:spLocks noChangeArrowheads="1"/>
          </p:cNvSpPr>
          <p:nvPr/>
        </p:nvSpPr>
        <p:spPr bwMode="auto">
          <a:xfrm>
            <a:off x="8474857" y="3292426"/>
            <a:ext cx="76200" cy="76200"/>
          </a:xfrm>
          <a:prstGeom prst="ellipse">
            <a:avLst/>
          </a:prstGeom>
          <a:solidFill>
            <a:srgbClr val="0033CC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Line 290"/>
          <p:cNvSpPr>
            <a:spLocks noChangeShapeType="1"/>
          </p:cNvSpPr>
          <p:nvPr/>
        </p:nvSpPr>
        <p:spPr bwMode="auto">
          <a:xfrm flipV="1">
            <a:off x="7522357" y="1997026"/>
            <a:ext cx="1752600" cy="3124200"/>
          </a:xfrm>
          <a:prstGeom prst="line">
            <a:avLst/>
          </a:prstGeom>
          <a:noFill/>
          <a:ln w="28575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Line 291"/>
          <p:cNvSpPr>
            <a:spLocks noChangeShapeType="1"/>
          </p:cNvSpPr>
          <p:nvPr/>
        </p:nvSpPr>
        <p:spPr bwMode="auto">
          <a:xfrm flipV="1">
            <a:off x="6823857" y="2149426"/>
            <a:ext cx="2990850" cy="27178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9" name="Text Box 292"/>
          <p:cNvSpPr txBox="1">
            <a:spLocks noChangeArrowheads="1"/>
          </p:cNvSpPr>
          <p:nvPr/>
        </p:nvSpPr>
        <p:spPr bwMode="auto">
          <a:xfrm rot="17862766">
            <a:off x="8176407" y="1911301"/>
            <a:ext cx="1490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x -  y = 1</a:t>
            </a:r>
          </a:p>
        </p:txBody>
      </p:sp>
      <p:sp>
        <p:nvSpPr>
          <p:cNvPr id="100" name="Line 294"/>
          <p:cNvSpPr>
            <a:spLocks noChangeShapeType="1"/>
          </p:cNvSpPr>
          <p:nvPr/>
        </p:nvSpPr>
        <p:spPr bwMode="auto">
          <a:xfrm>
            <a:off x="8525657" y="3317826"/>
            <a:ext cx="0" cy="45720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" name="Line 295"/>
          <p:cNvSpPr>
            <a:spLocks noChangeShapeType="1"/>
          </p:cNvSpPr>
          <p:nvPr/>
        </p:nvSpPr>
        <p:spPr bwMode="auto">
          <a:xfrm>
            <a:off x="8004957" y="3330526"/>
            <a:ext cx="533400" cy="0"/>
          </a:xfrm>
          <a:prstGeom prst="line">
            <a:avLst/>
          </a:prstGeom>
          <a:noFill/>
          <a:ln w="2857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Line 296"/>
          <p:cNvSpPr>
            <a:spLocks noChangeShapeType="1"/>
          </p:cNvSpPr>
          <p:nvPr/>
        </p:nvSpPr>
        <p:spPr bwMode="auto">
          <a:xfrm>
            <a:off x="6223782" y="1444576"/>
            <a:ext cx="0" cy="4210050"/>
          </a:xfrm>
          <a:prstGeom prst="line">
            <a:avLst/>
          </a:prstGeom>
          <a:noFill/>
          <a:ln w="38100" cmpd="dbl">
            <a:solidFill>
              <a:srgbClr val="CC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3" name="Text Box 297"/>
          <p:cNvSpPr txBox="1">
            <a:spLocks noChangeArrowheads="1"/>
          </p:cNvSpPr>
          <p:nvPr/>
        </p:nvSpPr>
        <p:spPr bwMode="auto">
          <a:xfrm>
            <a:off x="2185182" y="5630814"/>
            <a:ext cx="3810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I) có nghiệm duy nhất là ( 1 ; 1 )</a:t>
            </a:r>
          </a:p>
        </p:txBody>
      </p:sp>
      <p:graphicFrame>
        <p:nvGraphicFramePr>
          <p:cNvPr id="104" name="Object 2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999382"/>
              </p:ext>
            </p:extLst>
          </p:nvPr>
        </p:nvGraphicFramePr>
        <p:xfrm>
          <a:off x="4785507" y="6054676"/>
          <a:ext cx="12922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1" imgW="800100" imgH="457200" progId="Equation.DSMT4">
                  <p:embed/>
                </p:oleObj>
              </mc:Choice>
              <mc:Fallback>
                <p:oleObj name="Equation" r:id="rId11" imgW="800100" imgH="457200" progId="Equation.DSMT4">
                  <p:embed/>
                  <p:pic>
                    <p:nvPicPr>
                      <p:cNvPr id="20689" name="Object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507" y="6054676"/>
                        <a:ext cx="129222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2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416782"/>
              </p:ext>
            </p:extLst>
          </p:nvPr>
        </p:nvGraphicFramePr>
        <p:xfrm>
          <a:off x="6295220" y="6054676"/>
          <a:ext cx="146208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13" imgW="901700" imgH="457200" progId="Equation.DSMT4">
                  <p:embed/>
                </p:oleObj>
              </mc:Choice>
              <mc:Fallback>
                <p:oleObj name="Equation" r:id="rId13" imgW="901700" imgH="457200" progId="Equation.DSMT4">
                  <p:embed/>
                  <p:pic>
                    <p:nvPicPr>
                      <p:cNvPr id="20690" name="Object 2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5220" y="6054676"/>
                        <a:ext cx="1462087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 Box 300"/>
          <p:cNvSpPr txBox="1">
            <a:spLocks noChangeArrowheads="1"/>
          </p:cNvSpPr>
          <p:nvPr/>
        </p:nvSpPr>
        <p:spPr bwMode="auto">
          <a:xfrm>
            <a:off x="6547632" y="5578426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(II) có nghiệm duy nhất là ( 1 ; 1 )</a:t>
            </a:r>
          </a:p>
        </p:txBody>
      </p:sp>
      <p:sp>
        <p:nvSpPr>
          <p:cNvPr id="107" name="Text Box 301"/>
          <p:cNvSpPr txBox="1">
            <a:spLocks noChangeArrowheads="1"/>
          </p:cNvSpPr>
          <p:nvPr/>
        </p:nvSpPr>
        <p:spPr bwMode="auto">
          <a:xfrm rot="17893433">
            <a:off x="3716326" y="1889870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x -  y = 1</a:t>
            </a:r>
          </a:p>
        </p:txBody>
      </p:sp>
      <p:sp>
        <p:nvSpPr>
          <p:cNvPr id="108" name="Text Box 303"/>
          <p:cNvSpPr txBox="1">
            <a:spLocks noChangeArrowheads="1"/>
          </p:cNvSpPr>
          <p:nvPr/>
        </p:nvSpPr>
        <p:spPr bwMode="auto">
          <a:xfrm rot="17862766">
            <a:off x="8266894" y="1911302"/>
            <a:ext cx="14906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2x -  y = 1</a:t>
            </a:r>
          </a:p>
        </p:txBody>
      </p:sp>
      <p:sp>
        <p:nvSpPr>
          <p:cNvPr id="109" name="Text Box 304"/>
          <p:cNvSpPr txBox="1">
            <a:spLocks noChangeArrowheads="1"/>
          </p:cNvSpPr>
          <p:nvPr/>
        </p:nvSpPr>
        <p:spPr bwMode="auto">
          <a:xfrm rot="19015093">
            <a:off x="9119382" y="2263726"/>
            <a:ext cx="1219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x -  y = 0</a:t>
            </a:r>
          </a:p>
        </p:txBody>
      </p:sp>
      <p:sp>
        <p:nvSpPr>
          <p:cNvPr id="111" name="Text Box 305"/>
          <p:cNvSpPr txBox="1">
            <a:spLocks noChangeArrowheads="1"/>
          </p:cNvSpPr>
          <p:nvPr/>
        </p:nvSpPr>
        <p:spPr bwMode="auto">
          <a:xfrm>
            <a:off x="2032782" y="5426026"/>
            <a:ext cx="3810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(I) có nghiệm duy nhất là ( 1 ; 1 )</a:t>
            </a:r>
          </a:p>
        </p:txBody>
      </p:sp>
      <p:sp>
        <p:nvSpPr>
          <p:cNvPr id="112" name="Text Box 306"/>
          <p:cNvSpPr txBox="1">
            <a:spLocks noChangeArrowheads="1"/>
          </p:cNvSpPr>
          <p:nvPr/>
        </p:nvSpPr>
        <p:spPr bwMode="auto">
          <a:xfrm>
            <a:off x="6395232" y="5616526"/>
            <a:ext cx="38100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Hệ (II) có nghiệm duy nhất là ( 1 ; 1 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2935706" y="514372"/>
            <a:ext cx="5554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chemeClr val="accent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BÀI TẬP VÀ CÁC DẠNG TOÁN </a:t>
            </a:r>
            <a:endParaRPr lang="zh-CN" altLang="en-US" sz="2800" b="1" dirty="0">
              <a:solidFill>
                <a:schemeClr val="accent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074" y="1276057"/>
            <a:ext cx="10877550" cy="49530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6D50C7C-0570-4021-8983-9D5E117B95B5}"/>
                  </a:ext>
                </a:extLst>
              </p14:cNvPr>
              <p14:cNvContentPartPr/>
              <p14:nvPr/>
            </p14:nvContentPartPr>
            <p14:xfrm>
              <a:off x="5961600" y="3858840"/>
              <a:ext cx="682920" cy="241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6D50C7C-0570-4021-8983-9D5E117B95B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945760" y="3795480"/>
                <a:ext cx="7142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7784EC9-1469-4896-A88A-CBC754737AE7}"/>
                  </a:ext>
                </a:extLst>
              </p14:cNvPr>
              <p14:cNvContentPartPr/>
              <p14:nvPr/>
            </p14:nvContentPartPr>
            <p14:xfrm>
              <a:off x="5994720" y="3781800"/>
              <a:ext cx="645120" cy="3636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7784EC9-1469-4896-A88A-CBC754737AE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978880" y="3718440"/>
                <a:ext cx="67644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4BEAF2E-496E-4193-B94D-606C8CCC8BE9}"/>
                  </a:ext>
                </a:extLst>
              </p14:cNvPr>
              <p14:cNvContentPartPr/>
              <p14:nvPr/>
            </p14:nvContentPartPr>
            <p14:xfrm>
              <a:off x="5891040" y="4016520"/>
              <a:ext cx="706320" cy="241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4BEAF2E-496E-4193-B94D-606C8CCC8BE9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75200" y="3953160"/>
                <a:ext cx="73764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5A694FB-339A-4EA2-9AF2-1BCA3CC51A01}"/>
                  </a:ext>
                </a:extLst>
              </p14:cNvPr>
              <p14:cNvContentPartPr/>
              <p14:nvPr/>
            </p14:nvContentPartPr>
            <p14:xfrm>
              <a:off x="5888520" y="4114440"/>
              <a:ext cx="671400" cy="4392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5A694FB-339A-4EA2-9AF2-1BCA3CC51A01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872680" y="4051080"/>
                <a:ext cx="70272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D86B21E6-7AFE-4DAA-942F-E55F20C275BA}"/>
                  </a:ext>
                </a:extLst>
              </p14:cNvPr>
              <p14:cNvContentPartPr/>
              <p14:nvPr/>
            </p14:nvContentPartPr>
            <p14:xfrm>
              <a:off x="5940720" y="4151160"/>
              <a:ext cx="771840" cy="6660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D86B21E6-7AFE-4DAA-942F-E55F20C275BA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24880" y="4087800"/>
                <a:ext cx="80316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9A35F2D1-3DE2-4496-B772-18B48805BB65}"/>
                  </a:ext>
                </a:extLst>
              </p14:cNvPr>
              <p14:cNvContentPartPr/>
              <p14:nvPr/>
            </p14:nvContentPartPr>
            <p14:xfrm>
              <a:off x="6262920" y="3990960"/>
              <a:ext cx="548640" cy="1026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9A35F2D1-3DE2-4496-B772-18B48805BB65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247080" y="3927600"/>
                <a:ext cx="579960" cy="22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90A70BBE-8EC6-4336-BF43-1A1AC9C70FFC}"/>
                  </a:ext>
                </a:extLst>
              </p14:cNvPr>
              <p14:cNvContentPartPr/>
              <p14:nvPr/>
            </p14:nvContentPartPr>
            <p14:xfrm>
              <a:off x="4987440" y="4689000"/>
              <a:ext cx="1176840" cy="74520"/>
            </p14:xfrm>
          </p:contentPart>
        </mc:Choice>
        <mc:Fallback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90A70BBE-8EC6-4336-BF43-1A1AC9C70FFC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4971600" y="4625640"/>
                <a:ext cx="120816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421F7DEB-DE1C-4861-A7C8-8056D1DFD818}"/>
                  </a:ext>
                </a:extLst>
              </p14:cNvPr>
              <p14:cNvContentPartPr/>
              <p14:nvPr/>
            </p14:nvContentPartPr>
            <p14:xfrm>
              <a:off x="5109840" y="4655880"/>
              <a:ext cx="1028880" cy="38520"/>
            </p14:xfrm>
          </p:contentPart>
        </mc:Choice>
        <mc:Fallback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421F7DEB-DE1C-4861-A7C8-8056D1DFD818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5094000" y="4592520"/>
                <a:ext cx="1060200" cy="16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000939BE-6046-43DC-A59D-9A661631594E}"/>
                  </a:ext>
                </a:extLst>
              </p14:cNvPr>
              <p14:cNvContentPartPr/>
              <p14:nvPr/>
            </p14:nvContentPartPr>
            <p14:xfrm>
              <a:off x="5015520" y="4768200"/>
              <a:ext cx="1193760" cy="119880"/>
            </p14:xfrm>
          </p:contentPart>
        </mc:Choice>
        <mc:Fallback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000939BE-6046-43DC-A59D-9A661631594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999680" y="4704840"/>
                <a:ext cx="1225080" cy="24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B01EEAAC-4685-4AC4-80A2-7831C3FEBB0F}"/>
                  </a:ext>
                </a:extLst>
              </p14:cNvPr>
              <p14:cNvContentPartPr/>
              <p14:nvPr/>
            </p14:nvContentPartPr>
            <p14:xfrm>
              <a:off x="4961160" y="4976280"/>
              <a:ext cx="1052640" cy="62640"/>
            </p14:xfrm>
          </p:contentPart>
        </mc:Choice>
        <mc:Fallback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B01EEAAC-4685-4AC4-80A2-7831C3FEBB0F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4945320" y="4912920"/>
                <a:ext cx="108396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C9D67BA7-52DD-46CB-9DE8-8C60CD673204}"/>
                  </a:ext>
                </a:extLst>
              </p14:cNvPr>
              <p14:cNvContentPartPr/>
              <p14:nvPr/>
            </p14:nvContentPartPr>
            <p14:xfrm>
              <a:off x="4996800" y="4889880"/>
              <a:ext cx="1231200" cy="18324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C9D67BA7-52DD-46CB-9DE8-8C60CD673204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4980960" y="4826520"/>
                <a:ext cx="1262520" cy="30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74325A20-BAA5-4556-913B-DC0B4CAB1550}"/>
                  </a:ext>
                </a:extLst>
              </p14:cNvPr>
              <p14:cNvContentPartPr/>
              <p14:nvPr/>
            </p14:nvContentPartPr>
            <p14:xfrm>
              <a:off x="5599080" y="5521320"/>
              <a:ext cx="1177200" cy="94680"/>
            </p14:xfrm>
          </p:contentPart>
        </mc:Choice>
        <mc:Fallback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74325A20-BAA5-4556-913B-DC0B4CAB1550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583240" y="5457960"/>
                <a:ext cx="1208520" cy="22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556F3C32-4496-431B-9218-87322A2702C8}"/>
                  </a:ext>
                </a:extLst>
              </p14:cNvPr>
              <p14:cNvContentPartPr/>
              <p14:nvPr/>
            </p14:nvContentPartPr>
            <p14:xfrm>
              <a:off x="5630040" y="5501880"/>
              <a:ext cx="1141560" cy="57240"/>
            </p14:xfrm>
          </p:contentPart>
        </mc:Choice>
        <mc:Fallback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556F3C32-4496-431B-9218-87322A2702C8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5614200" y="5438520"/>
                <a:ext cx="1172880" cy="18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53F6DC7-0763-4DC9-B6FD-17DFA2B560E8}"/>
                  </a:ext>
                </a:extLst>
              </p14:cNvPr>
              <p14:cNvContentPartPr/>
              <p14:nvPr/>
            </p14:nvContentPartPr>
            <p14:xfrm>
              <a:off x="5589720" y="5705640"/>
              <a:ext cx="1240920" cy="61200"/>
            </p14:xfrm>
          </p:contentPart>
        </mc:Choice>
        <mc:Fallback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53F6DC7-0763-4DC9-B6FD-17DFA2B560E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573880" y="5642280"/>
                <a:ext cx="1272240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197572D-B896-4365-993C-F65B4D625361}"/>
                  </a:ext>
                </a:extLst>
              </p14:cNvPr>
              <p14:cNvContentPartPr/>
              <p14:nvPr/>
            </p14:nvContentPartPr>
            <p14:xfrm>
              <a:off x="5577840" y="5823720"/>
              <a:ext cx="1257120" cy="84600"/>
            </p14:xfrm>
          </p:contentPart>
        </mc:Choice>
        <mc:Fallback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2197572D-B896-4365-993C-F65B4D625361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562000" y="5760360"/>
                <a:ext cx="128844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30F2B57B-AAAB-40BC-84A4-D228EB639621}"/>
                  </a:ext>
                </a:extLst>
              </p14:cNvPr>
              <p14:cNvContentPartPr/>
              <p14:nvPr/>
            </p14:nvContentPartPr>
            <p14:xfrm>
              <a:off x="5931000" y="5828760"/>
              <a:ext cx="868680" cy="65520"/>
            </p14:xfrm>
          </p:contentPart>
        </mc:Choice>
        <mc:Fallback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30F2B57B-AAAB-40BC-84A4-D228EB639621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915160" y="5765400"/>
                <a:ext cx="900000" cy="1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CD597397-041D-4944-9D7B-D120DAB25B68}"/>
                  </a:ext>
                </a:extLst>
              </p14:cNvPr>
              <p14:cNvContentPartPr/>
              <p14:nvPr/>
            </p14:nvContentPartPr>
            <p14:xfrm>
              <a:off x="2195640" y="1438200"/>
              <a:ext cx="1130400" cy="68040"/>
            </p14:xfrm>
          </p:contentPart>
        </mc:Choice>
        <mc:Fallback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CD597397-041D-4944-9D7B-D120DAB25B6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179800" y="1374840"/>
                <a:ext cx="1161720" cy="19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BB7F5F5A-6FD4-4DD8-9BD0-230F330D8E2E}"/>
                  </a:ext>
                </a:extLst>
              </p14:cNvPr>
              <p14:cNvContentPartPr/>
              <p14:nvPr/>
            </p14:nvContentPartPr>
            <p14:xfrm>
              <a:off x="2421720" y="1467360"/>
              <a:ext cx="1405440" cy="95760"/>
            </p14:xfrm>
          </p:contentPart>
        </mc:Choice>
        <mc:Fallback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BB7F5F5A-6FD4-4DD8-9BD0-230F330D8E2E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405880" y="1404000"/>
                <a:ext cx="1436760" cy="2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B206AC59-3258-4729-8541-00516B98B85C}"/>
                  </a:ext>
                </a:extLst>
              </p14:cNvPr>
              <p14:cNvContentPartPr/>
              <p14:nvPr/>
            </p14:nvContentPartPr>
            <p14:xfrm>
              <a:off x="2718360" y="1503360"/>
              <a:ext cx="1535040" cy="15264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B206AC59-3258-4729-8541-00516B98B85C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2702520" y="1440000"/>
                <a:ext cx="156636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059C0A0A-5C33-4DE7-AE57-C1B04F8249D9}"/>
                  </a:ext>
                </a:extLst>
              </p14:cNvPr>
              <p14:cNvContentPartPr/>
              <p14:nvPr/>
            </p14:nvContentPartPr>
            <p14:xfrm>
              <a:off x="3471480" y="1549440"/>
              <a:ext cx="1278360" cy="36360"/>
            </p14:xfrm>
          </p:contentPart>
        </mc:Choice>
        <mc:Fallback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059C0A0A-5C33-4DE7-AE57-C1B04F8249D9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3455640" y="1486080"/>
                <a:ext cx="130968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AF4F9AC8-C327-41F9-B0DB-B5108D0D4B96}"/>
                  </a:ext>
                </a:extLst>
              </p14:cNvPr>
              <p14:cNvContentPartPr/>
              <p14:nvPr/>
            </p14:nvContentPartPr>
            <p14:xfrm>
              <a:off x="4187160" y="1532160"/>
              <a:ext cx="1125360" cy="28440"/>
            </p14:xfrm>
          </p:contentPart>
        </mc:Choice>
        <mc:Fallback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AF4F9AC8-C327-41F9-B0DB-B5108D0D4B96}"/>
                  </a:ext>
                </a:extLst>
              </p:cNvPr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171320" y="1468800"/>
                <a:ext cx="1156680" cy="155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167" y="1062697"/>
            <a:ext cx="11239500" cy="28194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C056B55-75C3-4291-9C95-73A5B8DD2247}"/>
                  </a:ext>
                </a:extLst>
              </p14:cNvPr>
              <p14:cNvContentPartPr/>
              <p14:nvPr/>
            </p14:nvContentPartPr>
            <p14:xfrm>
              <a:off x="4051137" y="1635845"/>
              <a:ext cx="24840" cy="219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C056B55-75C3-4291-9C95-73A5B8DD224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42497" y="1626845"/>
                <a:ext cx="4248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49E9DC4-F27A-47FD-8AD2-C4FB17987B0E}"/>
                  </a:ext>
                </a:extLst>
              </p14:cNvPr>
              <p14:cNvContentPartPr/>
              <p14:nvPr/>
            </p14:nvContentPartPr>
            <p14:xfrm>
              <a:off x="4072737" y="1864805"/>
              <a:ext cx="6840" cy="108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49E9DC4-F27A-47FD-8AD2-C4FB17987B0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063737" y="1855805"/>
                <a:ext cx="24480" cy="2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447A39A6-4012-42A7-A22B-B9F4AF0EDE99}"/>
                  </a:ext>
                </a:extLst>
              </p14:cNvPr>
              <p14:cNvContentPartPr/>
              <p14:nvPr/>
            </p14:nvContentPartPr>
            <p14:xfrm>
              <a:off x="4138257" y="1974245"/>
              <a:ext cx="24840" cy="19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447A39A6-4012-42A7-A22B-B9F4AF0EDE99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129257" y="1965605"/>
                <a:ext cx="4248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0DA82AC1-755F-40D7-A01C-64B9123F450D}"/>
                  </a:ext>
                </a:extLst>
              </p14:cNvPr>
              <p14:cNvContentPartPr/>
              <p14:nvPr/>
            </p14:nvContentPartPr>
            <p14:xfrm>
              <a:off x="3988497" y="1945085"/>
              <a:ext cx="14400" cy="122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0DA82AC1-755F-40D7-A01C-64B9123F450D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979857" y="1936085"/>
                <a:ext cx="32040" cy="2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0DA790C7-4DEC-4BFD-9877-2EF072A6F267}"/>
                  </a:ext>
                </a:extLst>
              </p14:cNvPr>
              <p14:cNvContentPartPr/>
              <p14:nvPr/>
            </p14:nvContentPartPr>
            <p14:xfrm>
              <a:off x="677520" y="1929600"/>
              <a:ext cx="8965800" cy="369576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0DA790C7-4DEC-4BFD-9877-2EF072A6F26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668160" y="1920240"/>
                <a:ext cx="8984520" cy="3714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358" y="941939"/>
            <a:ext cx="11812978" cy="2397367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0AB2E13-10A0-4B32-8539-880CA581435B}"/>
                  </a:ext>
                </a:extLst>
              </p14:cNvPr>
              <p14:cNvContentPartPr/>
              <p14:nvPr/>
            </p14:nvContentPartPr>
            <p14:xfrm>
              <a:off x="557640" y="1655640"/>
              <a:ext cx="11194560" cy="48740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0AB2E13-10A0-4B32-8539-880CA581435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8280" y="1646280"/>
                <a:ext cx="11213280" cy="4892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87384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31" name="文本框 30"/>
          <p:cNvSpPr txBox="1"/>
          <p:nvPr/>
        </p:nvSpPr>
        <p:spPr>
          <a:xfrm>
            <a:off x="2935706" y="514372"/>
            <a:ext cx="34067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>
                <a:solidFill>
                  <a:schemeClr val="accent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KIỂM TRA BÀI CŨ</a:t>
            </a:r>
            <a:endParaRPr lang="zh-CN" altLang="en-US" sz="2800" b="1" dirty="0">
              <a:solidFill>
                <a:schemeClr val="accent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2" name="Text Box 4"/>
          <p:cNvSpPr txBox="1">
            <a:spLocks noChangeArrowheads="1"/>
          </p:cNvSpPr>
          <p:nvPr/>
        </p:nvSpPr>
        <p:spPr bwMode="auto">
          <a:xfrm>
            <a:off x="2070847" y="1405031"/>
            <a:ext cx="8001000" cy="1631216"/>
          </a:xfrm>
          <a:prstGeom prst="rect">
            <a:avLst/>
          </a:prstGeom>
          <a:solidFill>
            <a:srgbClr val="BAC1CF"/>
          </a:solidFill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en-US" altLang="en-US" sz="1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ãy xem các cặp số (x; y) = (2; - 1) có là nghiệm của mỗi phương trình sau hay không ?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2x + y = 3</a:t>
            </a:r>
          </a:p>
          <a:p>
            <a:pPr>
              <a:spcBef>
                <a:spcPct val="50000"/>
              </a:spcBef>
              <a:buFontTx/>
              <a:buAutoNum type="alphaLcParenR"/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x – 2y = 4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2070847" y="3097306"/>
            <a:ext cx="8001000" cy="1768475"/>
          </a:xfrm>
          <a:prstGeom prst="rect">
            <a:avLst/>
          </a:prstGeom>
          <a:solidFill>
            <a:srgbClr val="FADEAD"/>
          </a:solidFill>
          <a:ln>
            <a:noFill/>
          </a:ln>
          <a:effectLst/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Hãy vẽ đồ thị của các hàm số sau trên cùng một mặt phẳng toa độ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- x + 3  (d)</a:t>
            </a:r>
          </a:p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      x    (d’)</a:t>
            </a:r>
          </a:p>
          <a:p>
            <a:pPr>
              <a:spcBef>
                <a:spcPct val="50000"/>
              </a:spcBef>
            </a:pPr>
            <a:endParaRPr lang="en-US" altLang="en-US" sz="2000" b="1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2070847" y="4849906"/>
            <a:ext cx="8751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hư vậy: cặp số (x; y) = (2; -1) là nghiệm của hai phương trình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487154"/>
              </p:ext>
            </p:extLst>
          </p:nvPr>
        </p:nvGraphicFramePr>
        <p:xfrm>
          <a:off x="2070847" y="5383306"/>
          <a:ext cx="16002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1228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847" y="5383306"/>
                        <a:ext cx="16002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Line 8"/>
          <p:cNvSpPr>
            <a:spLocks noChangeShapeType="1"/>
          </p:cNvSpPr>
          <p:nvPr/>
        </p:nvSpPr>
        <p:spPr bwMode="auto">
          <a:xfrm>
            <a:off x="3671047" y="5840506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4890247" y="5611906"/>
            <a:ext cx="533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</a:t>
            </a:r>
          </a:p>
        </p:txBody>
      </p:sp>
      <p:graphicFrame>
        <p:nvGraphicFramePr>
          <p:cNvPr id="2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709230"/>
              </p:ext>
            </p:extLst>
          </p:nvPr>
        </p:nvGraphicFramePr>
        <p:xfrm>
          <a:off x="2570910" y="3859306"/>
          <a:ext cx="33813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1228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910" y="3859306"/>
                        <a:ext cx="338137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2D17883-6A18-4DC2-9C21-E1D8CC5DFA78}"/>
                  </a:ext>
                </a:extLst>
              </p14:cNvPr>
              <p14:cNvContentPartPr/>
              <p14:nvPr/>
            </p14:nvContentPartPr>
            <p14:xfrm>
              <a:off x="3617280" y="1615680"/>
              <a:ext cx="4999680" cy="1339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2D17883-6A18-4DC2-9C21-E1D8CC5DFA7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607920" y="1606320"/>
                <a:ext cx="5018400" cy="1357920"/>
              </a:xfrm>
              <a:prstGeom prst="rect">
                <a:avLst/>
              </a:prstGeom>
            </p:spPr>
          </p:pic>
        </mc:Fallback>
      </mc:AlternateContent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23" grpId="0" animBg="1"/>
      <p:bldP spid="25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9397"/>
            <a:ext cx="12113822" cy="264437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441" y="3691451"/>
            <a:ext cx="10487025" cy="24574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61184CA-EC92-494B-BFA6-8F22627C2D03}"/>
                  </a:ext>
                </a:extLst>
              </p14:cNvPr>
              <p14:cNvContentPartPr/>
              <p14:nvPr/>
            </p14:nvContentPartPr>
            <p14:xfrm>
              <a:off x="2809800" y="4131720"/>
              <a:ext cx="9250560" cy="234360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61184CA-EC92-494B-BFA6-8F22627C2D0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00440" y="4122360"/>
                <a:ext cx="9269280" cy="2362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53755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2544" y="843465"/>
            <a:ext cx="11328394" cy="154804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4C81F59-DD1E-4D78-8403-85D6D2FC74C2}"/>
                  </a:ext>
                </a:extLst>
              </p14:cNvPr>
              <p14:cNvContentPartPr/>
              <p14:nvPr/>
            </p14:nvContentPartPr>
            <p14:xfrm>
              <a:off x="616680" y="1236960"/>
              <a:ext cx="10497240" cy="45709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4C81F59-DD1E-4D78-8403-85D6D2FC74C2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7320" y="1227600"/>
                <a:ext cx="10515960" cy="458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73082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9397"/>
            <a:ext cx="12192000" cy="3745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03880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29397"/>
            <a:ext cx="10391775" cy="2486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261618"/>
            <a:ext cx="12070080" cy="994991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01F4EDDF-8BB3-4ADF-BD75-83D5A3767E3F}"/>
                  </a:ext>
                </a:extLst>
              </p14:cNvPr>
              <p14:cNvContentPartPr/>
              <p14:nvPr/>
            </p14:nvContentPartPr>
            <p14:xfrm>
              <a:off x="2158200" y="411120"/>
              <a:ext cx="9803520" cy="62535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01F4EDDF-8BB3-4ADF-BD75-83D5A3767E3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48840" y="401760"/>
                <a:ext cx="9822240" cy="6272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43173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948" y="829397"/>
            <a:ext cx="11043138" cy="300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3493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80825" y="499627"/>
            <a:ext cx="73212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DẠNG 4 – HỆ HAI PHƯƠNG TRÌNH TƯƠNG ĐƯƠ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744" y="1076910"/>
            <a:ext cx="11629659" cy="176626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744" y="3090684"/>
            <a:ext cx="7277100" cy="1695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23478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000" y="137023"/>
            <a:ext cx="9839325" cy="19335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7107" y="2070598"/>
            <a:ext cx="8324850" cy="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8991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1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2" y="1619572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8" y="96819"/>
            <a:ext cx="5381398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3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6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987197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4" y="4004098"/>
            <a:ext cx="1637923" cy="37097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3268677" y="2141441"/>
            <a:ext cx="5612099" cy="741592"/>
          </a:xfrm>
          <a:prstGeom prst="rect">
            <a:avLst/>
          </a:prstGeom>
          <a:noFill/>
        </p:spPr>
        <p:txBody>
          <a:bodyPr wrap="none" rtlCol="0">
            <a:prstTxWarp prst="textArchUp">
              <a:avLst/>
            </a:prstTxWarp>
            <a:spAutoFit/>
          </a:bodyPr>
          <a:lstStyle/>
          <a:p>
            <a:pPr algn="ctr"/>
            <a:r>
              <a:rPr lang="en-US" altLang="zh-CN" sz="5400">
                <a:solidFill>
                  <a:srgbClr val="9AA4C1"/>
                </a:solidFill>
                <a:latin typeface="Barlow Condensed Thin" panose="00000306000000000000" charset="0"/>
                <a:ea typeface="Yeseva One" panose="00000500000000000000" charset="0"/>
                <a:cs typeface="Barlow Condensed Thin" panose="00000306000000000000" charset="0"/>
                <a:sym typeface="Yeseva One" panose="00000500000000000000" charset="0"/>
              </a:rPr>
              <a:t>LỚP TOÁN THẦY ĐỨC</a:t>
            </a:r>
            <a:endParaRPr lang="zh-CN" altLang="en-US" sz="5400" dirty="0">
              <a:solidFill>
                <a:srgbClr val="9AA4C1"/>
              </a:solidFill>
              <a:latin typeface="Barlow Condensed Thin" panose="00000306000000000000" charset="0"/>
              <a:ea typeface="Yeseva One" panose="00000500000000000000" charset="0"/>
              <a:cs typeface="Barlow Condensed Thin" panose="00000306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3"/>
            <a:ext cx="4677410" cy="13220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4532630" y="3832225"/>
            <a:ext cx="3213100" cy="416560"/>
            <a:chOff x="7522" y="6286"/>
            <a:chExt cx="5060" cy="656"/>
          </a:xfrm>
        </p:grpSpPr>
        <p:sp>
          <p:nvSpPr>
            <p:cNvPr id="4" name="矩形: 圆角 10"/>
            <p:cNvSpPr/>
            <p:nvPr/>
          </p:nvSpPr>
          <p:spPr>
            <a:xfrm>
              <a:off x="7522" y="6286"/>
              <a:ext cx="5060" cy="657"/>
            </a:xfrm>
            <a:prstGeom prst="roundRect">
              <a:avLst>
                <a:gd name="adj" fmla="val 0"/>
              </a:avLst>
            </a:prstGeom>
            <a:solidFill>
              <a:srgbClr val="9AA4C1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rgbClr val="60B9B3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7750" y="6286"/>
              <a:ext cx="4401" cy="608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threePt" dir="t"/>
              </a:scene3d>
              <a:sp3d contourW="12700"/>
            </a:bodyPr>
            <a:lstStyle/>
            <a:p>
              <a:pPr algn="ctr">
                <a:lnSpc>
                  <a:spcPct val="120000"/>
                </a:lnSpc>
              </a:pPr>
              <a:r>
                <a:rPr lang="en-US" sz="1600">
                  <a:solidFill>
                    <a:schemeClr val="bg1"/>
                  </a:solidFill>
                  <a:latin typeface="Yeseva One" panose="00000500000000000000" charset="0"/>
                  <a:ea typeface="Yeseva One" panose="00000500000000000000" charset="0"/>
                  <a:sym typeface="Yeseva One" panose="00000500000000000000" charset="0"/>
                </a:rPr>
                <a:t>CHÚC CÁC EM HỌC TỐT !</a:t>
              </a:r>
              <a:endParaRPr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wipe/>
      </p:transition>
    </mc:Choice>
    <mc:Fallback xmlns="">
      <p:transition spd="slow" advClick="0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图片 6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44253" y="0"/>
            <a:ext cx="2959930" cy="965371"/>
          </a:xfrm>
          <a:prstGeom prst="rect">
            <a:avLst/>
          </a:prstGeom>
        </p:spPr>
      </p:pic>
      <p:graphicFrame>
        <p:nvGraphicFramePr>
          <p:cNvPr id="6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713396"/>
              </p:ext>
            </p:extLst>
          </p:nvPr>
        </p:nvGraphicFramePr>
        <p:xfrm>
          <a:off x="1523440" y="3336732"/>
          <a:ext cx="25320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143000" imgH="457200" progId="Equation.DSMT4">
                  <p:embed/>
                </p:oleObj>
              </mc:Choice>
              <mc:Fallback>
                <p:oleObj name="Equation" r:id="rId4" imgW="1143000" imgH="457200" progId="Equation.DSMT4">
                  <p:embed/>
                  <p:pic>
                    <p:nvPicPr>
                      <p:cNvPr id="108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440" y="3336732"/>
                        <a:ext cx="2532063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WordArt 11"/>
          <p:cNvSpPr>
            <a:spLocks noChangeArrowheads="1" noChangeShapeType="1" noTextEdit="1"/>
          </p:cNvSpPr>
          <p:nvPr/>
        </p:nvSpPr>
        <p:spPr bwMode="auto">
          <a:xfrm>
            <a:off x="3074427" y="290693"/>
            <a:ext cx="7150100" cy="3746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kern="1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AutoShape 13"/>
          <p:cNvSpPr>
            <a:spLocks noChangeArrowheads="1"/>
          </p:cNvSpPr>
          <p:nvPr/>
        </p:nvSpPr>
        <p:spPr bwMode="auto">
          <a:xfrm>
            <a:off x="837640" y="1507932"/>
            <a:ext cx="4419600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</a:t>
            </a:r>
          </a:p>
        </p:txBody>
      </p:sp>
      <p:graphicFrame>
        <p:nvGraphicFramePr>
          <p:cNvPr id="6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802496"/>
              </p:ext>
            </p:extLst>
          </p:nvPr>
        </p:nvGraphicFramePr>
        <p:xfrm>
          <a:off x="7063815" y="1512411"/>
          <a:ext cx="1177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6" imgW="736600" imgH="457200" progId="Equation.DSMT4">
                  <p:embed/>
                </p:oleObj>
              </mc:Choice>
              <mc:Fallback>
                <p:oleObj name="Equation" r:id="rId6" imgW="736600" imgH="457200" progId="Equation.DSMT4">
                  <p:embed/>
                  <p:pic>
                    <p:nvPicPr>
                      <p:cNvPr id="108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15" y="1512411"/>
                        <a:ext cx="1177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16"/>
          <p:cNvSpPr txBox="1">
            <a:spLocks noChangeArrowheads="1"/>
          </p:cNvSpPr>
          <p:nvPr/>
        </p:nvSpPr>
        <p:spPr bwMode="auto">
          <a:xfrm>
            <a:off x="8451290" y="1588611"/>
            <a:ext cx="32194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hệ hai phương trình bậc nhất hai ẩn.</a:t>
            </a:r>
          </a:p>
        </p:txBody>
      </p:sp>
      <p:sp>
        <p:nvSpPr>
          <p:cNvPr id="70" name="Text Box 18"/>
          <p:cNvSpPr txBox="1">
            <a:spLocks noChangeArrowheads="1"/>
          </p:cNvSpPr>
          <p:nvPr/>
        </p:nvSpPr>
        <p:spPr bwMode="auto">
          <a:xfrm>
            <a:off x="837640" y="2422332"/>
            <a:ext cx="4648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hai phương trình bậc nhất hai ẩn là hệ gồm 2 phương trình bậc nhất hai ẩn:</a:t>
            </a:r>
          </a:p>
        </p:txBody>
      </p:sp>
      <p:sp>
        <p:nvSpPr>
          <p:cNvPr id="71" name="AutoShape 19"/>
          <p:cNvSpPr>
            <a:spLocks noChangeArrowheads="1"/>
          </p:cNvSpPr>
          <p:nvPr/>
        </p:nvSpPr>
        <p:spPr bwMode="auto">
          <a:xfrm>
            <a:off x="7022540" y="2655411"/>
            <a:ext cx="4648200" cy="1441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 </a:t>
            </a:r>
            <a:r>
              <a:rPr lang="en-US" altLang="en-US" sz="2400" b="1" i="1" u="sng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 tổng quát</a:t>
            </a:r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ủa hệ </a:t>
            </a:r>
          </a:p>
          <a:p>
            <a:pPr eaLnBrk="1" hangingPunct="1"/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ph</a:t>
            </a:r>
            <a:r>
              <a:rPr lang="vi-VN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ỡnh bậc nhất hai ẩn </a:t>
            </a:r>
          </a:p>
          <a:p>
            <a:pPr eaLnBrk="1" hangingPunct="1"/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ế nào ?</a:t>
            </a:r>
          </a:p>
        </p:txBody>
      </p:sp>
      <p:pic>
        <p:nvPicPr>
          <p:cNvPr id="72" name="Rectangle 68638"/>
          <p:cNvPicPr>
            <a:picLocks noChangeAspect="1" noChangeArrowheads="1" noCrop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1" y="2688646"/>
            <a:ext cx="3841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677" y="624972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pic>
        <p:nvPicPr>
          <p:cNvPr id="73" name="图片 4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2968515" y="5277113"/>
            <a:ext cx="6378125" cy="148944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9" grpId="0"/>
      <p:bldP spid="69" grpId="1"/>
      <p:bldP spid="70" grpId="0"/>
      <p:bldP spid="71" grpId="0" animBg="1"/>
      <p:bldP spid="7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graphicFrame>
        <p:nvGraphicFramePr>
          <p:cNvPr id="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248458"/>
              </p:ext>
            </p:extLst>
          </p:nvPr>
        </p:nvGraphicFramePr>
        <p:xfrm>
          <a:off x="1126471" y="3076311"/>
          <a:ext cx="2608263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6471" y="3076311"/>
                        <a:ext cx="2608263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8"/>
          <p:cNvSpPr>
            <a:spLocks noChangeArrowheads="1"/>
          </p:cNvSpPr>
          <p:nvPr/>
        </p:nvSpPr>
        <p:spPr bwMode="auto">
          <a:xfrm>
            <a:off x="593071" y="1247511"/>
            <a:ext cx="4419600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</a:t>
            </a:r>
          </a:p>
        </p:txBody>
      </p:sp>
      <p:sp>
        <p:nvSpPr>
          <p:cNvPr id="57" name="Text Box 11"/>
          <p:cNvSpPr txBox="1">
            <a:spLocks noChangeArrowheads="1"/>
          </p:cNvSpPr>
          <p:nvPr/>
        </p:nvSpPr>
        <p:spPr bwMode="auto">
          <a:xfrm>
            <a:off x="593071" y="2161911"/>
            <a:ext cx="4648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bậc nhất hai ẩn là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gồm 2 phương trình bậc nhất hai ẩn:</a:t>
            </a:r>
          </a:p>
        </p:txBody>
      </p:sp>
      <p:graphicFrame>
        <p:nvGraphicFramePr>
          <p:cNvPr id="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485099"/>
              </p:ext>
            </p:extLst>
          </p:nvPr>
        </p:nvGraphicFramePr>
        <p:xfrm>
          <a:off x="6512859" y="2473855"/>
          <a:ext cx="13779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7" imgW="850531" imgH="660113" progId="Equation.DSMT4">
                  <p:embed/>
                </p:oleObj>
              </mc:Choice>
              <mc:Fallback>
                <p:oleObj name="Equation" r:id="rId7" imgW="850531" imgH="660113" progId="Equation.DSMT4">
                  <p:embed/>
                  <p:pic>
                    <p:nvPicPr>
                      <p:cNvPr id="12391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2859" y="2473855"/>
                        <a:ext cx="13779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95057"/>
              </p:ext>
            </p:extLst>
          </p:nvPr>
        </p:nvGraphicFramePr>
        <p:xfrm>
          <a:off x="8798859" y="2626255"/>
          <a:ext cx="14668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9" imgW="876300" imgH="457200" progId="Equation.DSMT4">
                  <p:embed/>
                </p:oleObj>
              </mc:Choice>
              <mc:Fallback>
                <p:oleObj name="Equation" r:id="rId9" imgW="876300" imgH="457200" progId="Equation.DSMT4">
                  <p:embed/>
                  <p:pic>
                    <p:nvPicPr>
                      <p:cNvPr id="1239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859" y="2626255"/>
                        <a:ext cx="14668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6"/>
          <p:cNvSpPr txBox="1">
            <a:spLocks noChangeArrowheads="1"/>
          </p:cNvSpPr>
          <p:nvPr/>
        </p:nvSpPr>
        <p:spPr bwMode="auto">
          <a:xfrm>
            <a:off x="5979459" y="1161389"/>
            <a:ext cx="5384426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Trong các hệ phương trình sau, hệ phương trình nào </a:t>
            </a:r>
            <a:r>
              <a:rPr lang="en-US" altLang="en-US" sz="24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phải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là hệ phương trình bậc nhất hai ẩn ?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A.                                  B.                              </a:t>
            </a:r>
          </a:p>
          <a:p>
            <a:pPr eaLnBrk="1" hangingPunct="1">
              <a:spcBef>
                <a:spcPct val="50000"/>
              </a:spcBef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endParaRPr lang="en-US" alt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  C.                                  D.  </a:t>
            </a:r>
          </a:p>
        </p:txBody>
      </p:sp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849582"/>
              </p:ext>
            </p:extLst>
          </p:nvPr>
        </p:nvGraphicFramePr>
        <p:xfrm>
          <a:off x="6436659" y="4226455"/>
          <a:ext cx="15271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11" imgW="876300" imgH="482600" progId="Equation.DSMT4">
                  <p:embed/>
                </p:oleObj>
              </mc:Choice>
              <mc:Fallback>
                <p:oleObj name="Equation" r:id="rId11" imgW="876300" imgH="482600" progId="Equation.DSMT4">
                  <p:embed/>
                  <p:pic>
                    <p:nvPicPr>
                      <p:cNvPr id="12392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659" y="4226455"/>
                        <a:ext cx="15271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8859"/>
              </p:ext>
            </p:extLst>
          </p:nvPr>
        </p:nvGraphicFramePr>
        <p:xfrm>
          <a:off x="8875059" y="4074055"/>
          <a:ext cx="121285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Equation" r:id="rId13" imgW="749300" imgH="685800" progId="Equation.DSMT4">
                  <p:embed/>
                </p:oleObj>
              </mc:Choice>
              <mc:Fallback>
                <p:oleObj name="Equation" r:id="rId13" imgW="749300" imgH="685800" progId="Equation.DSMT4">
                  <p:embed/>
                  <p:pic>
                    <p:nvPicPr>
                      <p:cNvPr id="12392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5059" y="4074055"/>
                        <a:ext cx="1212850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19"/>
          <p:cNvSpPr>
            <a:spLocks noChangeArrowheads="1"/>
          </p:cNvSpPr>
          <p:nvPr/>
        </p:nvSpPr>
        <p:spPr bwMode="auto">
          <a:xfrm>
            <a:off x="5979459" y="4378855"/>
            <a:ext cx="457200" cy="457200"/>
          </a:xfrm>
          <a:prstGeom prst="ellipse">
            <a:avLst/>
          </a:prstGeom>
          <a:solidFill>
            <a:schemeClr val="bg1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pic>
        <p:nvPicPr>
          <p:cNvPr id="65" name="图片 4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2686408" y="5368553"/>
            <a:ext cx="6378125" cy="148944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6A6437A-C50A-49E8-B187-5B1CED08AE20}"/>
                  </a:ext>
                </a:extLst>
              </p14:cNvPr>
              <p14:cNvContentPartPr/>
              <p14:nvPr/>
            </p14:nvContentPartPr>
            <p14:xfrm>
              <a:off x="7748280" y="2728080"/>
              <a:ext cx="2547000" cy="18190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6A6437A-C50A-49E8-B187-5B1CED08AE20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7738920" y="2718720"/>
                <a:ext cx="2565720" cy="1837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62275"/>
              </p:ext>
            </p:extLst>
          </p:nvPr>
        </p:nvGraphicFramePr>
        <p:xfrm>
          <a:off x="1617698" y="3088341"/>
          <a:ext cx="26844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1143000" imgH="457200" progId="Equation.DSMT4">
                  <p:embed/>
                </p:oleObj>
              </mc:Choice>
              <mc:Fallback>
                <p:oleObj name="Equation" r:id="rId5" imgW="1143000" imgH="457200" progId="Equation.DSMT4">
                  <p:embed/>
                  <p:pic>
                    <p:nvPicPr>
                      <p:cNvPr id="61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98" y="3088341"/>
                        <a:ext cx="2684463" cy="101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8"/>
          <p:cNvSpPr>
            <a:spLocks noChangeArrowheads="1"/>
          </p:cNvSpPr>
          <p:nvPr/>
        </p:nvSpPr>
        <p:spPr bwMode="auto">
          <a:xfrm>
            <a:off x="398498" y="1259541"/>
            <a:ext cx="4419600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bậc nhất hai ẩn</a:t>
            </a: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34834"/>
              </p:ext>
            </p:extLst>
          </p:nvPr>
        </p:nvGraphicFramePr>
        <p:xfrm>
          <a:off x="8475698" y="3080561"/>
          <a:ext cx="1177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736600" imgH="457200" progId="Equation.DSMT4">
                  <p:embed/>
                </p:oleObj>
              </mc:Choice>
              <mc:Fallback>
                <p:oleObj name="Equation" r:id="rId7" imgW="736600" imgH="457200" progId="Equation.DSMT4">
                  <p:embed/>
                  <p:pic>
                    <p:nvPicPr>
                      <p:cNvPr id="1249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5698" y="3080561"/>
                        <a:ext cx="11779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398498" y="2173941"/>
            <a:ext cx="46482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phương trình bậc nhất hai ẩn là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ệ gồm 2 phương trình bậc nhất hai ẩn:</a:t>
            </a: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6570698" y="1327961"/>
            <a:ext cx="45720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ai phương trình 2x + y = 3 và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 – 2y = 4 </a:t>
            </a:r>
            <a:r>
              <a:rPr lang="en-US" altLang="en-US" sz="2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ghiệm chung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(2; -1)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6570698" y="2623361"/>
            <a:ext cx="4572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(2; -1) là </a:t>
            </a:r>
            <a:r>
              <a:rPr lang="en-US" altLang="en-US" sz="2000" b="1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nghiệm của hệ phương trình</a:t>
            </a:r>
            <a:r>
              <a:rPr lang="en-US" altLang="en-US" sz="2400" i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>
            <a:off x="6646898" y="2851961"/>
            <a:ext cx="762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AutoShape 18"/>
          <p:cNvSpPr>
            <a:spLocks noChangeArrowheads="1"/>
          </p:cNvSpPr>
          <p:nvPr/>
        </p:nvSpPr>
        <p:spPr bwMode="auto">
          <a:xfrm>
            <a:off x="6646898" y="4153711"/>
            <a:ext cx="4648200" cy="1441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nào thì cặp số                 </a:t>
            </a:r>
          </a:p>
          <a:p>
            <a:pPr eaLnBrk="1" hangingPunct="1"/>
            <a:endParaRPr lang="en-US" altLang="en-US" sz="2000" b="1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một nghiệm của hệ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  <a:r>
              <a:rPr lang="en-US" altLang="en-US" sz="20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3" name="Rectangle 68638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6898" y="4229911"/>
            <a:ext cx="3841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645805"/>
              </p:ext>
            </p:extLst>
          </p:nvPr>
        </p:nvGraphicFramePr>
        <p:xfrm>
          <a:off x="9313898" y="4375961"/>
          <a:ext cx="1066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10" imgW="507780" imgH="253890" progId="Equation.DSMT4">
                  <p:embed/>
                </p:oleObj>
              </mc:Choice>
              <mc:Fallback>
                <p:oleObj name="Equation" r:id="rId10" imgW="507780" imgH="253890" progId="Equation.DSMT4">
                  <p:embed/>
                  <p:pic>
                    <p:nvPicPr>
                      <p:cNvPr id="12494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3898" y="4375961"/>
                        <a:ext cx="1066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21"/>
          <p:cNvSpPr>
            <a:spLocks noChangeArrowheads="1"/>
          </p:cNvSpPr>
          <p:nvPr/>
        </p:nvSpPr>
        <p:spPr bwMode="auto">
          <a:xfrm>
            <a:off x="6646898" y="1305736"/>
            <a:ext cx="46482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ếu hai ph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g trình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1) và (2)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ó nghiệm chung ( x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; y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 thì (x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0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ợc gọi là một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của hệ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sp>
        <p:nvSpPr>
          <p:cNvPr id="36" name="Rectangle 22"/>
          <p:cNvSpPr>
            <a:spLocks noChangeArrowheads="1"/>
          </p:cNvSpPr>
          <p:nvPr/>
        </p:nvSpPr>
        <p:spPr bwMode="auto">
          <a:xfrm>
            <a:off x="6619910" y="2348723"/>
            <a:ext cx="4889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* Nếu hai ph</a:t>
            </a:r>
            <a:r>
              <a:rPr lang="vi-V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ng trình (1) 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(2) không có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nghiệm chung thì ta nói hệ (I)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vô nghiệm.</a:t>
            </a:r>
            <a:endParaRPr lang="en-US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3"/>
          <p:cNvSpPr>
            <a:spLocks noChangeArrowheads="1"/>
          </p:cNvSpPr>
          <p:nvPr/>
        </p:nvSpPr>
        <p:spPr bwMode="auto">
          <a:xfrm>
            <a:off x="6646898" y="3240898"/>
            <a:ext cx="4699000" cy="677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chemeClr val="bg1"/>
                    </a:gs>
                    <a:gs pos="100000">
                      <a:srgbClr val="C2E6FA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</a:t>
            </a:r>
            <a:r>
              <a:rPr lang="vi-VN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ng trình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là tìm tất cả các nghiệm (tìm </a:t>
            </a:r>
            <a:r>
              <a:rPr lang="en-US" altLang="en-US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tập nghiệm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) của nó.</a:t>
            </a:r>
          </a:p>
        </p:txBody>
      </p:sp>
      <p:sp>
        <p:nvSpPr>
          <p:cNvPr id="38" name="Text Box 25"/>
          <p:cNvSpPr txBox="1">
            <a:spLocks noChangeArrowheads="1"/>
          </p:cNvSpPr>
          <p:nvPr/>
        </p:nvSpPr>
        <p:spPr bwMode="auto">
          <a:xfrm>
            <a:off x="4208498" y="3164541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9" name="Text Box 26"/>
          <p:cNvSpPr txBox="1">
            <a:spLocks noChangeArrowheads="1"/>
          </p:cNvSpPr>
          <p:nvPr/>
        </p:nvSpPr>
        <p:spPr bwMode="auto">
          <a:xfrm>
            <a:off x="4208498" y="3636029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</a:p>
        </p:txBody>
      </p:sp>
      <p:sp>
        <p:nvSpPr>
          <p:cNvPr id="40" name="AutoShape 33"/>
          <p:cNvSpPr>
            <a:spLocks noChangeArrowheads="1"/>
          </p:cNvSpPr>
          <p:nvPr/>
        </p:nvSpPr>
        <p:spPr bwMode="auto">
          <a:xfrm>
            <a:off x="6920741" y="4159810"/>
            <a:ext cx="4287838" cy="1441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hai ph</a:t>
            </a:r>
            <a:r>
              <a:rPr lang="vi-VN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 trình</a:t>
            </a:r>
            <a:r>
              <a:rPr lang="en-US" altLang="en-US" sz="20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altLang="en-US" sz="20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000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</a:p>
          <a:p>
            <a:pPr eaLnBrk="1" hangingPunct="1"/>
            <a:r>
              <a:rPr lang="en-US" altLang="en-US" sz="2000" b="1" i="1" u="sng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</a:t>
            </a:r>
            <a:r>
              <a:rPr lang="en-US" altLang="en-US" sz="2000" b="1" i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hiệm chung thì ta có kết </a:t>
            </a:r>
            <a:b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 về nghiệm Của hệ </a:t>
            </a:r>
            <a:r>
              <a:rPr lang="en-US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I)</a:t>
            </a:r>
          </a:p>
        </p:txBody>
      </p:sp>
      <p:pic>
        <p:nvPicPr>
          <p:cNvPr id="41" name="Rectangle 68638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098" y="4375961"/>
            <a:ext cx="325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" name="AutoShape 35"/>
          <p:cNvSpPr>
            <a:spLocks noChangeArrowheads="1"/>
          </p:cNvSpPr>
          <p:nvPr/>
        </p:nvSpPr>
        <p:spPr bwMode="auto">
          <a:xfrm>
            <a:off x="7124736" y="4210551"/>
            <a:ext cx="3276600" cy="144145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38100" cap="sq" cmpd="dbl">
            <a:solidFill>
              <a:srgbClr val="00CC66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i="1">
                <a:solidFill>
                  <a:srgbClr val="99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em thế nào là </a:t>
            </a:r>
          </a:p>
          <a:p>
            <a:pPr eaLnBrk="1" hangingPunct="1"/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 ?</a:t>
            </a:r>
            <a:endParaRPr lang="en-US" altLang="en-US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3" name="Rectangle 68638"/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27898" y="4604561"/>
            <a:ext cx="384175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830769"/>
              </p:ext>
            </p:extLst>
          </p:nvPr>
        </p:nvGraphicFramePr>
        <p:xfrm>
          <a:off x="8259798" y="3004361"/>
          <a:ext cx="288290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2" imgW="1308100" imgH="457200" progId="Equation.DSMT4">
                  <p:embed/>
                </p:oleObj>
              </mc:Choice>
              <mc:Fallback>
                <p:oleObj name="Equation" r:id="rId12" imgW="1308100" imgH="457200" progId="Equation.DSMT4">
                  <p:embed/>
                  <p:pic>
                    <p:nvPicPr>
                      <p:cNvPr id="12496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9798" y="3004361"/>
                        <a:ext cx="2882900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41"/>
          <p:cNvSpPr txBox="1">
            <a:spLocks noChangeArrowheads="1"/>
          </p:cNvSpPr>
          <p:nvPr/>
        </p:nvSpPr>
        <p:spPr bwMode="auto">
          <a:xfrm>
            <a:off x="6570698" y="2318561"/>
            <a:ext cx="396240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: </a:t>
            </a: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các cặp số (1;-2) và (1; 1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 số nào là nghiệm của hệ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:</a:t>
            </a:r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6570698" y="4299761"/>
            <a:ext cx="4343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thay cặp số (1; - 2) vào (3) và (4) thì ta thấy (1; - 2) 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nghiệm</a:t>
            </a: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(3) và (4)</a:t>
            </a: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ên (1; - 2) 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là nghiệm của (II)</a:t>
            </a:r>
          </a:p>
        </p:txBody>
      </p:sp>
      <p:sp>
        <p:nvSpPr>
          <p:cNvPr id="47" name="Text Box 45"/>
          <p:cNvSpPr txBox="1">
            <a:spLocks noChangeArrowheads="1"/>
          </p:cNvSpPr>
          <p:nvPr/>
        </p:nvSpPr>
        <p:spPr bwMode="auto">
          <a:xfrm>
            <a:off x="6570698" y="4071161"/>
            <a:ext cx="4343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thay cặp số (1; 1) vào (3) và (4) thì ta thấy (1; 1)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ừa là nghiệm</a:t>
            </a: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(3), vừa là nghiệm của (4)</a:t>
            </a:r>
            <a:r>
              <a:rPr lang="en-US" altLang="en-US" b="1">
                <a:solidFill>
                  <a:srgbClr val="D6009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ên (1; 1)</a:t>
            </a:r>
            <a:r>
              <a:rPr lang="en-US" altLang="en-US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 nghiệm của (II)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pic>
        <p:nvPicPr>
          <p:cNvPr id="49" name="图片 4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-60632" y="5368553"/>
            <a:ext cx="6378125" cy="148944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C7EE811-A662-46F9-8A36-501CD972602A}"/>
                  </a:ext>
                </a:extLst>
              </p14:cNvPr>
              <p14:cNvContentPartPr/>
              <p14:nvPr/>
            </p14:nvContentPartPr>
            <p14:xfrm>
              <a:off x="6665400" y="1630440"/>
              <a:ext cx="419400" cy="53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C7EE811-A662-46F9-8A36-501CD972602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656040" y="1621080"/>
                <a:ext cx="43812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530B8CD-7421-42F4-AEA1-FC65D5D14D5C}"/>
                  </a:ext>
                </a:extLst>
              </p14:cNvPr>
              <p14:cNvContentPartPr/>
              <p14:nvPr/>
            </p14:nvContentPartPr>
            <p14:xfrm>
              <a:off x="4271760" y="3343680"/>
              <a:ext cx="329760" cy="147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530B8CD-7421-42F4-AEA1-FC65D5D14D5C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255920" y="3280320"/>
                <a:ext cx="36108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9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38DE4BA8-DA2B-4967-8D85-75DB68E34DA2}"/>
                  </a:ext>
                </a:extLst>
              </p14:cNvPr>
              <p14:cNvContentPartPr/>
              <p14:nvPr/>
            </p14:nvContentPartPr>
            <p14:xfrm>
              <a:off x="4318920" y="3852000"/>
              <a:ext cx="268560" cy="187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38DE4BA8-DA2B-4967-8D85-75DB68E34DA2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4303080" y="3788640"/>
                <a:ext cx="299880" cy="145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0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500"/>
                            </p:stCondLst>
                            <p:childTnLst>
                              <p:par>
                                <p:cTn id="12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3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500"/>
                            </p:stCondLst>
                            <p:childTnLst>
                              <p:par>
                                <p:cTn id="1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6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  <p:bldP spid="32" grpId="0" animBg="1"/>
      <p:bldP spid="32" grpId="1" animBg="1"/>
      <p:bldP spid="35" grpId="0"/>
      <p:bldP spid="36" grpId="0"/>
      <p:bldP spid="37" grpId="0"/>
      <p:bldP spid="38" grpId="0"/>
      <p:bldP spid="39" grpId="0"/>
      <p:bldP spid="40" grpId="0" animBg="1"/>
      <p:bldP spid="40" grpId="1" animBg="1"/>
      <p:bldP spid="42" grpId="0" animBg="1"/>
      <p:bldP spid="42" grpId="1" animBg="1"/>
      <p:bldP spid="45" grpId="0"/>
      <p:bldP spid="45" grpId="1"/>
      <p:bldP spid="46" grpId="0"/>
      <p:bldP spid="46" grpId="1"/>
      <p:bldP spid="47" grpId="0"/>
      <p:bldP spid="4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2" name="图片 4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pic>
        <p:nvPicPr>
          <p:cNvPr id="45" name="图片 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-60632" y="5368553"/>
            <a:ext cx="6378125" cy="1489447"/>
          </a:xfrm>
          <a:prstGeom prst="rect">
            <a:avLst/>
          </a:prstGeom>
        </p:spPr>
      </p:pic>
      <p:graphicFrame>
        <p:nvGraphicFramePr>
          <p:cNvPr id="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98505"/>
              </p:ext>
            </p:extLst>
          </p:nvPr>
        </p:nvGraphicFramePr>
        <p:xfrm>
          <a:off x="994200" y="2165927"/>
          <a:ext cx="2286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9" imgW="1143000" imgH="457200" progId="Equation.DSMT4">
                  <p:embed/>
                </p:oleObj>
              </mc:Choice>
              <mc:Fallback>
                <p:oleObj name="Equation" r:id="rId9" imgW="1143000" imgH="4572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200" y="2165927"/>
                        <a:ext cx="228600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AutoShape 8"/>
          <p:cNvSpPr>
            <a:spLocks noChangeArrowheads="1"/>
          </p:cNvSpPr>
          <p:nvPr/>
        </p:nvSpPr>
        <p:spPr bwMode="auto">
          <a:xfrm>
            <a:off x="384599" y="1208810"/>
            <a:ext cx="5061459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50" name="Text Box 15"/>
          <p:cNvSpPr txBox="1">
            <a:spLocks noChangeArrowheads="1"/>
          </p:cNvSpPr>
          <p:nvPr/>
        </p:nvSpPr>
        <p:spPr bwMode="auto">
          <a:xfrm>
            <a:off x="6486731" y="1227800"/>
            <a:ext cx="5591236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en-US" sz="2400" i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ìm từ thích hợp điền vào ô trống (…) trong các câu sau :</a:t>
            </a:r>
          </a:p>
        </p:txBody>
      </p:sp>
      <p:sp>
        <p:nvSpPr>
          <p:cNvPr id="51" name="Text Box 16"/>
          <p:cNvSpPr txBox="1">
            <a:spLocks noChangeArrowheads="1"/>
          </p:cNvSpPr>
          <p:nvPr/>
        </p:nvSpPr>
        <p:spPr bwMode="auto">
          <a:xfrm>
            <a:off x="6486731" y="2165927"/>
            <a:ext cx="5591236" cy="3970318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ếu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thuộc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ờng thẳng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x + by = c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thì toạ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ộ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x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alt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của 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iểm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 là một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…….……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của ph</a:t>
            </a:r>
            <a:r>
              <a:rPr lang="vi-VN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 i="1">
                <a:latin typeface="Times New Roman" panose="02020603050405020304" pitchFamily="18" charset="0"/>
                <a:cs typeface="Times New Roman" panose="02020603050405020304" pitchFamily="18" charset="0"/>
              </a:rPr>
              <a:t>ng trình 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ax + by = c Từ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ó suy ra:</a:t>
            </a:r>
          </a:p>
          <a:p>
            <a:pPr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) : ax + by = c và (d’): a’x + b’y= c’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 chung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(nếu có) của (d) và (d’) có toạ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ộ là ……………..…của hai p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 của (I).Vậy, </a:t>
            </a:r>
            <a:r>
              <a:rPr lang="en-US" altLang="en-US" sz="2400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nghiệm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ủa hệ p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 (I) 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ợc biểu diễn bởi ..……………….………… của (d) và (d’) </a:t>
            </a:r>
          </a:p>
        </p:txBody>
      </p:sp>
      <p:sp>
        <p:nvSpPr>
          <p:cNvPr id="52" name="Text Box 18"/>
          <p:cNvSpPr txBox="1">
            <a:spLocks noChangeArrowheads="1"/>
          </p:cNvSpPr>
          <p:nvPr/>
        </p:nvSpPr>
        <p:spPr bwMode="auto">
          <a:xfrm>
            <a:off x="7166460" y="2879519"/>
            <a:ext cx="14271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</a:p>
        </p:txBody>
      </p: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6654621" y="4523743"/>
            <a:ext cx="195244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iệm chung</a:t>
            </a:r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6691270" y="5634504"/>
            <a:ext cx="31385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FF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các </a:t>
            </a:r>
            <a:r>
              <a:rPr lang="vi-VN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ểm chung           </a:t>
            </a:r>
          </a:p>
        </p:txBody>
      </p:sp>
      <p:pic>
        <p:nvPicPr>
          <p:cNvPr id="55" name="j0211996.wav">
            <a:hlinkClick r:id="" action="ppaction://media"/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70567" y="7530235"/>
            <a:ext cx="157162" cy="157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Rectangle 30"/>
          <p:cNvSpPr>
            <a:spLocks noChangeArrowheads="1"/>
          </p:cNvSpPr>
          <p:nvPr/>
        </p:nvSpPr>
        <p:spPr bwMode="auto">
          <a:xfrm>
            <a:off x="11146729" y="1134197"/>
            <a:ext cx="547688" cy="198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0" hangingPunct="0">
              <a:defRPr/>
            </a:pPr>
            <a:endParaRPr lang="en-US" altLang="en-US" sz="6600" b="1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 Box 32"/>
          <p:cNvSpPr txBox="1">
            <a:spLocks noChangeArrowheads="1"/>
          </p:cNvSpPr>
          <p:nvPr/>
        </p:nvSpPr>
        <p:spPr bwMode="auto">
          <a:xfrm>
            <a:off x="3280200" y="2165927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)</a:t>
            </a:r>
          </a:p>
        </p:txBody>
      </p:sp>
      <p:sp>
        <p:nvSpPr>
          <p:cNvPr id="58" name="Text Box 33"/>
          <p:cNvSpPr txBox="1">
            <a:spLocks noChangeArrowheads="1"/>
          </p:cNvSpPr>
          <p:nvPr/>
        </p:nvSpPr>
        <p:spPr bwMode="auto">
          <a:xfrm>
            <a:off x="3280200" y="2558040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’)</a:t>
            </a:r>
          </a:p>
        </p:txBody>
      </p:sp>
      <p:sp>
        <p:nvSpPr>
          <p:cNvPr id="59" name="Text Box 36"/>
          <p:cNvSpPr txBox="1">
            <a:spLocks noChangeArrowheads="1"/>
          </p:cNvSpPr>
          <p:nvPr/>
        </p:nvSpPr>
        <p:spPr bwMode="auto">
          <a:xfrm>
            <a:off x="401646" y="2954629"/>
            <a:ext cx="50444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nghiệm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ủa hệ ph</a:t>
            </a:r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g trình (I) </a:t>
            </a:r>
          </a:p>
          <a:p>
            <a:pPr eaLnBrk="1" hangingPunct="1"/>
            <a:r>
              <a:rPr lang="vi-V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ợc biểu diễn bởi </a:t>
            </a:r>
            <a:r>
              <a:rPr lang="en-US" altLang="en-US" sz="2400">
                <a:solidFill>
                  <a:srgbClr val="80008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hợp các điểm chung</a:t>
            </a: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 của (d) và (d’)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1536851-448E-4BAC-820F-2558B04895ED}"/>
                  </a:ext>
                </a:extLst>
              </p14:cNvPr>
              <p14:cNvContentPartPr/>
              <p14:nvPr/>
            </p14:nvContentPartPr>
            <p14:xfrm>
              <a:off x="228240" y="2082960"/>
              <a:ext cx="816840" cy="10998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1536851-448E-4BAC-820F-2558B04895ED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8880" y="2073600"/>
                <a:ext cx="835560" cy="1118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DESTRO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60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0000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60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59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2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2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3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36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3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38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4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44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5"/>
                </p:tgtEl>
              </p:cMediaNode>
            </p:audio>
          </p:childTnLst>
        </p:cTn>
      </p:par>
    </p:tnLst>
    <p:bldLst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4" grpId="1"/>
      <p:bldP spid="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" name="图片 4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192471"/>
              </p:ext>
            </p:extLst>
          </p:nvPr>
        </p:nvGraphicFramePr>
        <p:xfrm>
          <a:off x="763588" y="2207411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473120" imgH="583920" progId="Equation.DSMT4">
                  <p:embed/>
                </p:oleObj>
              </mc:Choice>
              <mc:Fallback>
                <p:oleObj name="Equation" r:id="rId5" imgW="1473120" imgH="58392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2207411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19" name="AutoShape 9"/>
          <p:cNvSpPr>
            <a:spLocks noChangeArrowheads="1"/>
          </p:cNvSpPr>
          <p:nvPr/>
        </p:nvSpPr>
        <p:spPr bwMode="auto">
          <a:xfrm>
            <a:off x="484095" y="3558948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p:sp>
        <p:nvSpPr>
          <p:cNvPr id="20" name="Text Box 211"/>
          <p:cNvSpPr txBox="1">
            <a:spLocks noChangeArrowheads="1"/>
          </p:cNvSpPr>
          <p:nvPr/>
        </p:nvSpPr>
        <p:spPr bwMode="auto">
          <a:xfrm>
            <a:off x="7159894" y="1105647"/>
            <a:ext cx="4428565" cy="10156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</a:t>
            </a:r>
          </a:p>
          <a:p>
            <a:pPr eaLnBrk="1" hangingPunct="1">
              <a:spcBef>
                <a:spcPct val="50000"/>
              </a:spcBef>
            </a:pPr>
            <a:endParaRPr lang="en-US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194961"/>
              </p:ext>
            </p:extLst>
          </p:nvPr>
        </p:nvGraphicFramePr>
        <p:xfrm>
          <a:off x="7507941" y="1602534"/>
          <a:ext cx="2438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1523880" imgH="609480" progId="Equation.DSMT4">
                  <p:embed/>
                </p:oleObj>
              </mc:Choice>
              <mc:Fallback>
                <p:oleObj name="Equation" r:id="rId7" imgW="1523880" imgH="609480" progId="Equation.DSMT4">
                  <p:embed/>
                  <p:pic>
                    <p:nvPicPr>
                      <p:cNvPr id="8201" name="Object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941" y="1602534"/>
                        <a:ext cx="2438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13"/>
          <p:cNvSpPr txBox="1">
            <a:spLocks noChangeArrowheads="1"/>
          </p:cNvSpPr>
          <p:nvPr/>
        </p:nvSpPr>
        <p:spPr bwMode="auto">
          <a:xfrm>
            <a:off x="1322294" y="5253317"/>
            <a:ext cx="1981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16426"/>
              </p:ext>
            </p:extLst>
          </p:nvPr>
        </p:nvGraphicFramePr>
        <p:xfrm>
          <a:off x="8084297" y="2650732"/>
          <a:ext cx="2022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1155700" imgH="660400" progId="Equation.DSMT4">
                  <p:embed/>
                </p:oleObj>
              </mc:Choice>
              <mc:Fallback>
                <p:oleObj name="Equation" r:id="rId9" imgW="1155700" imgH="660400" progId="Equation.DSMT4">
                  <p:embed/>
                  <p:pic>
                    <p:nvPicPr>
                      <p:cNvPr id="138476" name="Object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297" y="2650732"/>
                        <a:ext cx="2022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237"/>
          <p:cNvSpPr>
            <a:spLocks noChangeShapeType="1"/>
          </p:cNvSpPr>
          <p:nvPr/>
        </p:nvSpPr>
        <p:spPr bwMode="auto">
          <a:xfrm>
            <a:off x="7093697" y="3120632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52935" y="-43844"/>
            <a:ext cx="2959930" cy="965371"/>
          </a:xfrm>
          <a:prstGeom prst="rect">
            <a:avLst/>
          </a:prstGeom>
        </p:spPr>
      </p:pic>
      <p:graphicFrame>
        <p:nvGraphicFramePr>
          <p:cNvPr id="26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37360505"/>
              </p:ext>
            </p:extLst>
          </p:nvPr>
        </p:nvGraphicFramePr>
        <p:xfrm>
          <a:off x="6066155" y="1204188"/>
          <a:ext cx="4733924" cy="5492750"/>
        </p:xfrm>
        <a:graphic>
          <a:graphicData uri="http://schemas.openxmlformats.org/drawingml/2006/table">
            <a:tbl>
              <a:tblPr/>
              <a:tblGrid>
                <a:gridCol w="208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9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2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79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20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27" name="Oval 155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45680" y="2183675"/>
            <a:ext cx="228600" cy="228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Oval 15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8856980" y="3580675"/>
            <a:ext cx="228600" cy="228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Line 157"/>
          <p:cNvSpPr>
            <a:spLocks noChangeShapeType="1"/>
          </p:cNvSpPr>
          <p:nvPr/>
        </p:nvSpPr>
        <p:spPr bwMode="auto">
          <a:xfrm>
            <a:off x="6388418" y="3936275"/>
            <a:ext cx="394335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158"/>
          <p:cNvSpPr>
            <a:spLocks noChangeShapeType="1"/>
          </p:cNvSpPr>
          <p:nvPr/>
        </p:nvSpPr>
        <p:spPr bwMode="auto">
          <a:xfrm>
            <a:off x="8241030" y="3879125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Line 159"/>
          <p:cNvSpPr>
            <a:spLocks noChangeShapeType="1"/>
          </p:cNvSpPr>
          <p:nvPr/>
        </p:nvSpPr>
        <p:spPr bwMode="auto">
          <a:xfrm>
            <a:off x="8745855" y="3879125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Line 160"/>
          <p:cNvSpPr>
            <a:spLocks noChangeShapeType="1"/>
          </p:cNvSpPr>
          <p:nvPr/>
        </p:nvSpPr>
        <p:spPr bwMode="auto">
          <a:xfrm>
            <a:off x="9250680" y="3888650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Line 161"/>
          <p:cNvSpPr>
            <a:spLocks noChangeShapeType="1"/>
          </p:cNvSpPr>
          <p:nvPr/>
        </p:nvSpPr>
        <p:spPr bwMode="auto">
          <a:xfrm>
            <a:off x="7688580" y="3460025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Line 162"/>
          <p:cNvSpPr>
            <a:spLocks noChangeShapeType="1"/>
          </p:cNvSpPr>
          <p:nvPr/>
        </p:nvSpPr>
        <p:spPr bwMode="auto">
          <a:xfrm>
            <a:off x="7679055" y="3021875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Line 163"/>
          <p:cNvSpPr>
            <a:spLocks noChangeShapeType="1"/>
          </p:cNvSpPr>
          <p:nvPr/>
        </p:nvSpPr>
        <p:spPr bwMode="auto">
          <a:xfrm>
            <a:off x="7688580" y="2545625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Line 164"/>
          <p:cNvSpPr>
            <a:spLocks noChangeShapeType="1"/>
          </p:cNvSpPr>
          <p:nvPr/>
        </p:nvSpPr>
        <p:spPr bwMode="auto">
          <a:xfrm>
            <a:off x="7688580" y="4374425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Line 165"/>
          <p:cNvSpPr>
            <a:spLocks noChangeShapeType="1"/>
          </p:cNvSpPr>
          <p:nvPr/>
        </p:nvSpPr>
        <p:spPr bwMode="auto">
          <a:xfrm>
            <a:off x="7698105" y="4841150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Line 166"/>
          <p:cNvSpPr>
            <a:spLocks noChangeShapeType="1"/>
          </p:cNvSpPr>
          <p:nvPr/>
        </p:nvSpPr>
        <p:spPr bwMode="auto">
          <a:xfrm>
            <a:off x="7266305" y="3879125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Line 167"/>
          <p:cNvSpPr>
            <a:spLocks noChangeShapeType="1"/>
          </p:cNvSpPr>
          <p:nvPr/>
        </p:nvSpPr>
        <p:spPr bwMode="auto">
          <a:xfrm>
            <a:off x="6726555" y="3879125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Line 168"/>
          <p:cNvSpPr>
            <a:spLocks noChangeShapeType="1"/>
          </p:cNvSpPr>
          <p:nvPr/>
        </p:nvSpPr>
        <p:spPr bwMode="auto">
          <a:xfrm>
            <a:off x="7688580" y="2107475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 Box 169"/>
          <p:cNvSpPr txBox="1">
            <a:spLocks noChangeArrowheads="1"/>
          </p:cNvSpPr>
          <p:nvPr/>
        </p:nvSpPr>
        <p:spPr bwMode="auto">
          <a:xfrm>
            <a:off x="10022205" y="357432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59" name="Text Box 170"/>
          <p:cNvSpPr txBox="1">
            <a:spLocks noChangeArrowheads="1"/>
          </p:cNvSpPr>
          <p:nvPr/>
        </p:nvSpPr>
        <p:spPr bwMode="auto">
          <a:xfrm>
            <a:off x="7783830" y="1497875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60" name="Text Box 171"/>
          <p:cNvSpPr txBox="1">
            <a:spLocks noChangeArrowheads="1"/>
          </p:cNvSpPr>
          <p:nvPr/>
        </p:nvSpPr>
        <p:spPr bwMode="auto">
          <a:xfrm>
            <a:off x="7402830" y="3860075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61" name="Line 172"/>
          <p:cNvSpPr>
            <a:spLocks noChangeShapeType="1"/>
          </p:cNvSpPr>
          <p:nvPr/>
        </p:nvSpPr>
        <p:spPr bwMode="auto">
          <a:xfrm flipV="1">
            <a:off x="7748905" y="1650275"/>
            <a:ext cx="0" cy="3657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Line 173"/>
          <p:cNvSpPr>
            <a:spLocks noChangeShapeType="1"/>
          </p:cNvSpPr>
          <p:nvPr/>
        </p:nvSpPr>
        <p:spPr bwMode="auto">
          <a:xfrm>
            <a:off x="9755505" y="3888650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74"/>
          <p:cNvSpPr txBox="1">
            <a:spLocks noChangeArrowheads="1"/>
          </p:cNvSpPr>
          <p:nvPr/>
        </p:nvSpPr>
        <p:spPr bwMode="auto">
          <a:xfrm>
            <a:off x="8098155" y="3907700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4" name="Text Box 175"/>
          <p:cNvSpPr txBox="1">
            <a:spLocks noChangeArrowheads="1"/>
          </p:cNvSpPr>
          <p:nvPr/>
        </p:nvSpPr>
        <p:spPr bwMode="auto">
          <a:xfrm>
            <a:off x="7450455" y="3298100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65" name="Text Box 176"/>
          <p:cNvSpPr txBox="1">
            <a:spLocks noChangeArrowheads="1"/>
          </p:cNvSpPr>
          <p:nvPr/>
        </p:nvSpPr>
        <p:spPr bwMode="auto">
          <a:xfrm>
            <a:off x="7059930" y="39362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66" name="Text Box 177"/>
          <p:cNvSpPr txBox="1">
            <a:spLocks noChangeArrowheads="1"/>
          </p:cNvSpPr>
          <p:nvPr/>
        </p:nvSpPr>
        <p:spPr bwMode="auto">
          <a:xfrm>
            <a:off x="7707630" y="419345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p:sp>
        <p:nvSpPr>
          <p:cNvPr id="67" name="Text Box 178"/>
          <p:cNvSpPr txBox="1">
            <a:spLocks noChangeArrowheads="1"/>
          </p:cNvSpPr>
          <p:nvPr/>
        </p:nvSpPr>
        <p:spPr bwMode="auto">
          <a:xfrm>
            <a:off x="7707630" y="465065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68" name="Text Box 179"/>
          <p:cNvSpPr txBox="1">
            <a:spLocks noChangeArrowheads="1"/>
          </p:cNvSpPr>
          <p:nvPr/>
        </p:nvSpPr>
        <p:spPr bwMode="auto">
          <a:xfrm>
            <a:off x="6555105" y="39362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</a:p>
        </p:txBody>
      </p:sp>
      <p:sp>
        <p:nvSpPr>
          <p:cNvPr id="69" name="Text Box 180"/>
          <p:cNvSpPr txBox="1">
            <a:spLocks noChangeArrowheads="1"/>
          </p:cNvSpPr>
          <p:nvPr/>
        </p:nvSpPr>
        <p:spPr bwMode="auto">
          <a:xfrm>
            <a:off x="7450455" y="286947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0" name="Text Box 181"/>
          <p:cNvSpPr txBox="1">
            <a:spLocks noChangeArrowheads="1"/>
          </p:cNvSpPr>
          <p:nvPr/>
        </p:nvSpPr>
        <p:spPr bwMode="auto">
          <a:xfrm>
            <a:off x="8622030" y="3917225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71" name="Text Box 182"/>
          <p:cNvSpPr txBox="1">
            <a:spLocks noChangeArrowheads="1"/>
          </p:cNvSpPr>
          <p:nvPr/>
        </p:nvSpPr>
        <p:spPr bwMode="auto">
          <a:xfrm>
            <a:off x="9098280" y="390770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2" name="Text Box 183"/>
          <p:cNvSpPr txBox="1">
            <a:spLocks noChangeArrowheads="1"/>
          </p:cNvSpPr>
          <p:nvPr/>
        </p:nvSpPr>
        <p:spPr bwMode="auto">
          <a:xfrm>
            <a:off x="7459980" y="239322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73" name="Text Box 184"/>
          <p:cNvSpPr txBox="1">
            <a:spLocks noChangeArrowheads="1"/>
          </p:cNvSpPr>
          <p:nvPr/>
        </p:nvSpPr>
        <p:spPr bwMode="auto">
          <a:xfrm>
            <a:off x="7479030" y="1955075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74" name="Text Box 185"/>
          <p:cNvSpPr txBox="1">
            <a:spLocks noChangeArrowheads="1"/>
          </p:cNvSpPr>
          <p:nvPr/>
        </p:nvSpPr>
        <p:spPr bwMode="auto">
          <a:xfrm>
            <a:off x="9603105" y="3888650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pic>
        <p:nvPicPr>
          <p:cNvPr id="75" name="Picture 186" descr="Picture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22542">
            <a:off x="6431280" y="3174275"/>
            <a:ext cx="3687763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6" name="Picture 187" descr="hand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4843" y="740638"/>
            <a:ext cx="12033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" name="Line 188"/>
          <p:cNvSpPr>
            <a:spLocks noChangeShapeType="1"/>
          </p:cNvSpPr>
          <p:nvPr/>
        </p:nvSpPr>
        <p:spPr bwMode="auto">
          <a:xfrm>
            <a:off x="7193280" y="2107475"/>
            <a:ext cx="2265363" cy="203676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8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62466"/>
              </p:ext>
            </p:extLst>
          </p:nvPr>
        </p:nvGraphicFramePr>
        <p:xfrm>
          <a:off x="7269480" y="1802675"/>
          <a:ext cx="3746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9" imgW="228501" imgH="203112" progId="Equation.DSMT4">
                  <p:embed/>
                </p:oleObj>
              </mc:Choice>
              <mc:Fallback>
                <p:oleObj name="Equation" r:id="rId9" imgW="228501" imgH="203112" progId="Equation.DSMT4">
                  <p:embed/>
                  <p:pic>
                    <p:nvPicPr>
                      <p:cNvPr id="192701" name="Object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480" y="1802675"/>
                        <a:ext cx="3746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Oval 190"/>
          <p:cNvSpPr>
            <a:spLocks noChangeArrowheads="1"/>
          </p:cNvSpPr>
          <p:nvPr/>
        </p:nvSpPr>
        <p:spPr bwMode="auto">
          <a:xfrm>
            <a:off x="9207818" y="3914050"/>
            <a:ext cx="74612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0" name="Oval 191"/>
          <p:cNvSpPr>
            <a:spLocks noChangeArrowheads="1"/>
          </p:cNvSpPr>
          <p:nvPr/>
        </p:nvSpPr>
        <p:spPr bwMode="auto">
          <a:xfrm>
            <a:off x="7717155" y="2544038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" name="Text Box 192"/>
          <p:cNvSpPr txBox="1">
            <a:spLocks noChangeArrowheads="1"/>
          </p:cNvSpPr>
          <p:nvPr/>
        </p:nvSpPr>
        <p:spPr bwMode="auto">
          <a:xfrm>
            <a:off x="571411" y="4222198"/>
            <a:ext cx="446359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</a:t>
            </a:r>
          </a:p>
        </p:txBody>
      </p:sp>
      <p:graphicFrame>
        <p:nvGraphicFramePr>
          <p:cNvPr id="82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294119"/>
              </p:ext>
            </p:extLst>
          </p:nvPr>
        </p:nvGraphicFramePr>
        <p:xfrm>
          <a:off x="671398" y="4753792"/>
          <a:ext cx="2438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11" imgW="1523880" imgH="609480" progId="Equation.DSMT4">
                  <p:embed/>
                </p:oleObj>
              </mc:Choice>
              <mc:Fallback>
                <p:oleObj name="Equation" r:id="rId11" imgW="1523880" imgH="609480" progId="Equation.DSMT4">
                  <p:embed/>
                  <p:pic>
                    <p:nvPicPr>
                      <p:cNvPr id="9407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98" y="4753792"/>
                        <a:ext cx="2438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Text Box 194"/>
          <p:cNvSpPr txBox="1">
            <a:spLocks noChangeArrowheads="1"/>
          </p:cNvSpPr>
          <p:nvPr/>
        </p:nvSpPr>
        <p:spPr bwMode="auto">
          <a:xfrm>
            <a:off x="2392680" y="4622075"/>
            <a:ext cx="1981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4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739360"/>
              </p:ext>
            </p:extLst>
          </p:nvPr>
        </p:nvGraphicFramePr>
        <p:xfrm>
          <a:off x="3884843" y="4753792"/>
          <a:ext cx="2022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13" imgW="1155700" imgH="660400" progId="Equation.DSMT4">
                  <p:embed/>
                </p:oleObj>
              </mc:Choice>
              <mc:Fallback>
                <p:oleObj name="Equation" r:id="rId13" imgW="1155700" imgH="660400" progId="Equation.DSMT4">
                  <p:embed/>
                  <p:pic>
                    <p:nvPicPr>
                      <p:cNvPr id="9409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43" y="4753792"/>
                        <a:ext cx="2022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Line 199"/>
          <p:cNvSpPr>
            <a:spLocks noChangeShapeType="1"/>
          </p:cNvSpPr>
          <p:nvPr/>
        </p:nvSpPr>
        <p:spPr bwMode="auto">
          <a:xfrm>
            <a:off x="2964180" y="524194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8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479231"/>
              </p:ext>
            </p:extLst>
          </p:nvPr>
        </p:nvGraphicFramePr>
        <p:xfrm>
          <a:off x="697396" y="2097950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5" imgW="1473120" imgH="583920" progId="Equation.DSMT4">
                  <p:embed/>
                </p:oleObj>
              </mc:Choice>
              <mc:Fallback>
                <p:oleObj name="Equation" r:id="rId15" imgW="1473120" imgH="58392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6" y="2097950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89" name="AutoShape 9"/>
          <p:cNvSpPr>
            <a:spLocks noChangeArrowheads="1"/>
          </p:cNvSpPr>
          <p:nvPr/>
        </p:nvSpPr>
        <p:spPr bwMode="auto">
          <a:xfrm>
            <a:off x="484094" y="3275875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125E-6 1.48148E-6 L 0.18125 0.29213 " pathEditMode="fixed" rAng="0" ptsTypes="AA">
                                      <p:cBhvr>
                                        <p:cTn id="20" dur="12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063" y="146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7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82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2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0" cy="965371"/>
          </a:xfrm>
          <a:prstGeom prst="rect">
            <a:avLst/>
          </a:prstGeom>
        </p:spPr>
      </p:pic>
      <p:graphicFrame>
        <p:nvGraphicFramePr>
          <p:cNvPr id="14" name="Group 38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716020"/>
              </p:ext>
            </p:extLst>
          </p:nvPr>
        </p:nvGraphicFramePr>
        <p:xfrm>
          <a:off x="6795247" y="1026459"/>
          <a:ext cx="4735512" cy="5562600"/>
        </p:xfrm>
        <a:graphic>
          <a:graphicData uri="http://schemas.openxmlformats.org/drawingml/2006/table">
            <a:tbl>
              <a:tblPr/>
              <a:tblGrid>
                <a:gridCol w="20826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320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190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89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320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50479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320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501616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635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492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270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397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381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  <a:cs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L="91434" marR="91434" horzOverflow="overflow">
                    <a:lnL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5" name="Oval 339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90647" y="2005947"/>
            <a:ext cx="228600" cy="228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8" name="Oval 340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9601947" y="3402947"/>
            <a:ext cx="228600" cy="22860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9" name="Line 341"/>
          <p:cNvSpPr>
            <a:spLocks noChangeShapeType="1"/>
          </p:cNvSpPr>
          <p:nvPr/>
        </p:nvSpPr>
        <p:spPr bwMode="auto">
          <a:xfrm>
            <a:off x="7100047" y="3753784"/>
            <a:ext cx="3962400" cy="4763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342"/>
          <p:cNvSpPr>
            <a:spLocks noChangeShapeType="1"/>
          </p:cNvSpPr>
          <p:nvPr/>
        </p:nvSpPr>
        <p:spPr bwMode="auto">
          <a:xfrm>
            <a:off x="9005047" y="3701397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Line 343"/>
          <p:cNvSpPr>
            <a:spLocks noChangeShapeType="1"/>
          </p:cNvSpPr>
          <p:nvPr/>
        </p:nvSpPr>
        <p:spPr bwMode="auto">
          <a:xfrm>
            <a:off x="9509872" y="3701397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344"/>
          <p:cNvSpPr>
            <a:spLocks noChangeShapeType="1"/>
          </p:cNvSpPr>
          <p:nvPr/>
        </p:nvSpPr>
        <p:spPr bwMode="auto">
          <a:xfrm flipH="1">
            <a:off x="9995647" y="3710922"/>
            <a:ext cx="19050" cy="119062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345"/>
          <p:cNvSpPr>
            <a:spLocks noChangeShapeType="1"/>
          </p:cNvSpPr>
          <p:nvPr/>
        </p:nvSpPr>
        <p:spPr bwMode="auto">
          <a:xfrm>
            <a:off x="8452597" y="3304522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346"/>
          <p:cNvSpPr>
            <a:spLocks noChangeShapeType="1"/>
          </p:cNvSpPr>
          <p:nvPr/>
        </p:nvSpPr>
        <p:spPr bwMode="auto">
          <a:xfrm>
            <a:off x="8443072" y="2844147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347"/>
          <p:cNvSpPr>
            <a:spLocks noChangeShapeType="1"/>
          </p:cNvSpPr>
          <p:nvPr/>
        </p:nvSpPr>
        <p:spPr bwMode="auto">
          <a:xfrm>
            <a:off x="8452597" y="2367897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Line 348"/>
          <p:cNvSpPr>
            <a:spLocks noChangeShapeType="1"/>
          </p:cNvSpPr>
          <p:nvPr/>
        </p:nvSpPr>
        <p:spPr bwMode="auto">
          <a:xfrm>
            <a:off x="8452597" y="4196697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349"/>
          <p:cNvSpPr>
            <a:spLocks noChangeShapeType="1"/>
          </p:cNvSpPr>
          <p:nvPr/>
        </p:nvSpPr>
        <p:spPr bwMode="auto">
          <a:xfrm>
            <a:off x="8462122" y="4663422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Line 350"/>
          <p:cNvSpPr>
            <a:spLocks noChangeShapeType="1"/>
          </p:cNvSpPr>
          <p:nvPr/>
        </p:nvSpPr>
        <p:spPr bwMode="auto">
          <a:xfrm>
            <a:off x="8008097" y="3701397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Line 351"/>
          <p:cNvSpPr>
            <a:spLocks noChangeShapeType="1"/>
          </p:cNvSpPr>
          <p:nvPr/>
        </p:nvSpPr>
        <p:spPr bwMode="auto">
          <a:xfrm>
            <a:off x="7490572" y="3701397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Line 352"/>
          <p:cNvSpPr>
            <a:spLocks noChangeShapeType="1"/>
          </p:cNvSpPr>
          <p:nvPr/>
        </p:nvSpPr>
        <p:spPr bwMode="auto">
          <a:xfrm>
            <a:off x="8452597" y="1929747"/>
            <a:ext cx="76200" cy="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Text Box 353"/>
          <p:cNvSpPr txBox="1">
            <a:spLocks noChangeArrowheads="1"/>
          </p:cNvSpPr>
          <p:nvPr/>
        </p:nvSpPr>
        <p:spPr bwMode="auto">
          <a:xfrm>
            <a:off x="10786222" y="3396597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2" name="Text Box 354"/>
          <p:cNvSpPr txBox="1">
            <a:spLocks noChangeArrowheads="1"/>
          </p:cNvSpPr>
          <p:nvPr/>
        </p:nvSpPr>
        <p:spPr bwMode="auto">
          <a:xfrm>
            <a:off x="8547847" y="1320147"/>
            <a:ext cx="304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33" name="Text Box 355"/>
          <p:cNvSpPr txBox="1">
            <a:spLocks noChangeArrowheads="1"/>
          </p:cNvSpPr>
          <p:nvPr/>
        </p:nvSpPr>
        <p:spPr bwMode="auto">
          <a:xfrm>
            <a:off x="8166847" y="3682347"/>
            <a:ext cx="381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4" name="Line 356"/>
          <p:cNvSpPr>
            <a:spLocks noChangeShapeType="1"/>
          </p:cNvSpPr>
          <p:nvPr/>
        </p:nvSpPr>
        <p:spPr bwMode="auto">
          <a:xfrm flipV="1">
            <a:off x="8504985" y="1407459"/>
            <a:ext cx="0" cy="36576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57"/>
          <p:cNvSpPr>
            <a:spLocks noChangeShapeType="1"/>
          </p:cNvSpPr>
          <p:nvPr/>
        </p:nvSpPr>
        <p:spPr bwMode="auto">
          <a:xfrm>
            <a:off x="10519522" y="3710922"/>
            <a:ext cx="0" cy="76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358"/>
          <p:cNvSpPr txBox="1">
            <a:spLocks noChangeArrowheads="1"/>
          </p:cNvSpPr>
          <p:nvPr/>
        </p:nvSpPr>
        <p:spPr bwMode="auto">
          <a:xfrm>
            <a:off x="8862172" y="3729972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7" name="Text Box 359"/>
          <p:cNvSpPr txBox="1">
            <a:spLocks noChangeArrowheads="1"/>
          </p:cNvSpPr>
          <p:nvPr/>
        </p:nvSpPr>
        <p:spPr bwMode="auto">
          <a:xfrm>
            <a:off x="8211297" y="3117197"/>
            <a:ext cx="228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8" name="Text Box 360"/>
          <p:cNvSpPr txBox="1">
            <a:spLocks noChangeArrowheads="1"/>
          </p:cNvSpPr>
          <p:nvPr/>
        </p:nvSpPr>
        <p:spPr bwMode="auto">
          <a:xfrm>
            <a:off x="7823947" y="375854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39" name="Text Box 361"/>
          <p:cNvSpPr txBox="1">
            <a:spLocks noChangeArrowheads="1"/>
          </p:cNvSpPr>
          <p:nvPr/>
        </p:nvSpPr>
        <p:spPr bwMode="auto">
          <a:xfrm>
            <a:off x="8471647" y="4015722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-1</a:t>
            </a:r>
          </a:p>
        </p:txBody>
      </p:sp>
      <p:sp>
        <p:nvSpPr>
          <p:cNvPr id="40" name="Text Box 362"/>
          <p:cNvSpPr txBox="1">
            <a:spLocks noChangeArrowheads="1"/>
          </p:cNvSpPr>
          <p:nvPr/>
        </p:nvSpPr>
        <p:spPr bwMode="auto">
          <a:xfrm>
            <a:off x="8471647" y="4472922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41" name="Text Box 363"/>
          <p:cNvSpPr txBox="1">
            <a:spLocks noChangeArrowheads="1"/>
          </p:cNvSpPr>
          <p:nvPr/>
        </p:nvSpPr>
        <p:spPr bwMode="auto">
          <a:xfrm>
            <a:off x="7319122" y="375854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42" name="Text Box 364"/>
          <p:cNvSpPr txBox="1">
            <a:spLocks noChangeArrowheads="1"/>
          </p:cNvSpPr>
          <p:nvPr/>
        </p:nvSpPr>
        <p:spPr bwMode="auto">
          <a:xfrm>
            <a:off x="8214472" y="269174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3" name="Text Box 365"/>
          <p:cNvSpPr txBox="1">
            <a:spLocks noChangeArrowheads="1"/>
          </p:cNvSpPr>
          <p:nvPr/>
        </p:nvSpPr>
        <p:spPr bwMode="auto">
          <a:xfrm>
            <a:off x="9386047" y="373949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4" name="Text Box 366"/>
          <p:cNvSpPr txBox="1">
            <a:spLocks noChangeArrowheads="1"/>
          </p:cNvSpPr>
          <p:nvPr/>
        </p:nvSpPr>
        <p:spPr bwMode="auto">
          <a:xfrm>
            <a:off x="9862297" y="3753784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5" name="Text Box 367"/>
          <p:cNvSpPr txBox="1">
            <a:spLocks noChangeArrowheads="1"/>
          </p:cNvSpPr>
          <p:nvPr/>
        </p:nvSpPr>
        <p:spPr bwMode="auto">
          <a:xfrm>
            <a:off x="8223997" y="2215497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46" name="Text Box 368"/>
          <p:cNvSpPr txBox="1">
            <a:spLocks noChangeArrowheads="1"/>
          </p:cNvSpPr>
          <p:nvPr/>
        </p:nvSpPr>
        <p:spPr bwMode="auto">
          <a:xfrm>
            <a:off x="8243047" y="1777347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7" name="Text Box 369"/>
          <p:cNvSpPr txBox="1">
            <a:spLocks noChangeArrowheads="1"/>
          </p:cNvSpPr>
          <p:nvPr/>
        </p:nvSpPr>
        <p:spPr bwMode="auto">
          <a:xfrm>
            <a:off x="10367122" y="3710922"/>
            <a:ext cx="304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FF3300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48" name="Line 370"/>
          <p:cNvSpPr>
            <a:spLocks noChangeShapeType="1"/>
          </p:cNvSpPr>
          <p:nvPr/>
        </p:nvSpPr>
        <p:spPr bwMode="auto">
          <a:xfrm>
            <a:off x="7938247" y="1848784"/>
            <a:ext cx="2362200" cy="2209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9" name="Object 3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120914"/>
              </p:ext>
            </p:extLst>
          </p:nvPr>
        </p:nvGraphicFramePr>
        <p:xfrm>
          <a:off x="7938247" y="1559859"/>
          <a:ext cx="37465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2" name="Equation" r:id="rId6" imgW="228501" imgH="203112" progId="Equation.DSMT4">
                  <p:embed/>
                </p:oleObj>
              </mc:Choice>
              <mc:Fallback>
                <p:oleObj name="Equation" r:id="rId6" imgW="228501" imgH="203112" progId="Equation.DSMT4">
                  <p:embed/>
                  <p:pic>
                    <p:nvPicPr>
                      <p:cNvPr id="10425" name="Object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8247" y="1559859"/>
                        <a:ext cx="37465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" name="Picture 372" descr="Picture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03076">
            <a:off x="7176247" y="3525184"/>
            <a:ext cx="3687763" cy="48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" name="Line 373"/>
          <p:cNvSpPr>
            <a:spLocks noChangeShapeType="1"/>
          </p:cNvSpPr>
          <p:nvPr/>
        </p:nvSpPr>
        <p:spPr bwMode="auto">
          <a:xfrm flipV="1">
            <a:off x="8471647" y="3312459"/>
            <a:ext cx="1009650" cy="11113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2" name="Object 3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051933"/>
              </p:ext>
            </p:extLst>
          </p:nvPr>
        </p:nvGraphicFramePr>
        <p:xfrm>
          <a:off x="9309847" y="2844147"/>
          <a:ext cx="311150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Equation" r:id="rId9" imgW="190335" imgH="164957" progId="Equation.DSMT4">
                  <p:embed/>
                </p:oleObj>
              </mc:Choice>
              <mc:Fallback>
                <p:oleObj name="Equation" r:id="rId9" imgW="190335" imgH="164957" progId="Equation.DSMT4">
                  <p:embed/>
                  <p:pic>
                    <p:nvPicPr>
                      <p:cNvPr id="139638" name="Object 3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9847" y="2844147"/>
                        <a:ext cx="311150" cy="271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Line 375"/>
          <p:cNvSpPr>
            <a:spLocks noChangeShapeType="1"/>
          </p:cNvSpPr>
          <p:nvPr/>
        </p:nvSpPr>
        <p:spPr bwMode="auto">
          <a:xfrm flipV="1">
            <a:off x="7557247" y="2920347"/>
            <a:ext cx="2743200" cy="127635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4" name="Picture 376" descr="hand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212384">
            <a:off x="7023847" y="2702859"/>
            <a:ext cx="1203325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Line 377"/>
          <p:cNvSpPr>
            <a:spLocks noChangeShapeType="1"/>
          </p:cNvSpPr>
          <p:nvPr/>
        </p:nvSpPr>
        <p:spPr bwMode="auto">
          <a:xfrm>
            <a:off x="9500347" y="3320397"/>
            <a:ext cx="0" cy="457200"/>
          </a:xfrm>
          <a:prstGeom prst="line">
            <a:avLst/>
          </a:prstGeom>
          <a:noFill/>
          <a:ln w="9525">
            <a:solidFill>
              <a:srgbClr val="CC33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Oval 378"/>
          <p:cNvSpPr>
            <a:spLocks noChangeArrowheads="1"/>
          </p:cNvSpPr>
          <p:nvPr/>
        </p:nvSpPr>
        <p:spPr bwMode="auto">
          <a:xfrm>
            <a:off x="9462247" y="3258484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7" name="Object 3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921051"/>
              </p:ext>
            </p:extLst>
          </p:nvPr>
        </p:nvGraphicFramePr>
        <p:xfrm>
          <a:off x="9843247" y="2618722"/>
          <a:ext cx="4349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4" name="Equation" r:id="rId12" imgW="266469" imgH="203024" progId="Equation.DSMT4">
                  <p:embed/>
                </p:oleObj>
              </mc:Choice>
              <mc:Fallback>
                <p:oleObj name="Equation" r:id="rId12" imgW="266469" imgH="203024" progId="Equation.DSMT4">
                  <p:embed/>
                  <p:pic>
                    <p:nvPicPr>
                      <p:cNvPr id="139643" name="Object 3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3247" y="2618722"/>
                        <a:ext cx="4349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Oval 380"/>
          <p:cNvSpPr>
            <a:spLocks noChangeArrowheads="1"/>
          </p:cNvSpPr>
          <p:nvPr/>
        </p:nvSpPr>
        <p:spPr bwMode="auto">
          <a:xfrm>
            <a:off x="8471647" y="3699809"/>
            <a:ext cx="74613" cy="76200"/>
          </a:xfrm>
          <a:prstGeom prst="ellipse">
            <a:avLst/>
          </a:prstGeom>
          <a:solidFill>
            <a:srgbClr val="FF00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9" name="Text Box 381"/>
          <p:cNvSpPr txBox="1">
            <a:spLocks noChangeArrowheads="1"/>
          </p:cNvSpPr>
          <p:nvPr/>
        </p:nvSpPr>
        <p:spPr bwMode="auto">
          <a:xfrm>
            <a:off x="7695640" y="5667663"/>
            <a:ext cx="3038476" cy="461665"/>
          </a:xfrm>
          <a:prstGeom prst="rect">
            <a:avLst/>
          </a:prstGeom>
          <a:solidFill>
            <a:srgbClr val="99CC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(d) cắt (d’) tại M(2; 1)</a:t>
            </a:r>
          </a:p>
        </p:txBody>
      </p:sp>
      <p:sp>
        <p:nvSpPr>
          <p:cNvPr id="60" name="Text Box 192"/>
          <p:cNvSpPr txBox="1">
            <a:spLocks noChangeArrowheads="1"/>
          </p:cNvSpPr>
          <p:nvPr/>
        </p:nvSpPr>
        <p:spPr bwMode="auto">
          <a:xfrm>
            <a:off x="571411" y="4222198"/>
            <a:ext cx="4463592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Ví dụ 1: Xét hệ phương trình</a:t>
            </a:r>
          </a:p>
        </p:txBody>
      </p:sp>
      <p:graphicFrame>
        <p:nvGraphicFramePr>
          <p:cNvPr id="61" name="Object 1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845394"/>
              </p:ext>
            </p:extLst>
          </p:nvPr>
        </p:nvGraphicFramePr>
        <p:xfrm>
          <a:off x="671398" y="4753792"/>
          <a:ext cx="2438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14" imgW="1523880" imgH="609480" progId="Equation.DSMT4">
                  <p:embed/>
                </p:oleObj>
              </mc:Choice>
              <mc:Fallback>
                <p:oleObj name="Equation" r:id="rId14" imgW="1523880" imgH="609480" progId="Equation.DSMT4">
                  <p:embed/>
                  <p:pic>
                    <p:nvPicPr>
                      <p:cNvPr id="82" name="Object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398" y="4753792"/>
                        <a:ext cx="2438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480647"/>
              </p:ext>
            </p:extLst>
          </p:nvPr>
        </p:nvGraphicFramePr>
        <p:xfrm>
          <a:off x="3884843" y="4753792"/>
          <a:ext cx="20224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16" imgW="1155700" imgH="660400" progId="Equation.DSMT4">
                  <p:embed/>
                </p:oleObj>
              </mc:Choice>
              <mc:Fallback>
                <p:oleObj name="Equation" r:id="rId16" imgW="1155700" imgH="660400" progId="Equation.DSMT4">
                  <p:embed/>
                  <p:pic>
                    <p:nvPicPr>
                      <p:cNvPr id="84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843" y="4753792"/>
                        <a:ext cx="2022475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199"/>
          <p:cNvSpPr>
            <a:spLocks noChangeShapeType="1"/>
          </p:cNvSpPr>
          <p:nvPr/>
        </p:nvSpPr>
        <p:spPr bwMode="auto">
          <a:xfrm>
            <a:off x="2964180" y="5241948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2917171" y="490667"/>
            <a:ext cx="6692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SVN-A Love Of Thunder" panose="02040603050506020204" pitchFamily="18" charset="0"/>
              </a:rPr>
              <a:t>BÀI 2 – HỆ PHƯƠNG TRÌNH BẬC NHẤT HAI ẨN </a:t>
            </a:r>
          </a:p>
        </p:txBody>
      </p:sp>
      <p:graphicFrame>
        <p:nvGraphicFramePr>
          <p:cNvPr id="6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093367"/>
              </p:ext>
            </p:extLst>
          </p:nvPr>
        </p:nvGraphicFramePr>
        <p:xfrm>
          <a:off x="697396" y="2097950"/>
          <a:ext cx="2946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18" imgW="1473120" imgH="583920" progId="Equation.DSMT4">
                  <p:embed/>
                </p:oleObj>
              </mc:Choice>
              <mc:Fallback>
                <p:oleObj name="Equation" r:id="rId18" imgW="1473120" imgH="583920" progId="Equation.DSMT4">
                  <p:embed/>
                  <p:pic>
                    <p:nvPicPr>
                      <p:cNvPr id="8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6" y="2097950"/>
                        <a:ext cx="2946400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utoShape 8"/>
          <p:cNvSpPr>
            <a:spLocks noChangeArrowheads="1"/>
          </p:cNvSpPr>
          <p:nvPr/>
        </p:nvSpPr>
        <p:spPr bwMode="auto">
          <a:xfrm>
            <a:off x="484094" y="1138517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hái niệm về hệ hai phương trình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ậc nhất hai ẩn</a:t>
            </a:r>
          </a:p>
        </p:txBody>
      </p:sp>
      <p:sp>
        <p:nvSpPr>
          <p:cNvPr id="67" name="AutoShape 9"/>
          <p:cNvSpPr>
            <a:spLocks noChangeArrowheads="1"/>
          </p:cNvSpPr>
          <p:nvPr/>
        </p:nvSpPr>
        <p:spPr bwMode="auto">
          <a:xfrm>
            <a:off x="484094" y="3275875"/>
            <a:ext cx="5204012" cy="838200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 w="28575" cap="sq">
            <a:solidFill>
              <a:srgbClr val="00CC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Minh hoạ hình học tập nghiệm </a:t>
            </a:r>
          </a:p>
          <a:p>
            <a:r>
              <a:rPr lang="en-US" altLang="en-US" sz="2400"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hệ phương trình bậc nhất hai ẩn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EE28710-413F-4DBF-97EF-20C8B3C9A41C}"/>
                  </a:ext>
                </a:extLst>
              </p14:cNvPr>
              <p14:cNvContentPartPr/>
              <p14:nvPr/>
            </p14:nvContentPartPr>
            <p14:xfrm>
              <a:off x="1230840" y="4884840"/>
              <a:ext cx="1821960" cy="1593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DEE28710-413F-4DBF-97EF-20C8B3C9A41C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221480" y="4875480"/>
                <a:ext cx="1840680" cy="1612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>
        <p:push dir="u"/>
      </p:transition>
    </mc:Choice>
    <mc:Fallback xmlns="">
      <p:transition spd="slow" advClick="0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0" presetClass="path" presetSubtype="0" accel="50000" decel="50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Motion origin="layout" path="M -0.00221 0.00393 L 0.22487 -0.18032 " pathEditMode="fixed" rAng="0" ptsTypes="AA">
                                      <p:cBhvr>
                                        <p:cTn id="2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54" y="-9213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2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700"/>
                            </p:stCondLst>
                            <p:childTnLst>
                              <p:par>
                                <p:cTn id="49" presetID="18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8" grpId="0" animBg="1"/>
      <p:bldP spid="5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630124613"/>
  <p:tag name="MH_LIBRARY" val="GRAPHIC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</p:tagLst>
</file>

<file path=ppt/theme/theme1.xml><?xml version="1.0" encoding="utf-8"?>
<a:theme xmlns:a="http://schemas.openxmlformats.org/drawingml/2006/main" name="2-1031-7">
  <a:themeElements>
    <a:clrScheme name="自定义 1429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9AA4C1"/>
      </a:accent1>
      <a:accent2>
        <a:srgbClr val="9AA4C1"/>
      </a:accent2>
      <a:accent3>
        <a:srgbClr val="9AA4C1"/>
      </a:accent3>
      <a:accent4>
        <a:srgbClr val="9AA4C1"/>
      </a:accent4>
      <a:accent5>
        <a:srgbClr val="9AA4C1"/>
      </a:accent5>
      <a:accent6>
        <a:srgbClr val="9AA4C1"/>
      </a:accent6>
      <a:hlink>
        <a:srgbClr val="9AA4C1"/>
      </a:hlink>
      <a:folHlink>
        <a:srgbClr val="9AA4C1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2-1031-7</Template>
  <TotalTime>401</TotalTime>
  <Words>1810</Words>
  <PresentationFormat>Widescreen</PresentationFormat>
  <Paragraphs>263</Paragraphs>
  <Slides>27</Slides>
  <Notes>12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等线</vt:lpstr>
      <vt:lpstr>宋体</vt:lpstr>
      <vt:lpstr>Arial</vt:lpstr>
      <vt:lpstr>Barlow Condensed Thin</vt:lpstr>
      <vt:lpstr>Calibri</vt:lpstr>
      <vt:lpstr>Garamond</vt:lpstr>
      <vt:lpstr>Roboto</vt:lpstr>
      <vt:lpstr>SVN-A Love Of Thunder</vt:lpstr>
      <vt:lpstr>Symbol</vt:lpstr>
      <vt:lpstr>Times New Roman</vt:lpstr>
      <vt:lpstr>Wingdings</vt:lpstr>
      <vt:lpstr>Yeseva One</vt:lpstr>
      <vt:lpstr>2-1031-7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8-12-13T14:11:00Z</dcterms:created>
  <dcterms:modified xsi:type="dcterms:W3CDTF">2023-02-19T14:11:5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